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32" w:type="dxa"/>
        <w:tblInd w:w="-567" w:type="dxa"/>
        <w:tblBorders>
          <w:insideH w:val="single" w:sz="4" w:space="0" w:color="auto"/>
        </w:tblBorders>
        <w:tblLook w:val="01E0" w:firstRow="1" w:lastRow="1" w:firstColumn="1" w:lastColumn="1" w:noHBand="0" w:noVBand="0"/>
      </w:tblPr>
      <w:tblGrid>
        <w:gridCol w:w="3839"/>
        <w:gridCol w:w="561"/>
        <w:gridCol w:w="2972"/>
        <w:gridCol w:w="2829"/>
        <w:gridCol w:w="731"/>
      </w:tblGrid>
      <w:tr w:rsidR="00951DA6" w:rsidRPr="009F551A" w14:paraId="14F1160A" w14:textId="77777777" w:rsidTr="00D3488B">
        <w:tc>
          <w:tcPr>
            <w:tcW w:w="4400" w:type="dxa"/>
            <w:gridSpan w:val="2"/>
            <w:tcBorders>
              <w:top w:val="nil"/>
              <w:bottom w:val="nil"/>
            </w:tcBorders>
            <w:shd w:val="clear" w:color="auto" w:fill="auto"/>
          </w:tcPr>
          <w:p w14:paraId="1BC4554D" w14:textId="77777777" w:rsidR="00951DA6" w:rsidRPr="009F551A" w:rsidRDefault="00701EB4" w:rsidP="009415D3">
            <w:pPr>
              <w:jc w:val="both"/>
              <w:rPr>
                <w:color w:val="000000"/>
                <w:sz w:val="26"/>
                <w:lang w:val="nl-NL"/>
              </w:rPr>
            </w:pPr>
            <w:r w:rsidRPr="009F551A">
              <w:rPr>
                <w:color w:val="000000"/>
                <w:sz w:val="26"/>
                <w:lang w:val="nl-NL"/>
              </w:rPr>
              <w:t xml:space="preserve">   </w:t>
            </w:r>
            <w:r w:rsidR="00951DA6" w:rsidRPr="009F551A">
              <w:rPr>
                <w:color w:val="000000"/>
                <w:sz w:val="26"/>
                <w:lang w:val="nl-NL"/>
              </w:rPr>
              <w:t>UBND THÀNH PHỐ MÓNG CÁI</w:t>
            </w:r>
          </w:p>
          <w:p w14:paraId="56093A8C" w14:textId="77777777" w:rsidR="00951DA6" w:rsidRPr="009F551A" w:rsidRDefault="00D3488B" w:rsidP="009415D3">
            <w:pPr>
              <w:jc w:val="both"/>
              <w:rPr>
                <w:color w:val="000000"/>
                <w:lang w:val="nl-NL"/>
              </w:rPr>
            </w:pPr>
            <w:r>
              <w:rPr>
                <w:b/>
                <w:noProof/>
                <w:color w:val="000000"/>
                <w:sz w:val="26"/>
                <w:lang w:eastAsia="en-US"/>
              </w:rPr>
              <mc:AlternateContent>
                <mc:Choice Requires="wps">
                  <w:drawing>
                    <wp:anchor distT="0" distB="0" distL="114300" distR="114300" simplePos="0" relativeHeight="251641856" behindDoc="0" locked="0" layoutInCell="1" allowOverlap="1" wp14:anchorId="38A1FADF" wp14:editId="3921FFEC">
                      <wp:simplePos x="0" y="0"/>
                      <wp:positionH relativeFrom="column">
                        <wp:posOffset>366585</wp:posOffset>
                      </wp:positionH>
                      <wp:positionV relativeFrom="paragraph">
                        <wp:posOffset>345440</wp:posOffset>
                      </wp:positionV>
                      <wp:extent cx="1778000" cy="241935"/>
                      <wp:effectExtent l="0" t="0" r="12700" b="24765"/>
                      <wp:wrapNone/>
                      <wp:docPr id="152" name="Rectangle 6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00" cy="2419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rect w14:anchorId="58CBFD05" id="Rectangle 646" o:spid="_x0000_s1026" style="position:absolute;margin-left:28.85pt;margin-top:27.2pt;width:140pt;height:19.0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TRgJegIAAP8EAAAOAAAAZHJzL2Uyb0RvYy54bWysVNuO2yAQfa/Uf0C8Z31Z52ats1rFSVWp l1W3/QACOEbFQIHE2Vb99w44SZPuS1XVD/bgGYZzZs5wd3/oJNpz64RWFc5uUoy4opoJta3wl8/r 0Qwj54liRGrFK/zMHb5fvH5115uS57rVknGLIIlyZW8q3HpvyiRxtOUdcTfacAXORtuOeFjabcIs 6SF7J5M8TSdJry0zVlPuHPytBydexPxNw6n/2DSOeyQrDNh8fNv43oR3srgj5dYS0wp6hEH+AUVH hIJDz6lq4gnaWfEiVSeo1U43/obqLtFNIyiPHIBNlv7B5qklhkcuUBxnzmVy/y8t/bB/tEgw6N04 x0iRDpr0CcpG1FZyNCkmoUS9cSVEPplHG0g6807Trw4pvWwhjj9Yq/uWEwbAshCfXG0ICwdb0aZ/ rxnkJzuvY7UOje1CQqgDOsSmPJ+bwg8eUfiZTaezNIXeUfDlRTa/HccjSHnabazzb7juUDAqbAF9 zE7275wPaEh5CgmHKb0WUsbGS4X6Cs/H+ThucFoKFpyRpN1ultKiPQnSic/x3KuwTngQsBRdhQNM ABozh2qsFIu2J0IONiCRKiQHcoDtaA1C+TFP56vZalaMinyyGhVpXY8e1stiNFln03F9Wy+XdfYz 4MyKshWMcRWgnkSbFX8niuP4DHI7y/aKkrtkvo7PS+bJNYxYZWB1+kZ2UQah84OCNpo9gwqsHqYQ bg0wWm2/Y9TDBFbYfdsRyzGSbxUoaZ4VRRjZuCjG0xwW9tKzufQQRSFVhT1Gg7n0w5jvjBXbFk7K Yo+VfgD1NSIKIyhzQHXULExZZHC8EcIYX65j1O97a/ELAAD//wMAUEsDBBQABgAIAAAAIQCBgMl9 3QAAAAgBAAAPAAAAZHJzL2Rvd25yZXYueG1sTI9BT8MwDIXvSPyHyEjcWMq2MihNp4LYdRIDCbhl jUmqNU7VZGv593gnOFn2e3r+XrmefCdOOMQ2kILbWQYCqQmmJavg/W1zcw8iJk1Gd4FQwQ9GWFeX F6UuTBjpFU+7ZAWHUCy0ApdSX0gZG4dex1nokVj7DoPXidfBSjPokcN9J+dZdie9bok/ON3js8Pm sDt6BS/917bObZT1R3Kfh/A0btzWKnV9NdWPIBJO6c8MZ3xGh4qZ9uFIJopOQb5asZPncgmC9cXi fNgreJjnIKtS/i9Q/QIAAP//AwBQSwECLQAUAAYACAAAACEAtoM4kv4AAADhAQAAEwAAAAAAAAAA AAAAAAAAAAAAW0NvbnRlbnRfVHlwZXNdLnhtbFBLAQItABQABgAIAAAAIQA4/SH/1gAAAJQBAAAL AAAAAAAAAAAAAAAAAC8BAABfcmVscy8ucmVsc1BLAQItABQABgAIAAAAIQCxTRgJegIAAP8EAAAO AAAAAAAAAAAAAAAAAC4CAABkcnMvZTJvRG9jLnhtbFBLAQItABQABgAIAAAAIQCBgMl93QAAAAgB AAAPAAAAAAAAAAAAAAAAANQEAABkcnMvZG93bnJldi54bWxQSwUGAAAAAAQABADzAAAA3gUAAAAA " filled="f"/>
                  </w:pict>
                </mc:Fallback>
              </mc:AlternateContent>
            </w:r>
            <w:r w:rsidR="000D2A50" w:rsidRPr="009F551A">
              <w:rPr>
                <w:b/>
                <w:noProof/>
                <w:color w:val="000000"/>
                <w:sz w:val="26"/>
                <w:lang w:eastAsia="en-US"/>
              </w:rPr>
              <mc:AlternateContent>
                <mc:Choice Requires="wps">
                  <w:drawing>
                    <wp:anchor distT="0" distB="0" distL="114300" distR="114300" simplePos="0" relativeHeight="251606016" behindDoc="0" locked="0" layoutInCell="1" allowOverlap="1" wp14:anchorId="6863E270" wp14:editId="5AF2DD7E">
                      <wp:simplePos x="0" y="0"/>
                      <wp:positionH relativeFrom="column">
                        <wp:posOffset>630555</wp:posOffset>
                      </wp:positionH>
                      <wp:positionV relativeFrom="paragraph">
                        <wp:posOffset>205105</wp:posOffset>
                      </wp:positionV>
                      <wp:extent cx="1155700" cy="0"/>
                      <wp:effectExtent l="8255" t="13335" r="7620" b="5715"/>
                      <wp:wrapNone/>
                      <wp:docPr id="15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line w14:anchorId="126AD438" id="Line 2" o:spid="_x0000_s1026" style="position:absolute;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65pt,16.15pt" to="140.65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YoHWEwIAACo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bTDCNF OhBpKxRHk9Cb3rgCQiq1s6E6elYvZqvpd4eUrlqiDjxyfL0YSMtCRvImJWycgRv2/WfNIIYcvY6N Oje2C5DQAnSOelzuevCzRxQOs2w6fUpBNjr4ElIMicY6/4nrDgWjxBI4R2By2jofiJBiCAn3KL0R Uka5pUJ9iRfTyTQmOC0FC84Q5uxhX0mLTiQMTPxiVeB5DLP6qFgEazlh65vtiZBXGy6XKuBBKUDn Zl0n4sciXazn63k+yiez9ShP63r0cVPlo9kme5rWH+qqqrOfgVqWF61gjKvAbpjOLP879W/v5DpX 9/m8tyF5ix77BWSHfyQdtQzyXQdhr9llZweNYSBj8O3xhIl/3IP9+MRXvwAAAP//AwBQSwMEFAAG AAgAAAAhAIaQKkzcAAAACAEAAA8AAABkcnMvZG93bnJldi54bWxMj09PwzAMxe9IfIfISFwmlq6V 0FaaTgjojQsDxNVrTFvROF2TbYVPjycO4+Q/7+n552I9uV4daAydZwOLeQKKuPa248bA22t1swQV IrLF3jMZ+KYA6/LyosDc+iO/0GETGyUhHHI00MY45FqHuiWHYe4HYtE+/egwyjg22o54lHDX6zRJ brXDjuVCiwM9tFR/bfbOQKjeaVf9zOpZ8pE1ntLd4/MTGnN9Nd3fgYo0xbMZTviCDqUwbf2ebVC9 gdUqE6eBLJUqerpcSLP9W+iy0P8fKH8BAAD//wMAUEsBAi0AFAAGAAgAAAAhALaDOJL+AAAA4QEA ABMAAAAAAAAAAAAAAAAAAAAAAFtDb250ZW50X1R5cGVzXS54bWxQSwECLQAUAAYACAAAACEAOP0h /9YAAACUAQAACwAAAAAAAAAAAAAAAAAvAQAAX3JlbHMvLnJlbHNQSwECLQAUAAYACAAAACEApmKB 1hMCAAAqBAAADgAAAAAAAAAAAAAAAAAuAgAAZHJzL2Uyb0RvYy54bWxQSwECLQAUAAYACAAAACEA hpAqTNwAAAAIAQAADwAAAAAAAAAAAAAAAABtBAAAZHJzL2Rvd25yZXYueG1sUEsFBgAAAAAEAAQA 8wAAAHYFAAAAAA== "/>
                  </w:pict>
                </mc:Fallback>
              </mc:AlternateContent>
            </w:r>
            <w:r w:rsidR="00951DA6" w:rsidRPr="009F551A">
              <w:rPr>
                <w:b/>
                <w:color w:val="000000"/>
                <w:sz w:val="26"/>
                <w:lang w:val="nl-NL"/>
              </w:rPr>
              <w:t>PHÒNG GIÁO DỤC VÀ ĐÀO TẠO</w:t>
            </w:r>
          </w:p>
        </w:tc>
        <w:tc>
          <w:tcPr>
            <w:tcW w:w="6532" w:type="dxa"/>
            <w:gridSpan w:val="3"/>
            <w:tcBorders>
              <w:top w:val="nil"/>
              <w:bottom w:val="nil"/>
            </w:tcBorders>
            <w:shd w:val="clear" w:color="auto" w:fill="auto"/>
          </w:tcPr>
          <w:p w14:paraId="3B17EE74" w14:textId="22890EA9" w:rsidR="00951DA6" w:rsidRPr="009F551A" w:rsidRDefault="00951DA6" w:rsidP="003C1E36">
            <w:pPr>
              <w:jc w:val="center"/>
              <w:rPr>
                <w:b/>
                <w:color w:val="000000"/>
                <w:sz w:val="26"/>
                <w:lang w:val="nl-NL"/>
              </w:rPr>
            </w:pPr>
            <w:r w:rsidRPr="009F551A">
              <w:rPr>
                <w:b/>
                <w:color w:val="000000"/>
                <w:sz w:val="26"/>
                <w:lang w:val="nl-NL"/>
              </w:rPr>
              <w:t xml:space="preserve">KÌ THI CHỌN, LẬP ĐỘI TUYỂN HỌC SINH GIỎI </w:t>
            </w:r>
            <w:r w:rsidR="00FB4406" w:rsidRPr="009F551A">
              <w:rPr>
                <w:b/>
                <w:color w:val="000000"/>
                <w:sz w:val="26"/>
                <w:lang w:val="nl-NL"/>
              </w:rPr>
              <w:t xml:space="preserve">CẤP THÀNH PHỐ </w:t>
            </w:r>
            <w:r w:rsidRPr="009F551A">
              <w:rPr>
                <w:b/>
                <w:color w:val="000000"/>
                <w:sz w:val="26"/>
                <w:lang w:val="nl-NL"/>
              </w:rPr>
              <w:t>CÁC MÔN VĂN HOÁ LỚP 9</w:t>
            </w:r>
          </w:p>
          <w:p w14:paraId="2023B55B" w14:textId="42A42CB4" w:rsidR="00951DA6" w:rsidRPr="009F551A" w:rsidRDefault="00951DA6" w:rsidP="003C1E36">
            <w:pPr>
              <w:jc w:val="center"/>
              <w:rPr>
                <w:b/>
                <w:color w:val="000000"/>
                <w:lang w:val="nl-NL"/>
              </w:rPr>
            </w:pPr>
            <w:r w:rsidRPr="009F551A">
              <w:rPr>
                <w:b/>
                <w:color w:val="000000"/>
                <w:sz w:val="26"/>
                <w:lang w:val="nl-NL"/>
              </w:rPr>
              <w:t>NĂM HỌ</w:t>
            </w:r>
            <w:r w:rsidR="00D6405A" w:rsidRPr="009F551A">
              <w:rPr>
                <w:b/>
                <w:color w:val="000000"/>
                <w:sz w:val="26"/>
                <w:lang w:val="nl-NL"/>
              </w:rPr>
              <w:t xml:space="preserve">C </w:t>
            </w:r>
            <w:r w:rsidR="0036648C" w:rsidRPr="009F551A">
              <w:rPr>
                <w:b/>
                <w:color w:val="000000"/>
                <w:sz w:val="26"/>
                <w:lang w:val="nl-NL"/>
              </w:rPr>
              <w:t>20</w:t>
            </w:r>
            <w:r w:rsidR="00986518">
              <w:rPr>
                <w:b/>
                <w:color w:val="000000"/>
                <w:sz w:val="26"/>
                <w:lang w:val="nl-NL"/>
              </w:rPr>
              <w:t>24</w:t>
            </w:r>
            <w:r w:rsidR="0036648C" w:rsidRPr="009F551A">
              <w:rPr>
                <w:b/>
                <w:color w:val="000000"/>
                <w:sz w:val="26"/>
                <w:lang w:val="nl-NL"/>
              </w:rPr>
              <w:t>-20</w:t>
            </w:r>
            <w:r w:rsidR="000172B2">
              <w:rPr>
                <w:b/>
                <w:color w:val="000000"/>
                <w:sz w:val="26"/>
                <w:lang w:val="nl-NL"/>
              </w:rPr>
              <w:t>2</w:t>
            </w:r>
            <w:r w:rsidR="00986518">
              <w:rPr>
                <w:b/>
                <w:color w:val="000000"/>
                <w:sz w:val="26"/>
                <w:lang w:val="nl-NL"/>
              </w:rPr>
              <w:t>5</w:t>
            </w:r>
          </w:p>
        </w:tc>
      </w:tr>
      <w:tr w:rsidR="00951DA6" w:rsidRPr="009F551A" w14:paraId="42B2B109" w14:textId="77777777" w:rsidTr="00D3488B">
        <w:tblPrEx>
          <w:jc w:val="center"/>
          <w:tblBorders>
            <w:top w:val="single" w:sz="4" w:space="0" w:color="auto"/>
            <w:left w:val="single" w:sz="4" w:space="0" w:color="auto"/>
            <w:bottom w:val="single" w:sz="4" w:space="0" w:color="auto"/>
            <w:right w:val="single" w:sz="4" w:space="0" w:color="auto"/>
            <w:insideV w:val="single" w:sz="4" w:space="0" w:color="auto"/>
          </w:tblBorders>
        </w:tblPrEx>
        <w:trPr>
          <w:gridAfter w:val="1"/>
          <w:wAfter w:w="731" w:type="dxa"/>
          <w:trHeight w:val="338"/>
          <w:jc w:val="center"/>
        </w:trPr>
        <w:tc>
          <w:tcPr>
            <w:tcW w:w="3839" w:type="dxa"/>
            <w:tcBorders>
              <w:top w:val="nil"/>
              <w:left w:val="nil"/>
              <w:bottom w:val="nil"/>
              <w:right w:val="nil"/>
            </w:tcBorders>
            <w:shd w:val="clear" w:color="auto" w:fill="auto"/>
          </w:tcPr>
          <w:p w14:paraId="7FE73706" w14:textId="77777777" w:rsidR="00951DA6" w:rsidRPr="00AF1B05" w:rsidRDefault="00D3488B" w:rsidP="009415D3">
            <w:pPr>
              <w:ind w:left="113"/>
              <w:jc w:val="both"/>
              <w:rPr>
                <w:color w:val="000000"/>
                <w:sz w:val="24"/>
                <w:szCs w:val="24"/>
                <w:lang w:val="nl-NL"/>
              </w:rPr>
            </w:pPr>
            <w:r>
              <w:rPr>
                <w:b/>
                <w:color w:val="000000"/>
                <w:sz w:val="24"/>
                <w:szCs w:val="24"/>
                <w:lang w:val="nl-NL"/>
              </w:rPr>
              <w:t xml:space="preserve">          </w:t>
            </w:r>
            <w:r w:rsidR="00951DA6" w:rsidRPr="00AF1B05">
              <w:rPr>
                <w:b/>
                <w:color w:val="000000"/>
                <w:sz w:val="24"/>
                <w:szCs w:val="24"/>
                <w:lang w:val="nl-NL"/>
              </w:rPr>
              <w:t>ĐỀ THI CHÍNH THỨC</w:t>
            </w:r>
          </w:p>
        </w:tc>
        <w:tc>
          <w:tcPr>
            <w:tcW w:w="3533" w:type="dxa"/>
            <w:gridSpan w:val="2"/>
            <w:tcBorders>
              <w:top w:val="nil"/>
              <w:left w:val="nil"/>
              <w:bottom w:val="nil"/>
              <w:right w:val="nil"/>
            </w:tcBorders>
            <w:shd w:val="clear" w:color="auto" w:fill="auto"/>
          </w:tcPr>
          <w:p w14:paraId="6436E6A0" w14:textId="2F53CCD5" w:rsidR="00951DA6" w:rsidRPr="009F551A" w:rsidRDefault="003C1E36" w:rsidP="009415D3">
            <w:pPr>
              <w:spacing w:line="340" w:lineRule="exact"/>
              <w:ind w:left="113"/>
              <w:jc w:val="both"/>
              <w:rPr>
                <w:color w:val="000000"/>
                <w:lang w:val="nl-NL"/>
              </w:rPr>
            </w:pPr>
            <w:r w:rsidRPr="009F551A">
              <w:rPr>
                <w:b/>
                <w:noProof/>
                <w:color w:val="000000"/>
                <w:lang w:eastAsia="en-US"/>
              </w:rPr>
              <mc:AlternateContent>
                <mc:Choice Requires="wps">
                  <w:drawing>
                    <wp:anchor distT="0" distB="0" distL="114300" distR="114300" simplePos="0" relativeHeight="251607040" behindDoc="0" locked="0" layoutInCell="1" allowOverlap="1" wp14:anchorId="32281FD0" wp14:editId="59D894B2">
                      <wp:simplePos x="0" y="0"/>
                      <wp:positionH relativeFrom="column">
                        <wp:posOffset>1613535</wp:posOffset>
                      </wp:positionH>
                      <wp:positionV relativeFrom="paragraph">
                        <wp:posOffset>13335</wp:posOffset>
                      </wp:positionV>
                      <wp:extent cx="1511300" cy="0"/>
                      <wp:effectExtent l="0" t="0" r="0" b="0"/>
                      <wp:wrapNone/>
                      <wp:docPr id="15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line w14:anchorId="2E45E8F6" id="Line 3"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05pt,1.05pt" to="246.05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TiPIrwEAAEgDAAAOAAAAZHJzL2Uyb0RvYy54bWysU8GO0zAQvSPxD5bvNElREURN99BluSxQ aZcPmNpOYuF4rBm3af8e29uWFdwQOVi2Z+b5vTeT9d1pcuJoiC36TjaLWgrjFWrrh07+eH5491EK juA1OPSmk2fD8m7z9s16Dq1Z4ohOGxIJxHM7h06OMYa2qliNZgJeYDA+BXukCWI60lBpgjmhT65a 1vWHakbSgVAZ5nR7/xKUm4Lf90bF733PJgrXycQtlpXKus9rtVlDOxCE0aoLDfgHFhNYnx69Qd1D BHEg+xfUZBUhYx8XCqcK+94qUzQkNU39h5qnEYIpWpI5HG428f+DVd+OW7+jTF2d/FN4RPWThcft CH4whcDzOaTGNdmqag7c3krygcOOxH7+ijrlwCFiceHU05Qhkz5xKmafb2abUxQqXTarpnlfp56o a6yC9loYiOMXg5PIm04667MP0MLxkWMmAu01JV97fLDOlV46L+ZOflotV6WA0VmdgzmNadhvHYkj 5GkoX1GVIq/TCA9eF7DRgP582Uew7mWfHnf+YkbWn4eN2z3q846uJqV2FZaX0crz8Ppcqn//AJtf AAAA//8DAFBLAwQUAAYACAAAACEAgzv29NoAAAAHAQAADwAAAGRycy9kb3ducmV2LnhtbEyOwU7D MBBE70j8g7VIXKrWaSgVhDgVAnLj0gLiuo2XJCJep7HbBr6eLRc47YxmNPvy1eg6daAhtJ4NzGcJ KOLK25ZrA68v5fQGVIjIFjvPZOCLAqyK87McM+uPvKbDJtZKRjhkaKCJsc+0DlVDDsPM98SSffjB YRQ71NoOeJRx1+k0SZbaYcvyocGeHhqqPjd7ZyCUb7QrvyfVJHm/qj2lu8fnJzTm8mK8vwMVaYx/ ZTjhCzoUwrT1e7ZBdQbS68VcqiLkSL64PYntr9dFrv/zFz8AAAD//wMAUEsBAi0AFAAGAAgAAAAh ALaDOJL+AAAA4QEAABMAAAAAAAAAAAAAAAAAAAAAAFtDb250ZW50X1R5cGVzXS54bWxQSwECLQAU AAYACAAAACEAOP0h/9YAAACUAQAACwAAAAAAAAAAAAAAAAAvAQAAX3JlbHMvLnJlbHNQSwECLQAU AAYACAAAACEAI04jyK8BAABIAwAADgAAAAAAAAAAAAAAAAAuAgAAZHJzL2Uyb0RvYy54bWxQSwEC LQAUAAYACAAAACEAgzv29NoAAAAHAQAADwAAAAAAAAAAAAAAAAAJBAAAZHJzL2Rvd25yZXYueG1s UEsFBgAAAAAEAAQA8wAAABAFAAAAAA== "/>
                  </w:pict>
                </mc:Fallback>
              </mc:AlternateContent>
            </w:r>
          </w:p>
        </w:tc>
        <w:tc>
          <w:tcPr>
            <w:tcW w:w="2829" w:type="dxa"/>
            <w:tcBorders>
              <w:top w:val="nil"/>
              <w:left w:val="nil"/>
              <w:right w:val="nil"/>
            </w:tcBorders>
            <w:shd w:val="clear" w:color="auto" w:fill="auto"/>
          </w:tcPr>
          <w:p w14:paraId="293A754C" w14:textId="77777777" w:rsidR="00951DA6" w:rsidRPr="009F551A" w:rsidRDefault="00951DA6" w:rsidP="009415D3">
            <w:pPr>
              <w:ind w:left="113" w:hanging="140"/>
              <w:jc w:val="both"/>
              <w:rPr>
                <w:color w:val="000000"/>
                <w:lang w:val="nl-NL"/>
              </w:rPr>
            </w:pPr>
          </w:p>
        </w:tc>
      </w:tr>
      <w:tr w:rsidR="00951DA6" w:rsidRPr="009F551A" w14:paraId="3E2770F6" w14:textId="77777777" w:rsidTr="00D3488B">
        <w:tblPrEx>
          <w:jc w:val="center"/>
          <w:tblBorders>
            <w:top w:val="single" w:sz="4" w:space="0" w:color="auto"/>
            <w:left w:val="single" w:sz="4" w:space="0" w:color="auto"/>
            <w:bottom w:val="single" w:sz="4" w:space="0" w:color="auto"/>
            <w:right w:val="single" w:sz="4" w:space="0" w:color="auto"/>
            <w:insideV w:val="single" w:sz="4" w:space="0" w:color="auto"/>
          </w:tblBorders>
        </w:tblPrEx>
        <w:trPr>
          <w:gridAfter w:val="1"/>
          <w:wAfter w:w="731" w:type="dxa"/>
          <w:trHeight w:val="584"/>
          <w:jc w:val="center"/>
        </w:trPr>
        <w:tc>
          <w:tcPr>
            <w:tcW w:w="3839" w:type="dxa"/>
            <w:tcBorders>
              <w:top w:val="nil"/>
              <w:left w:val="nil"/>
              <w:bottom w:val="nil"/>
              <w:right w:val="nil"/>
            </w:tcBorders>
            <w:shd w:val="clear" w:color="auto" w:fill="auto"/>
          </w:tcPr>
          <w:p w14:paraId="5C3E8A99" w14:textId="77777777" w:rsidR="00951DA6" w:rsidRPr="009F551A" w:rsidRDefault="00951DA6" w:rsidP="009415D3">
            <w:pPr>
              <w:jc w:val="both"/>
              <w:rPr>
                <w:color w:val="000000"/>
                <w:lang w:val="nl-NL"/>
              </w:rPr>
            </w:pPr>
          </w:p>
        </w:tc>
        <w:tc>
          <w:tcPr>
            <w:tcW w:w="3533" w:type="dxa"/>
            <w:gridSpan w:val="2"/>
            <w:tcBorders>
              <w:top w:val="nil"/>
              <w:left w:val="nil"/>
              <w:bottom w:val="nil"/>
            </w:tcBorders>
            <w:shd w:val="clear" w:color="auto" w:fill="auto"/>
          </w:tcPr>
          <w:p w14:paraId="6657F1BC" w14:textId="77777777" w:rsidR="00951DA6" w:rsidRPr="00495E35" w:rsidRDefault="00951DA6" w:rsidP="009415D3">
            <w:pPr>
              <w:jc w:val="both"/>
              <w:rPr>
                <w:b/>
                <w:color w:val="000000"/>
                <w:sz w:val="26"/>
                <w:szCs w:val="26"/>
                <w:lang w:val="nl-NL"/>
              </w:rPr>
            </w:pPr>
            <w:r w:rsidRPr="00495E35">
              <w:rPr>
                <w:b/>
                <w:color w:val="000000"/>
                <w:sz w:val="26"/>
                <w:szCs w:val="26"/>
                <w:lang w:val="nl-NL"/>
              </w:rPr>
              <w:t xml:space="preserve">MÔN: </w:t>
            </w:r>
            <w:r w:rsidR="00784B68">
              <w:rPr>
                <w:b/>
                <w:color w:val="000000"/>
                <w:sz w:val="26"/>
                <w:szCs w:val="26"/>
                <w:lang w:val="nl-NL"/>
              </w:rPr>
              <w:t>Khoa học tự nhiên</w:t>
            </w:r>
          </w:p>
          <w:p w14:paraId="56E1B78D" w14:textId="77777777" w:rsidR="00951DA6" w:rsidRPr="00495E35" w:rsidRDefault="00951DA6" w:rsidP="009415D3">
            <w:pPr>
              <w:spacing w:line="340" w:lineRule="exact"/>
              <w:jc w:val="both"/>
              <w:rPr>
                <w:color w:val="000000"/>
                <w:sz w:val="26"/>
                <w:szCs w:val="26"/>
                <w:lang w:val="nl-NL"/>
              </w:rPr>
            </w:pPr>
            <w:r w:rsidRPr="00495E35">
              <w:rPr>
                <w:color w:val="000000"/>
                <w:sz w:val="26"/>
                <w:szCs w:val="26"/>
                <w:lang w:val="nl-NL"/>
              </w:rPr>
              <w:t xml:space="preserve">Ngày thi: </w:t>
            </w:r>
            <w:r w:rsidR="00A47EDC">
              <w:rPr>
                <w:b/>
                <w:color w:val="000000"/>
                <w:sz w:val="26"/>
                <w:szCs w:val="26"/>
                <w:lang w:val="nl-NL"/>
              </w:rPr>
              <w:t>26</w:t>
            </w:r>
            <w:r w:rsidR="0036648C" w:rsidRPr="00495E35">
              <w:rPr>
                <w:b/>
                <w:color w:val="000000"/>
                <w:sz w:val="26"/>
                <w:szCs w:val="26"/>
                <w:lang w:val="nl-NL"/>
              </w:rPr>
              <w:t>/1</w:t>
            </w:r>
            <w:r w:rsidR="00771610" w:rsidRPr="00495E35">
              <w:rPr>
                <w:b/>
                <w:color w:val="000000"/>
                <w:sz w:val="26"/>
                <w:szCs w:val="26"/>
                <w:lang w:val="nl-NL"/>
              </w:rPr>
              <w:t>1</w:t>
            </w:r>
            <w:r w:rsidRPr="00495E35">
              <w:rPr>
                <w:b/>
                <w:color w:val="000000"/>
                <w:sz w:val="26"/>
                <w:szCs w:val="26"/>
                <w:lang w:val="nl-NL"/>
              </w:rPr>
              <w:t>/20</w:t>
            </w:r>
            <w:r w:rsidR="000172B2" w:rsidRPr="00495E35">
              <w:rPr>
                <w:b/>
                <w:color w:val="000000"/>
                <w:sz w:val="26"/>
                <w:szCs w:val="26"/>
                <w:lang w:val="nl-NL"/>
              </w:rPr>
              <w:t>2</w:t>
            </w:r>
            <w:r w:rsidR="00A47EDC">
              <w:rPr>
                <w:b/>
                <w:color w:val="000000"/>
                <w:sz w:val="26"/>
                <w:szCs w:val="26"/>
                <w:lang w:val="nl-NL"/>
              </w:rPr>
              <w:t>4</w:t>
            </w:r>
          </w:p>
          <w:p w14:paraId="2C4B7889" w14:textId="77777777" w:rsidR="00951DA6" w:rsidRPr="00495E35" w:rsidRDefault="00951DA6" w:rsidP="009415D3">
            <w:pPr>
              <w:spacing w:line="340" w:lineRule="exact"/>
              <w:jc w:val="both"/>
              <w:rPr>
                <w:b/>
                <w:color w:val="000000"/>
                <w:sz w:val="26"/>
                <w:szCs w:val="26"/>
                <w:lang w:val="nl-NL"/>
              </w:rPr>
            </w:pPr>
            <w:r w:rsidRPr="00495E35">
              <w:rPr>
                <w:color w:val="000000"/>
                <w:sz w:val="26"/>
                <w:szCs w:val="26"/>
                <w:lang w:val="nl-NL"/>
              </w:rPr>
              <w:t xml:space="preserve">Thời gian làm bài: </w:t>
            </w:r>
            <w:r w:rsidRPr="00495E35">
              <w:rPr>
                <w:b/>
                <w:color w:val="000000"/>
                <w:sz w:val="26"/>
                <w:szCs w:val="26"/>
                <w:lang w:val="nl-NL"/>
              </w:rPr>
              <w:t>150</w:t>
            </w:r>
            <w:r w:rsidRPr="00495E35">
              <w:rPr>
                <w:color w:val="000000"/>
                <w:sz w:val="26"/>
                <w:szCs w:val="26"/>
                <w:lang w:val="nl-NL"/>
              </w:rPr>
              <w:t xml:space="preserve"> phút</w:t>
            </w:r>
          </w:p>
          <w:p w14:paraId="665BF137" w14:textId="77777777" w:rsidR="00951DA6" w:rsidRPr="00495E35" w:rsidRDefault="00DB7580" w:rsidP="009415D3">
            <w:pPr>
              <w:spacing w:line="340" w:lineRule="exact"/>
              <w:jc w:val="both"/>
              <w:rPr>
                <w:color w:val="000000"/>
                <w:sz w:val="26"/>
                <w:szCs w:val="26"/>
                <w:lang w:val="nl-NL"/>
              </w:rPr>
            </w:pPr>
            <w:r w:rsidRPr="00495E35">
              <w:rPr>
                <w:color w:val="000000"/>
                <w:sz w:val="26"/>
                <w:szCs w:val="26"/>
                <w:lang w:val="nl-NL"/>
              </w:rPr>
              <w:t>(K</w:t>
            </w:r>
            <w:r w:rsidR="00951DA6" w:rsidRPr="00495E35">
              <w:rPr>
                <w:color w:val="000000"/>
                <w:sz w:val="26"/>
                <w:szCs w:val="26"/>
                <w:lang w:val="nl-NL"/>
              </w:rPr>
              <w:t>hông kể thời gian giao đề)</w:t>
            </w:r>
          </w:p>
          <w:p w14:paraId="7041B5D3" w14:textId="5890128E" w:rsidR="00951DA6" w:rsidRPr="009F551A" w:rsidRDefault="000D2A50" w:rsidP="009415D3">
            <w:pPr>
              <w:spacing w:before="120" w:line="340" w:lineRule="exact"/>
              <w:jc w:val="both"/>
              <w:rPr>
                <w:i/>
                <w:color w:val="000000"/>
                <w:lang w:val="nl-NL"/>
              </w:rPr>
            </w:pPr>
            <w:r w:rsidRPr="003F7067">
              <w:rPr>
                <w:i/>
                <w:noProof/>
                <w:sz w:val="26"/>
                <w:szCs w:val="26"/>
                <w:lang w:eastAsia="en-US"/>
              </w:rPr>
              <mc:AlternateContent>
                <mc:Choice Requires="wps">
                  <w:drawing>
                    <wp:anchor distT="0" distB="0" distL="114300" distR="114300" simplePos="0" relativeHeight="251609088" behindDoc="0" locked="0" layoutInCell="1" allowOverlap="1" wp14:anchorId="22A33B75" wp14:editId="6B2CB445">
                      <wp:simplePos x="0" y="0"/>
                      <wp:positionH relativeFrom="column">
                        <wp:posOffset>480695</wp:posOffset>
                      </wp:positionH>
                      <wp:positionV relativeFrom="paragraph">
                        <wp:posOffset>22860</wp:posOffset>
                      </wp:positionV>
                      <wp:extent cx="1422400" cy="0"/>
                      <wp:effectExtent l="11430" t="13335" r="13970" b="5715"/>
                      <wp:wrapNone/>
                      <wp:docPr id="14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line w14:anchorId="1E009CDB" id="Line 5"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5pt,1.8pt" to="149.8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B8lIEwIAACoEAAAOAAAAZHJzL2Uyb0RvYy54bWysU02P2jAQvVfqf7B8h3w0UIgIq4pAL7SL tNsfYGyHWHVsyzYEVPW/d2wIYttLVTUHZ+yZeX4zb7x4OncSnbh1QqsKZ+MUI66oZkIdKvztdTOa YeQ8UYxIrXiFL9zhp+X7d4velDzXrZaMWwQgypW9qXDrvSmTxNGWd8SNteEKnI22HfGwtYeEWdID eieTPE2nSa8tM1ZT7hyc1lcnXkb8puHUPzeN4x7JCgM3H1cb131Yk+WClAdLTCvojQb5BxYdEQou vUPVxBN0tOIPqE5Qq51u/JjqLtFNIyiPNUA1WfpbNS8tMTzWAs1x5t4m9/9g6dfTziLBQLtijpEi HYi0FYqjSehNb1wJISu1s6E6elYvZqvpd4eUXrVEHXjk+HoxkJaFjORNStg4Azfs+y+aQQw5eh0b dW5sFyChBegc9bjc9eBnjygcZkWeFynIRgdfQsoh0VjnP3PdoWBUWALnCExOW+cDEVIOIeEepTdC yii3VKiv8HyST2KC01Kw4Axhzh72K2nRiYSBiV+sCjyPYVYfFYtgLSdsfbM9EfJqw+VSBTwoBejc rOtE/Jin8/VsPStGRT5dj4q0rkefNqtiNN1kHyf1h3q1qrOfgVpWlK1gjKvAbpjOrPg79W/v5DpX 9/m8tyF5ix77BWSHfyQdtQzyXQdhr9llZweNYSBj8O3xhIl/3IP9+MSXvwAAAP//AwBQSwMEFAAG AAgAAAAhALEuH1naAAAABgEAAA8AAABkcnMvZG93bnJldi54bWxMjsFOwzAQRO9I/IO1SFyq1iEV LQ1xKgTkxoVSxHUbL0lEvE5jtw18PQsXOD7NaObl69F16khDaD0buJoloIgrb1uuDWxfyukNqBCR LXaeycAnBVgX52c5Ztaf+JmOm1grGeGQoYEmxj7TOlQNOQwz3xNL9u4Hh1FwqLUd8CTjrtNpkiy0 w5blocGe7huqPjYHZyCUr7QvvybVJHmb157S/cPTIxpzeTHe3YKKNMa/MvzoizoU4rTzB7ZBdQaW 10tpGpgvQEmcrlbCu1/WRa7/6xffAAAA//8DAFBLAQItABQABgAIAAAAIQC2gziS/gAAAOEBAAAT AAAAAAAAAAAAAAAAAAAAAABbQ29udGVudF9UeXBlc10ueG1sUEsBAi0AFAAGAAgAAAAhADj9If/W AAAAlAEAAAsAAAAAAAAAAAAAAAAALwEAAF9yZWxzLy5yZWxzUEsBAi0AFAAGAAgAAAAhAMEHyUgT AgAAKgQAAA4AAAAAAAAAAAAAAAAALgIAAGRycy9lMm9Eb2MueG1sUEsBAi0AFAAGAAgAAAAhALEu H1naAAAABgEAAA8AAAAAAAAAAAAAAAAAbQQAAGRycy9kb3ducmV2LnhtbFBLBQYAAAAABAAEAPMA AAB0BQAAAAA= "/>
                  </w:pict>
                </mc:Fallback>
              </mc:AlternateContent>
            </w:r>
            <w:r w:rsidR="00951DA6" w:rsidRPr="003F7067">
              <w:rPr>
                <w:i/>
                <w:sz w:val="26"/>
                <w:szCs w:val="26"/>
                <w:lang w:val="nl-NL"/>
              </w:rPr>
              <w:t>(Đề</w:t>
            </w:r>
            <w:r w:rsidR="0036648C" w:rsidRPr="003F7067">
              <w:rPr>
                <w:i/>
                <w:sz w:val="26"/>
                <w:szCs w:val="26"/>
                <w:lang w:val="nl-NL"/>
              </w:rPr>
              <w:t xml:space="preserve"> thi này có </w:t>
            </w:r>
            <w:r w:rsidR="000C195C" w:rsidRPr="003F7067">
              <w:rPr>
                <w:i/>
                <w:sz w:val="26"/>
                <w:szCs w:val="26"/>
                <w:lang w:val="nl-NL"/>
              </w:rPr>
              <w:t>0</w:t>
            </w:r>
            <w:r w:rsidR="00C51DEB" w:rsidRPr="003F7067">
              <w:rPr>
                <w:i/>
                <w:sz w:val="26"/>
                <w:szCs w:val="26"/>
                <w:lang w:val="nl-NL"/>
              </w:rPr>
              <w:t>6</w:t>
            </w:r>
            <w:r w:rsidR="00951DA6" w:rsidRPr="003F7067">
              <w:rPr>
                <w:i/>
                <w:sz w:val="26"/>
                <w:szCs w:val="26"/>
                <w:lang w:val="nl-NL"/>
              </w:rPr>
              <w:t xml:space="preserve"> trang)</w:t>
            </w:r>
          </w:p>
        </w:tc>
        <w:tc>
          <w:tcPr>
            <w:tcW w:w="2829" w:type="dxa"/>
            <w:shd w:val="clear" w:color="auto" w:fill="auto"/>
          </w:tcPr>
          <w:p w14:paraId="23E9609B" w14:textId="77777777" w:rsidR="00951DA6" w:rsidRPr="009F551A" w:rsidRDefault="00951DA6" w:rsidP="009415D3">
            <w:pPr>
              <w:spacing w:before="120"/>
              <w:ind w:left="170" w:hanging="170"/>
              <w:jc w:val="both"/>
              <w:rPr>
                <w:color w:val="000000"/>
                <w:lang w:val="nl-NL"/>
              </w:rPr>
            </w:pPr>
            <w:r w:rsidRPr="009F551A">
              <w:rPr>
                <w:color w:val="000000"/>
                <w:sz w:val="26"/>
                <w:szCs w:val="26"/>
                <w:lang w:val="nl-NL"/>
              </w:rPr>
              <w:t>Họ, tên và chữ ký của Giám thị số 1</w:t>
            </w:r>
          </w:p>
          <w:p w14:paraId="4B2BE503" w14:textId="77777777" w:rsidR="00951DA6" w:rsidRPr="009F551A" w:rsidRDefault="00951DA6" w:rsidP="009415D3">
            <w:pPr>
              <w:ind w:left="172" w:hanging="172"/>
              <w:jc w:val="both"/>
              <w:rPr>
                <w:color w:val="000000"/>
                <w:sz w:val="22"/>
                <w:lang w:val="nl-NL"/>
              </w:rPr>
            </w:pPr>
          </w:p>
          <w:p w14:paraId="6DFD8199" w14:textId="77777777" w:rsidR="00951DA6" w:rsidRPr="009F551A" w:rsidRDefault="00951DA6" w:rsidP="009415D3">
            <w:pPr>
              <w:ind w:left="172" w:hanging="172"/>
              <w:jc w:val="both"/>
              <w:rPr>
                <w:color w:val="000000"/>
                <w:sz w:val="12"/>
                <w:szCs w:val="12"/>
                <w:lang w:val="nl-NL"/>
              </w:rPr>
            </w:pPr>
          </w:p>
          <w:p w14:paraId="3161BECC" w14:textId="77777777" w:rsidR="00951DA6" w:rsidRPr="009F551A" w:rsidRDefault="00951DA6" w:rsidP="009415D3">
            <w:pPr>
              <w:ind w:left="172" w:hanging="172"/>
              <w:jc w:val="both"/>
              <w:rPr>
                <w:color w:val="000000"/>
                <w:sz w:val="12"/>
                <w:szCs w:val="12"/>
                <w:lang w:val="nl-NL"/>
              </w:rPr>
            </w:pPr>
            <w:r w:rsidRPr="009F551A">
              <w:rPr>
                <w:color w:val="000000"/>
                <w:sz w:val="12"/>
                <w:szCs w:val="12"/>
                <w:lang w:val="nl-NL"/>
              </w:rPr>
              <w:t>........................................................................</w:t>
            </w:r>
          </w:p>
          <w:p w14:paraId="0DE16776" w14:textId="77777777" w:rsidR="00951DA6" w:rsidRPr="009F551A" w:rsidRDefault="00951DA6" w:rsidP="009415D3">
            <w:pPr>
              <w:ind w:left="172" w:hanging="172"/>
              <w:jc w:val="both"/>
              <w:rPr>
                <w:color w:val="000000"/>
                <w:sz w:val="12"/>
                <w:szCs w:val="12"/>
                <w:lang w:val="nl-NL"/>
              </w:rPr>
            </w:pPr>
          </w:p>
          <w:p w14:paraId="1B4ADB0F" w14:textId="77777777" w:rsidR="00951DA6" w:rsidRPr="009F551A" w:rsidRDefault="00951DA6" w:rsidP="009415D3">
            <w:pPr>
              <w:ind w:left="172" w:hanging="172"/>
              <w:jc w:val="both"/>
              <w:rPr>
                <w:color w:val="000000"/>
                <w:sz w:val="12"/>
                <w:szCs w:val="12"/>
                <w:lang w:val="nl-NL"/>
              </w:rPr>
            </w:pPr>
          </w:p>
          <w:p w14:paraId="21C282FA" w14:textId="77777777" w:rsidR="00951DA6" w:rsidRPr="009F551A" w:rsidRDefault="00951DA6" w:rsidP="009415D3">
            <w:pPr>
              <w:ind w:left="172" w:hanging="140"/>
              <w:jc w:val="both"/>
              <w:rPr>
                <w:color w:val="000000"/>
                <w:lang w:val="nl-NL"/>
              </w:rPr>
            </w:pPr>
            <w:r w:rsidRPr="009F551A">
              <w:rPr>
                <w:color w:val="000000"/>
                <w:sz w:val="12"/>
                <w:szCs w:val="12"/>
                <w:lang w:val="nl-NL"/>
              </w:rPr>
              <w:t>........................................................................</w:t>
            </w:r>
          </w:p>
        </w:tc>
      </w:tr>
    </w:tbl>
    <w:p w14:paraId="0A25536E" w14:textId="77777777" w:rsidR="008D2EC9" w:rsidRDefault="008D2EC9" w:rsidP="009415D3">
      <w:pPr>
        <w:jc w:val="both"/>
        <w:rPr>
          <w:b/>
          <w:sz w:val="26"/>
          <w:szCs w:val="26"/>
        </w:rPr>
      </w:pPr>
    </w:p>
    <w:p w14:paraId="54FE5011" w14:textId="77777777" w:rsidR="002349E8" w:rsidRPr="006302AB" w:rsidRDefault="002349E8" w:rsidP="009415D3">
      <w:pPr>
        <w:tabs>
          <w:tab w:val="left" w:pos="720"/>
        </w:tabs>
        <w:contextualSpacing/>
        <w:jc w:val="both"/>
        <w:rPr>
          <w:i/>
          <w:lang w:val="pt-BR"/>
        </w:rPr>
      </w:pPr>
      <w:r w:rsidRPr="006302AB">
        <w:rPr>
          <w:b/>
          <w:lang w:val="pt-BR"/>
        </w:rPr>
        <w:t>PHẦ</w:t>
      </w:r>
      <w:r w:rsidR="002D2D73">
        <w:rPr>
          <w:b/>
          <w:lang w:val="pt-BR"/>
        </w:rPr>
        <w:t>N</w:t>
      </w:r>
      <w:r w:rsidRPr="006302AB">
        <w:rPr>
          <w:b/>
          <w:lang w:val="pt-BR"/>
        </w:rPr>
        <w:t xml:space="preserve"> TRẮC NGHIỆM</w:t>
      </w:r>
      <w:r w:rsidRPr="006302AB">
        <w:rPr>
          <w:b/>
          <w:lang w:val="vi-VN"/>
        </w:rPr>
        <w:t xml:space="preserve"> </w:t>
      </w:r>
      <w:r w:rsidR="002D2D73">
        <w:rPr>
          <w:b/>
          <w:lang w:val="pt-BR"/>
        </w:rPr>
        <w:t>(</w:t>
      </w:r>
      <w:r w:rsidRPr="006302AB">
        <w:rPr>
          <w:b/>
          <w:lang w:val="pt-BR"/>
        </w:rPr>
        <w:t>6,0 điểm)</w:t>
      </w:r>
      <w:r w:rsidR="002D2D73">
        <w:rPr>
          <w:b/>
          <w:lang w:val="pt-BR"/>
        </w:rPr>
        <w:t>: Dành cho tất cả thí sinh</w:t>
      </w:r>
    </w:p>
    <w:p w14:paraId="3B52835A" w14:textId="77777777" w:rsidR="002349E8" w:rsidRPr="00F805ED" w:rsidRDefault="002D2D73" w:rsidP="009415D3">
      <w:pPr>
        <w:tabs>
          <w:tab w:val="left" w:pos="720"/>
        </w:tabs>
        <w:contextualSpacing/>
        <w:jc w:val="both"/>
        <w:rPr>
          <w:i/>
          <w:lang w:val="pt-BR"/>
        </w:rPr>
      </w:pPr>
      <w:r w:rsidRPr="00F805ED">
        <w:rPr>
          <w:i/>
          <w:lang w:val="pt-BR"/>
        </w:rPr>
        <w:t>(</w:t>
      </w:r>
      <w:r w:rsidR="002349E8" w:rsidRPr="00F805ED">
        <w:rPr>
          <w:i/>
          <w:lang w:val="pt-BR"/>
        </w:rPr>
        <w:t>Mỗi câu hỏi thí sinh chỉ chọn một phương án</w:t>
      </w:r>
      <w:r w:rsidR="0068695A" w:rsidRPr="00F805ED">
        <w:rPr>
          <w:i/>
          <w:lang w:val="pt-BR"/>
        </w:rPr>
        <w:t xml:space="preserve"> </w:t>
      </w:r>
      <w:r w:rsidRPr="00F805ED">
        <w:rPr>
          <w:i/>
          <w:lang w:val="pt-BR"/>
        </w:rPr>
        <w:t>đúng và ghi vào bài làm</w:t>
      </w:r>
      <w:r w:rsidR="0068695A" w:rsidRPr="00F805ED">
        <w:rPr>
          <w:i/>
          <w:lang w:val="pt-BR"/>
        </w:rPr>
        <w:t>).</w:t>
      </w:r>
    </w:p>
    <w:p w14:paraId="6785F21A" w14:textId="1159AD49" w:rsidR="002349E8" w:rsidRPr="00F805ED" w:rsidRDefault="00CC5DAF" w:rsidP="009415D3">
      <w:pPr>
        <w:tabs>
          <w:tab w:val="left" w:pos="720"/>
        </w:tabs>
        <w:ind w:left="992" w:hanging="992"/>
        <w:contextualSpacing/>
        <w:jc w:val="both"/>
        <w:rPr>
          <w:b/>
          <w:lang w:val="nl-NL"/>
        </w:rPr>
      </w:pPr>
      <w:r w:rsidRPr="00F805ED">
        <w:rPr>
          <w:b/>
          <w:lang w:val="nl-NL"/>
        </w:rPr>
        <w:t>Câu 1</w:t>
      </w:r>
      <w:r w:rsidR="0060473C">
        <w:rPr>
          <w:b/>
          <w:lang w:val="nl-NL"/>
        </w:rPr>
        <w:t>.</w:t>
      </w:r>
      <w:r w:rsidR="002349E8" w:rsidRPr="00F805ED">
        <w:rPr>
          <w:b/>
          <w:lang w:val="nl-NL"/>
        </w:rPr>
        <w:t xml:space="preserve"> </w:t>
      </w:r>
      <w:r w:rsidR="002349E8" w:rsidRPr="00F805ED">
        <w:rPr>
          <w:lang w:val="vi-VN"/>
        </w:rPr>
        <w:t>Động năng của vật sẽ tăng gấp hai nếu</w:t>
      </w:r>
    </w:p>
    <w:p w14:paraId="18A5CA8E" w14:textId="77777777" w:rsidR="002349E8" w:rsidRPr="00F805ED" w:rsidRDefault="00806D66" w:rsidP="009415D3">
      <w:pPr>
        <w:tabs>
          <w:tab w:val="left" w:pos="720"/>
          <w:tab w:val="left" w:pos="3402"/>
          <w:tab w:val="left" w:pos="5669"/>
          <w:tab w:val="left" w:pos="7937"/>
        </w:tabs>
        <w:contextualSpacing/>
        <w:jc w:val="both"/>
        <w:rPr>
          <w:rFonts w:eastAsia="Times New Roman"/>
          <w:lang w:val="pt-BR"/>
        </w:rPr>
      </w:pPr>
      <w:r w:rsidRPr="00F805ED">
        <w:rPr>
          <w:rFonts w:eastAsia="Times New Roman"/>
          <w:b/>
          <w:bCs/>
          <w:lang w:val="pt-BR"/>
        </w:rPr>
        <w:tab/>
      </w:r>
      <w:r w:rsidR="002349E8" w:rsidRPr="00F805ED">
        <w:rPr>
          <w:rFonts w:eastAsia="Times New Roman"/>
          <w:b/>
          <w:bCs/>
          <w:lang w:val="pt-BR"/>
        </w:rPr>
        <w:t>A</w:t>
      </w:r>
      <w:r w:rsidR="002349E8" w:rsidRPr="00F805ED">
        <w:rPr>
          <w:rFonts w:eastAsia="Times New Roman"/>
          <w:b/>
          <w:lang w:val="pt-BR"/>
        </w:rPr>
        <w:t xml:space="preserve">. </w:t>
      </w:r>
      <w:r w:rsidR="002349E8" w:rsidRPr="00F805ED">
        <w:rPr>
          <w:lang w:val="nl-NL"/>
        </w:rPr>
        <w:t>khối lượng</w:t>
      </w:r>
      <w:r w:rsidR="002349E8" w:rsidRPr="00F805ED">
        <w:rPr>
          <w:lang w:val="vi-VN"/>
        </w:rPr>
        <w:t xml:space="preserve"> không đổi, </w:t>
      </w:r>
      <w:r w:rsidR="002349E8" w:rsidRPr="00F805ED">
        <w:rPr>
          <w:lang w:val="nl-NL"/>
        </w:rPr>
        <w:t>vận tốc</w:t>
      </w:r>
      <w:r w:rsidR="002349E8" w:rsidRPr="00F805ED">
        <w:rPr>
          <w:lang w:val="vi-VN"/>
        </w:rPr>
        <w:t xml:space="preserve"> tăng gấp đôi</w:t>
      </w:r>
      <w:r w:rsidR="002349E8" w:rsidRPr="00F805ED">
        <w:rPr>
          <w:rFonts w:eastAsia="Times New Roman"/>
          <w:lang w:val="pt-BR"/>
        </w:rPr>
        <w:t>.</w:t>
      </w:r>
      <w:r w:rsidR="002349E8" w:rsidRPr="00F805ED">
        <w:rPr>
          <w:rFonts w:eastAsia="Times New Roman"/>
          <w:lang w:val="pt-BR"/>
        </w:rPr>
        <w:tab/>
      </w:r>
    </w:p>
    <w:p w14:paraId="2B586DC6" w14:textId="77777777" w:rsidR="002349E8" w:rsidRPr="00F805ED" w:rsidRDefault="00806D66" w:rsidP="009415D3">
      <w:pPr>
        <w:tabs>
          <w:tab w:val="left" w:pos="720"/>
          <w:tab w:val="left" w:pos="3402"/>
          <w:tab w:val="left" w:pos="5669"/>
          <w:tab w:val="left" w:pos="7937"/>
        </w:tabs>
        <w:contextualSpacing/>
        <w:jc w:val="both"/>
        <w:rPr>
          <w:rFonts w:eastAsia="Times New Roman"/>
          <w:lang w:val="pt-BR"/>
        </w:rPr>
      </w:pPr>
      <w:r w:rsidRPr="00F805ED">
        <w:rPr>
          <w:rFonts w:eastAsia="Times New Roman"/>
          <w:b/>
          <w:bCs/>
          <w:lang w:val="pt-BR"/>
        </w:rPr>
        <w:tab/>
      </w:r>
      <w:r w:rsidR="002349E8" w:rsidRPr="00F805ED">
        <w:rPr>
          <w:rFonts w:eastAsia="Times New Roman"/>
          <w:b/>
          <w:bCs/>
          <w:lang w:val="pt-BR"/>
        </w:rPr>
        <w:t>B</w:t>
      </w:r>
      <w:r w:rsidR="002349E8" w:rsidRPr="00F805ED">
        <w:rPr>
          <w:rFonts w:eastAsia="Times New Roman"/>
          <w:b/>
          <w:lang w:val="pt-BR"/>
        </w:rPr>
        <w:t xml:space="preserve">. </w:t>
      </w:r>
      <w:r w:rsidR="002349E8" w:rsidRPr="00F805ED">
        <w:rPr>
          <w:lang w:val="pt-BR"/>
        </w:rPr>
        <w:t>vận tốc</w:t>
      </w:r>
      <w:r w:rsidR="002349E8" w:rsidRPr="00F805ED">
        <w:rPr>
          <w:lang w:val="vi-VN"/>
        </w:rPr>
        <w:t xml:space="preserve"> không đổi, </w:t>
      </w:r>
      <w:r w:rsidR="002349E8" w:rsidRPr="00F805ED">
        <w:rPr>
          <w:lang w:val="pt-BR"/>
        </w:rPr>
        <w:t>khối lượng</w:t>
      </w:r>
      <w:r w:rsidR="002349E8" w:rsidRPr="00F805ED">
        <w:rPr>
          <w:lang w:val="vi-VN"/>
        </w:rPr>
        <w:t xml:space="preserve"> tăng gấp đôi</w:t>
      </w:r>
      <w:r w:rsidR="002349E8" w:rsidRPr="00F805ED">
        <w:rPr>
          <w:rFonts w:eastAsia="Times New Roman"/>
          <w:lang w:val="pt-BR"/>
        </w:rPr>
        <w:t>.</w:t>
      </w:r>
    </w:p>
    <w:p w14:paraId="7A7803A4" w14:textId="77777777" w:rsidR="002349E8" w:rsidRPr="00F805ED" w:rsidRDefault="00806D66" w:rsidP="009415D3">
      <w:pPr>
        <w:tabs>
          <w:tab w:val="left" w:pos="720"/>
          <w:tab w:val="left" w:pos="3402"/>
          <w:tab w:val="left" w:pos="5669"/>
          <w:tab w:val="left" w:pos="7937"/>
        </w:tabs>
        <w:contextualSpacing/>
        <w:jc w:val="both"/>
        <w:rPr>
          <w:rFonts w:eastAsia="Times New Roman"/>
          <w:lang w:val="pt-BR"/>
        </w:rPr>
      </w:pPr>
      <w:r w:rsidRPr="00F805ED">
        <w:rPr>
          <w:rFonts w:eastAsia="Times New Roman"/>
          <w:b/>
          <w:bCs/>
          <w:lang w:val="pt-BR"/>
        </w:rPr>
        <w:tab/>
      </w:r>
      <w:r w:rsidR="002349E8" w:rsidRPr="00F805ED">
        <w:rPr>
          <w:rFonts w:eastAsia="Times New Roman"/>
          <w:b/>
          <w:bCs/>
          <w:lang w:val="pt-BR"/>
        </w:rPr>
        <w:t>C</w:t>
      </w:r>
      <w:r w:rsidR="002349E8" w:rsidRPr="00F805ED">
        <w:rPr>
          <w:rFonts w:eastAsia="Times New Roman"/>
          <w:b/>
          <w:lang w:val="pt-BR"/>
        </w:rPr>
        <w:t xml:space="preserve">. </w:t>
      </w:r>
      <w:r w:rsidR="002349E8" w:rsidRPr="00F805ED">
        <w:rPr>
          <w:lang w:val="pt-BR"/>
        </w:rPr>
        <w:t>khối lượng</w:t>
      </w:r>
      <w:r w:rsidR="002349E8" w:rsidRPr="00F805ED">
        <w:rPr>
          <w:lang w:val="vi-VN"/>
        </w:rPr>
        <w:t xml:space="preserve"> giảm một nửa, </w:t>
      </w:r>
      <w:r w:rsidR="002349E8" w:rsidRPr="00F805ED">
        <w:rPr>
          <w:lang w:val="pt-BR"/>
        </w:rPr>
        <w:t>vận tốc</w:t>
      </w:r>
      <w:r w:rsidR="002349E8" w:rsidRPr="00F805ED">
        <w:rPr>
          <w:lang w:val="vi-VN"/>
        </w:rPr>
        <w:t xml:space="preserve"> tăng gấp 4 lần</w:t>
      </w:r>
      <w:r w:rsidR="002349E8" w:rsidRPr="00F805ED">
        <w:rPr>
          <w:rFonts w:eastAsia="Times New Roman"/>
          <w:lang w:val="pt-BR"/>
        </w:rPr>
        <w:t>.</w:t>
      </w:r>
      <w:r w:rsidR="002349E8" w:rsidRPr="00F805ED">
        <w:rPr>
          <w:rFonts w:eastAsia="Times New Roman"/>
          <w:lang w:val="pt-BR"/>
        </w:rPr>
        <w:tab/>
      </w:r>
    </w:p>
    <w:p w14:paraId="6930AC0D" w14:textId="77777777" w:rsidR="002349E8" w:rsidRPr="00F805ED" w:rsidRDefault="00806D66" w:rsidP="009415D3">
      <w:pPr>
        <w:tabs>
          <w:tab w:val="left" w:pos="720"/>
          <w:tab w:val="left" w:pos="3402"/>
          <w:tab w:val="left" w:pos="5669"/>
          <w:tab w:val="left" w:pos="7937"/>
        </w:tabs>
        <w:contextualSpacing/>
        <w:jc w:val="both"/>
        <w:rPr>
          <w:rFonts w:eastAsia="Times New Roman"/>
          <w:lang w:val="pt-BR"/>
        </w:rPr>
      </w:pPr>
      <w:r w:rsidRPr="00F805ED">
        <w:rPr>
          <w:rFonts w:eastAsia="Times New Roman"/>
          <w:b/>
          <w:bCs/>
          <w:lang w:val="pt-BR"/>
        </w:rPr>
        <w:tab/>
      </w:r>
      <w:r w:rsidR="002349E8" w:rsidRPr="00F805ED">
        <w:rPr>
          <w:rFonts w:eastAsia="Times New Roman"/>
          <w:b/>
          <w:bCs/>
          <w:lang w:val="pt-BR"/>
        </w:rPr>
        <w:t>D</w:t>
      </w:r>
      <w:r w:rsidR="002349E8" w:rsidRPr="00F805ED">
        <w:rPr>
          <w:rFonts w:eastAsia="Times New Roman"/>
          <w:b/>
          <w:lang w:val="pt-BR"/>
        </w:rPr>
        <w:t xml:space="preserve">. </w:t>
      </w:r>
      <w:r w:rsidR="002349E8" w:rsidRPr="00F805ED">
        <w:rPr>
          <w:lang w:val="pt-BR"/>
        </w:rPr>
        <w:t>vận tốc</w:t>
      </w:r>
      <w:r w:rsidR="002349E8" w:rsidRPr="00F805ED">
        <w:rPr>
          <w:lang w:val="vi-VN"/>
        </w:rPr>
        <w:t xml:space="preserve"> giảm một nửa, </w:t>
      </w:r>
      <w:r w:rsidR="002349E8" w:rsidRPr="00F805ED">
        <w:rPr>
          <w:lang w:val="pt-BR"/>
        </w:rPr>
        <w:t>khối lượng</w:t>
      </w:r>
      <w:r w:rsidR="002349E8" w:rsidRPr="00F805ED">
        <w:rPr>
          <w:lang w:val="vi-VN"/>
        </w:rPr>
        <w:t xml:space="preserve"> tăng gấp 4 lần</w:t>
      </w:r>
      <w:r w:rsidR="002349E8" w:rsidRPr="00F805ED">
        <w:rPr>
          <w:rFonts w:eastAsia="Times New Roman"/>
          <w:lang w:val="pt-BR"/>
        </w:rPr>
        <w:t>.</w:t>
      </w:r>
    </w:p>
    <w:p w14:paraId="0B456A22" w14:textId="5DDAA043" w:rsidR="002349E8" w:rsidRPr="00F805ED" w:rsidRDefault="00CC5DAF" w:rsidP="009415D3">
      <w:pPr>
        <w:tabs>
          <w:tab w:val="left" w:pos="720"/>
        </w:tabs>
        <w:ind w:left="992" w:hanging="992"/>
        <w:contextualSpacing/>
        <w:jc w:val="both"/>
        <w:rPr>
          <w:lang w:val="pt-BR"/>
        </w:rPr>
      </w:pPr>
      <w:r w:rsidRPr="00F805ED">
        <w:rPr>
          <w:b/>
          <w:lang w:val="pt-BR"/>
        </w:rPr>
        <w:t>Câu 2</w:t>
      </w:r>
      <w:r w:rsidR="0060473C">
        <w:rPr>
          <w:b/>
          <w:lang w:val="pt-BR"/>
        </w:rPr>
        <w:t>.</w:t>
      </w:r>
      <w:r w:rsidR="002349E8" w:rsidRPr="00F805ED">
        <w:rPr>
          <w:b/>
          <w:lang w:val="pt-BR"/>
        </w:rPr>
        <w:t xml:space="preserve"> </w:t>
      </w:r>
      <w:r w:rsidR="002349E8" w:rsidRPr="00F805ED">
        <w:rPr>
          <w:lang w:val="pt-BR"/>
        </w:rPr>
        <w:t>Cánh máy bay thư</w:t>
      </w:r>
      <w:r w:rsidR="002349E8" w:rsidRPr="00F805ED">
        <w:rPr>
          <w:lang w:val="pt-BR"/>
        </w:rPr>
        <w:softHyphen/>
        <w:t>ờng đư</w:t>
      </w:r>
      <w:r w:rsidR="002349E8" w:rsidRPr="00F805ED">
        <w:rPr>
          <w:lang w:val="pt-BR"/>
        </w:rPr>
        <w:softHyphen/>
        <w:t>ợc quét ánh bạc để</w:t>
      </w:r>
    </w:p>
    <w:p w14:paraId="0105540D" w14:textId="77777777" w:rsidR="00672961" w:rsidRPr="00F805ED" w:rsidRDefault="00806D66" w:rsidP="009415D3">
      <w:pPr>
        <w:tabs>
          <w:tab w:val="left" w:pos="720"/>
          <w:tab w:val="left" w:pos="3402"/>
          <w:tab w:val="left" w:pos="5669"/>
          <w:tab w:val="left" w:pos="7937"/>
        </w:tabs>
        <w:contextualSpacing/>
        <w:jc w:val="both"/>
        <w:rPr>
          <w:rFonts w:eastAsia="Times New Roman"/>
          <w:lang w:val="pt-BR"/>
        </w:rPr>
      </w:pPr>
      <w:r w:rsidRPr="00F805ED">
        <w:rPr>
          <w:rFonts w:eastAsia="Times New Roman"/>
          <w:b/>
          <w:lang w:val="pt-BR"/>
        </w:rPr>
        <w:tab/>
      </w:r>
      <w:r w:rsidR="002349E8" w:rsidRPr="00F805ED">
        <w:rPr>
          <w:rFonts w:eastAsia="Times New Roman"/>
          <w:b/>
          <w:lang w:val="pt-BR"/>
        </w:rPr>
        <w:t xml:space="preserve">A. </w:t>
      </w:r>
      <w:r w:rsidR="002349E8" w:rsidRPr="00F805ED">
        <w:rPr>
          <w:lang w:val="pt-BR"/>
        </w:rPr>
        <w:t>ít hấp thụ tia bức xạ nhiệt của Mặt Trời</w:t>
      </w:r>
      <w:r w:rsidR="002349E8" w:rsidRPr="00F805ED">
        <w:rPr>
          <w:rFonts w:eastAsia="Times New Roman"/>
          <w:lang w:val="pt-BR"/>
        </w:rPr>
        <w:t>.</w:t>
      </w:r>
      <w:r w:rsidR="002349E8" w:rsidRPr="00F805ED">
        <w:rPr>
          <w:rFonts w:eastAsia="Times New Roman"/>
          <w:lang w:val="pt-BR"/>
        </w:rPr>
        <w:tab/>
      </w:r>
    </w:p>
    <w:p w14:paraId="447624F4" w14:textId="77777777" w:rsidR="002349E8" w:rsidRPr="00F805ED" w:rsidRDefault="00672961" w:rsidP="009415D3">
      <w:pPr>
        <w:tabs>
          <w:tab w:val="left" w:pos="720"/>
          <w:tab w:val="left" w:pos="3402"/>
          <w:tab w:val="left" w:pos="5669"/>
          <w:tab w:val="left" w:pos="7937"/>
        </w:tabs>
        <w:contextualSpacing/>
        <w:jc w:val="both"/>
        <w:rPr>
          <w:rFonts w:eastAsia="Times New Roman"/>
          <w:lang w:val="pt-BR"/>
        </w:rPr>
      </w:pPr>
      <w:r w:rsidRPr="00F805ED">
        <w:rPr>
          <w:rFonts w:eastAsia="Times New Roman"/>
          <w:lang w:val="pt-BR"/>
        </w:rPr>
        <w:tab/>
      </w:r>
      <w:r w:rsidR="002349E8" w:rsidRPr="00F805ED">
        <w:rPr>
          <w:rFonts w:eastAsia="Times New Roman"/>
          <w:b/>
          <w:lang w:val="pt-BR"/>
        </w:rPr>
        <w:t xml:space="preserve">B. </w:t>
      </w:r>
      <w:r w:rsidR="002349E8" w:rsidRPr="00F805ED">
        <w:rPr>
          <w:lang w:val="pt-BR"/>
        </w:rPr>
        <w:t>giảm sự dẫn nhiệt</w:t>
      </w:r>
      <w:r w:rsidR="002349E8" w:rsidRPr="00F805ED">
        <w:rPr>
          <w:rFonts w:eastAsia="Times New Roman"/>
          <w:lang w:val="pt-BR"/>
        </w:rPr>
        <w:t>.</w:t>
      </w:r>
    </w:p>
    <w:p w14:paraId="03748142" w14:textId="77777777" w:rsidR="00672961" w:rsidRPr="00F805ED" w:rsidRDefault="00806D66" w:rsidP="009415D3">
      <w:pPr>
        <w:tabs>
          <w:tab w:val="left" w:pos="720"/>
          <w:tab w:val="left" w:pos="3402"/>
          <w:tab w:val="left" w:pos="5669"/>
          <w:tab w:val="left" w:pos="7937"/>
        </w:tabs>
        <w:contextualSpacing/>
        <w:jc w:val="both"/>
        <w:rPr>
          <w:rFonts w:eastAsia="Times New Roman"/>
          <w:lang w:val="pt-BR"/>
        </w:rPr>
      </w:pPr>
      <w:r w:rsidRPr="00F805ED">
        <w:rPr>
          <w:rFonts w:eastAsia="Times New Roman"/>
          <w:b/>
          <w:lang w:val="pt-BR"/>
        </w:rPr>
        <w:tab/>
      </w:r>
      <w:r w:rsidR="002349E8" w:rsidRPr="00F805ED">
        <w:rPr>
          <w:rFonts w:eastAsia="Times New Roman"/>
          <w:b/>
          <w:lang w:val="pt-BR"/>
        </w:rPr>
        <w:t xml:space="preserve">C. </w:t>
      </w:r>
      <w:r w:rsidR="002349E8" w:rsidRPr="00F805ED">
        <w:rPr>
          <w:lang w:val="pt-BR"/>
        </w:rPr>
        <w:t>liên lạc thuận tiện hơn với các đài ra đa</w:t>
      </w:r>
      <w:r w:rsidR="002349E8" w:rsidRPr="00F805ED">
        <w:rPr>
          <w:rFonts w:eastAsia="Times New Roman"/>
          <w:lang w:val="pt-BR"/>
        </w:rPr>
        <w:t>.</w:t>
      </w:r>
      <w:r w:rsidR="002349E8" w:rsidRPr="00F805ED">
        <w:rPr>
          <w:rFonts w:eastAsia="Times New Roman"/>
          <w:lang w:val="pt-BR"/>
        </w:rPr>
        <w:tab/>
      </w:r>
    </w:p>
    <w:p w14:paraId="278F6D09" w14:textId="77777777" w:rsidR="002349E8" w:rsidRPr="00F805ED" w:rsidRDefault="00672961" w:rsidP="009415D3">
      <w:pPr>
        <w:tabs>
          <w:tab w:val="left" w:pos="720"/>
          <w:tab w:val="left" w:pos="3402"/>
          <w:tab w:val="left" w:pos="5669"/>
          <w:tab w:val="left" w:pos="7937"/>
        </w:tabs>
        <w:contextualSpacing/>
        <w:jc w:val="both"/>
        <w:rPr>
          <w:rFonts w:eastAsia="Times New Roman"/>
          <w:lang w:val="pt-BR"/>
        </w:rPr>
      </w:pPr>
      <w:r w:rsidRPr="00F805ED">
        <w:rPr>
          <w:rFonts w:eastAsia="Times New Roman"/>
          <w:lang w:val="pt-BR"/>
        </w:rPr>
        <w:tab/>
      </w:r>
      <w:r w:rsidR="002349E8" w:rsidRPr="00F805ED">
        <w:rPr>
          <w:rFonts w:eastAsia="Times New Roman"/>
          <w:b/>
          <w:lang w:val="pt-BR"/>
        </w:rPr>
        <w:t xml:space="preserve">D. </w:t>
      </w:r>
      <w:r w:rsidR="002349E8" w:rsidRPr="00F805ED">
        <w:rPr>
          <w:lang w:val="pt-BR"/>
        </w:rPr>
        <w:t>giảm ma sát với không khí</w:t>
      </w:r>
      <w:r w:rsidR="002349E8" w:rsidRPr="00F805ED">
        <w:rPr>
          <w:rFonts w:eastAsia="Times New Roman"/>
          <w:lang w:val="pt-BR"/>
        </w:rPr>
        <w:t>.</w:t>
      </w:r>
    </w:p>
    <w:p w14:paraId="4456C49E" w14:textId="52F57402" w:rsidR="00044290" w:rsidRPr="00F805ED" w:rsidRDefault="00CC5DAF" w:rsidP="009415D3">
      <w:pPr>
        <w:jc w:val="both"/>
        <w:rPr>
          <w:rFonts w:eastAsia="Times New Roman"/>
          <w:bCs/>
          <w:kern w:val="2"/>
        </w:rPr>
      </w:pPr>
      <w:r w:rsidRPr="00F805ED">
        <w:rPr>
          <w:rFonts w:eastAsia="Times New Roman"/>
          <w:b/>
          <w:kern w:val="2"/>
        </w:rPr>
        <w:t>Câu 3</w:t>
      </w:r>
      <w:r w:rsidR="0060473C">
        <w:rPr>
          <w:rFonts w:eastAsia="Times New Roman"/>
          <w:b/>
          <w:kern w:val="2"/>
        </w:rPr>
        <w:t>.</w:t>
      </w:r>
      <w:r w:rsidR="00044290" w:rsidRPr="00F805ED">
        <w:rPr>
          <w:rFonts w:eastAsia="Times New Roman"/>
          <w:b/>
          <w:kern w:val="2"/>
        </w:rPr>
        <w:t xml:space="preserve"> </w:t>
      </w:r>
      <w:r w:rsidR="00044290" w:rsidRPr="00F805ED">
        <w:rPr>
          <w:rFonts w:eastAsia="Times New Roman"/>
          <w:bCs/>
          <w:kern w:val="2"/>
        </w:rPr>
        <w:t>Một xe nâng tác dụng một lực hướng lên theo phương thẳng đứng, có độ lớn 2000N để nâng kiện hàng từ mặt đất lên độ cao 1,4m. Công của lực nâng là</w:t>
      </w:r>
    </w:p>
    <w:p w14:paraId="4FC1ACC7" w14:textId="77777777" w:rsidR="00BE118B" w:rsidRPr="00F805ED" w:rsidRDefault="00044290" w:rsidP="009415D3">
      <w:pPr>
        <w:ind w:firstLine="720"/>
        <w:jc w:val="both"/>
        <w:rPr>
          <w:rFonts w:eastAsia="Times New Roman"/>
          <w:bCs/>
          <w:kern w:val="2"/>
        </w:rPr>
      </w:pPr>
      <w:r w:rsidRPr="00F805ED">
        <w:rPr>
          <w:rFonts w:eastAsia="Times New Roman"/>
          <w:b/>
          <w:bCs/>
          <w:kern w:val="2"/>
        </w:rPr>
        <w:t>A.</w:t>
      </w:r>
      <w:r w:rsidRPr="00F805ED">
        <w:rPr>
          <w:rFonts w:eastAsia="Times New Roman"/>
          <w:bCs/>
          <w:kern w:val="2"/>
        </w:rPr>
        <w:t xml:space="preserve"> 2800J.</w:t>
      </w:r>
      <w:r w:rsidRPr="00F805ED">
        <w:rPr>
          <w:rFonts w:eastAsia="Times New Roman"/>
          <w:bCs/>
          <w:kern w:val="2"/>
        </w:rPr>
        <w:tab/>
      </w:r>
      <w:r w:rsidRPr="00F805ED">
        <w:rPr>
          <w:rFonts w:eastAsia="Times New Roman"/>
          <w:bCs/>
          <w:kern w:val="2"/>
        </w:rPr>
        <w:tab/>
      </w:r>
      <w:r w:rsidR="00BE118B" w:rsidRPr="00F805ED">
        <w:rPr>
          <w:rFonts w:eastAsia="Times New Roman"/>
          <w:bCs/>
          <w:kern w:val="2"/>
        </w:rPr>
        <w:tab/>
      </w:r>
      <w:r w:rsidR="00BE118B" w:rsidRPr="00F805ED">
        <w:rPr>
          <w:rFonts w:eastAsia="Times New Roman"/>
          <w:bCs/>
          <w:kern w:val="2"/>
        </w:rPr>
        <w:tab/>
      </w:r>
      <w:r w:rsidR="00BE118B" w:rsidRPr="00F805ED">
        <w:rPr>
          <w:rFonts w:eastAsia="Times New Roman"/>
          <w:bCs/>
          <w:kern w:val="2"/>
        </w:rPr>
        <w:tab/>
      </w:r>
      <w:r w:rsidRPr="00F805ED">
        <w:rPr>
          <w:rFonts w:eastAsia="Times New Roman"/>
          <w:b/>
          <w:bCs/>
          <w:kern w:val="2"/>
        </w:rPr>
        <w:t>B.</w:t>
      </w:r>
      <w:r w:rsidRPr="00F805ED">
        <w:rPr>
          <w:rFonts w:eastAsia="Times New Roman"/>
          <w:bCs/>
          <w:kern w:val="2"/>
        </w:rPr>
        <w:t xml:space="preserve"> 280J.</w:t>
      </w:r>
      <w:r w:rsidRPr="00F805ED">
        <w:rPr>
          <w:rFonts w:eastAsia="Times New Roman"/>
          <w:bCs/>
          <w:kern w:val="2"/>
        </w:rPr>
        <w:tab/>
      </w:r>
      <w:r w:rsidRPr="00F805ED">
        <w:rPr>
          <w:rFonts w:eastAsia="Times New Roman"/>
          <w:bCs/>
          <w:kern w:val="2"/>
        </w:rPr>
        <w:tab/>
      </w:r>
    </w:p>
    <w:p w14:paraId="540E1DCA" w14:textId="77777777" w:rsidR="00044290" w:rsidRPr="00F805ED" w:rsidRDefault="00044290" w:rsidP="009415D3">
      <w:pPr>
        <w:ind w:firstLine="720"/>
        <w:jc w:val="both"/>
        <w:rPr>
          <w:rFonts w:eastAsia="Times New Roman"/>
          <w:bCs/>
          <w:kern w:val="2"/>
        </w:rPr>
      </w:pPr>
      <w:r w:rsidRPr="00F805ED">
        <w:rPr>
          <w:rFonts w:eastAsia="Times New Roman"/>
          <w:b/>
          <w:bCs/>
          <w:kern w:val="2"/>
        </w:rPr>
        <w:t>C.</w:t>
      </w:r>
      <w:r w:rsidRPr="00F805ED">
        <w:rPr>
          <w:rFonts w:eastAsia="Times New Roman"/>
          <w:bCs/>
          <w:kern w:val="2"/>
        </w:rPr>
        <w:t xml:space="preserve"> 1428J.</w:t>
      </w:r>
      <w:r w:rsidRPr="00F805ED">
        <w:rPr>
          <w:rFonts w:eastAsia="Times New Roman"/>
          <w:bCs/>
          <w:kern w:val="2"/>
        </w:rPr>
        <w:tab/>
      </w:r>
      <w:r w:rsidRPr="00F805ED">
        <w:rPr>
          <w:rFonts w:eastAsia="Times New Roman"/>
          <w:bCs/>
          <w:kern w:val="2"/>
        </w:rPr>
        <w:tab/>
      </w:r>
      <w:r w:rsidR="00BE118B" w:rsidRPr="00F805ED">
        <w:rPr>
          <w:rFonts w:eastAsia="Times New Roman"/>
          <w:bCs/>
          <w:kern w:val="2"/>
        </w:rPr>
        <w:tab/>
      </w:r>
      <w:r w:rsidR="00BE118B" w:rsidRPr="00F805ED">
        <w:rPr>
          <w:rFonts w:eastAsia="Times New Roman"/>
          <w:bCs/>
          <w:kern w:val="2"/>
        </w:rPr>
        <w:tab/>
      </w:r>
      <w:r w:rsidR="00BE118B" w:rsidRPr="00F805ED">
        <w:rPr>
          <w:rFonts w:eastAsia="Times New Roman"/>
          <w:bCs/>
          <w:kern w:val="2"/>
        </w:rPr>
        <w:tab/>
      </w:r>
      <w:r w:rsidRPr="00F805ED">
        <w:rPr>
          <w:rFonts w:eastAsia="Times New Roman"/>
          <w:b/>
          <w:bCs/>
          <w:kern w:val="2"/>
        </w:rPr>
        <w:t>D.</w:t>
      </w:r>
      <w:r w:rsidRPr="00F805ED">
        <w:rPr>
          <w:rFonts w:eastAsia="Times New Roman"/>
          <w:bCs/>
          <w:kern w:val="2"/>
        </w:rPr>
        <w:t xml:space="preserve"> 142,8J.</w:t>
      </w:r>
    </w:p>
    <w:p w14:paraId="3C99C3DF" w14:textId="4A3C7394" w:rsidR="00CC5DAF" w:rsidRPr="00F805ED" w:rsidRDefault="00CC5DAF" w:rsidP="009415D3">
      <w:pPr>
        <w:ind w:left="48" w:right="48"/>
        <w:jc w:val="both"/>
        <w:rPr>
          <w:lang w:eastAsia="en-US"/>
        </w:rPr>
      </w:pPr>
      <w:r w:rsidRPr="00F805ED">
        <w:rPr>
          <w:b/>
          <w:bCs/>
          <w:lang w:eastAsia="en-US"/>
        </w:rPr>
        <w:t>Câu 4</w:t>
      </w:r>
      <w:r w:rsidR="0060473C">
        <w:rPr>
          <w:b/>
          <w:bCs/>
          <w:lang w:eastAsia="en-US"/>
        </w:rPr>
        <w:t>.</w:t>
      </w:r>
      <w:r w:rsidRPr="00F805ED">
        <w:rPr>
          <w:lang w:eastAsia="en-US"/>
        </w:rPr>
        <w:t> Cho một thấu kính hội tụ có khoảng cách giữa hai tiêu điểm là 60 cm. Tiêu cự của thấu kính là:</w:t>
      </w:r>
    </w:p>
    <w:p w14:paraId="71FC14A8" w14:textId="77777777" w:rsidR="00BE118B" w:rsidRPr="00F805ED" w:rsidRDefault="00CC5DAF" w:rsidP="009415D3">
      <w:pPr>
        <w:ind w:left="48" w:right="48" w:firstLine="672"/>
        <w:jc w:val="both"/>
        <w:rPr>
          <w:lang w:eastAsia="en-US"/>
        </w:rPr>
      </w:pPr>
      <w:r w:rsidRPr="00F805ED">
        <w:rPr>
          <w:b/>
          <w:lang w:eastAsia="en-US"/>
        </w:rPr>
        <w:t>A.</w:t>
      </w:r>
      <w:r w:rsidRPr="00F805ED">
        <w:rPr>
          <w:lang w:eastAsia="en-US"/>
        </w:rPr>
        <w:t xml:space="preserve"> 60 cm</w:t>
      </w:r>
      <w:r w:rsidRPr="00F805ED">
        <w:rPr>
          <w:lang w:eastAsia="en-US"/>
        </w:rPr>
        <w:tab/>
      </w:r>
      <w:r w:rsidRPr="00F805ED">
        <w:rPr>
          <w:lang w:eastAsia="en-US"/>
        </w:rPr>
        <w:tab/>
      </w:r>
      <w:r w:rsidR="00BE118B" w:rsidRPr="00F805ED">
        <w:rPr>
          <w:lang w:eastAsia="en-US"/>
        </w:rPr>
        <w:tab/>
      </w:r>
      <w:r w:rsidR="00BE118B" w:rsidRPr="00F805ED">
        <w:rPr>
          <w:lang w:eastAsia="en-US"/>
        </w:rPr>
        <w:tab/>
      </w:r>
      <w:r w:rsidR="00BE118B" w:rsidRPr="00F805ED">
        <w:rPr>
          <w:lang w:eastAsia="en-US"/>
        </w:rPr>
        <w:tab/>
      </w:r>
      <w:r w:rsidRPr="00F805ED">
        <w:rPr>
          <w:b/>
          <w:lang w:eastAsia="en-US"/>
        </w:rPr>
        <w:t>B.</w:t>
      </w:r>
      <w:r w:rsidRPr="00F805ED">
        <w:rPr>
          <w:lang w:eastAsia="en-US"/>
        </w:rPr>
        <w:t xml:space="preserve"> 120 cm</w:t>
      </w:r>
      <w:r w:rsidRPr="00F805ED">
        <w:rPr>
          <w:lang w:eastAsia="en-US"/>
        </w:rPr>
        <w:tab/>
      </w:r>
      <w:r w:rsidRPr="00F805ED">
        <w:rPr>
          <w:lang w:eastAsia="en-US"/>
        </w:rPr>
        <w:tab/>
      </w:r>
    </w:p>
    <w:p w14:paraId="6EB15848" w14:textId="77777777" w:rsidR="00CC5DAF" w:rsidRPr="00F805ED" w:rsidRDefault="00CC5DAF" w:rsidP="009415D3">
      <w:pPr>
        <w:ind w:left="48" w:right="48" w:firstLine="672"/>
        <w:jc w:val="both"/>
        <w:rPr>
          <w:lang w:eastAsia="en-US"/>
        </w:rPr>
      </w:pPr>
      <w:r w:rsidRPr="00F805ED">
        <w:rPr>
          <w:b/>
          <w:lang w:eastAsia="en-US"/>
        </w:rPr>
        <w:t>C.</w:t>
      </w:r>
      <w:r w:rsidRPr="00F805ED">
        <w:rPr>
          <w:lang w:eastAsia="en-US"/>
        </w:rPr>
        <w:t xml:space="preserve"> 30 cm</w:t>
      </w:r>
      <w:r w:rsidRPr="00F805ED">
        <w:rPr>
          <w:lang w:eastAsia="en-US"/>
        </w:rPr>
        <w:tab/>
      </w:r>
      <w:r w:rsidRPr="00F805ED">
        <w:rPr>
          <w:lang w:eastAsia="en-US"/>
        </w:rPr>
        <w:tab/>
      </w:r>
      <w:r w:rsidR="00BE118B" w:rsidRPr="00F805ED">
        <w:rPr>
          <w:lang w:eastAsia="en-US"/>
        </w:rPr>
        <w:tab/>
      </w:r>
      <w:r w:rsidR="00BE118B" w:rsidRPr="00F805ED">
        <w:rPr>
          <w:lang w:eastAsia="en-US"/>
        </w:rPr>
        <w:tab/>
      </w:r>
      <w:r w:rsidR="00BE118B" w:rsidRPr="00F805ED">
        <w:rPr>
          <w:lang w:eastAsia="en-US"/>
        </w:rPr>
        <w:tab/>
      </w:r>
      <w:r w:rsidRPr="00F805ED">
        <w:rPr>
          <w:b/>
          <w:lang w:eastAsia="en-US"/>
        </w:rPr>
        <w:t>D.</w:t>
      </w:r>
      <w:r w:rsidRPr="00F805ED">
        <w:rPr>
          <w:lang w:eastAsia="en-US"/>
        </w:rPr>
        <w:t xml:space="preserve"> 90 cm</w:t>
      </w:r>
    </w:p>
    <w:p w14:paraId="2494A7B0" w14:textId="5FD7D267" w:rsidR="00977D80" w:rsidRPr="00F805ED" w:rsidRDefault="00977D80" w:rsidP="009415D3">
      <w:pPr>
        <w:jc w:val="both"/>
        <w:rPr>
          <w:rFonts w:eastAsia="Times New Roman"/>
          <w:sz w:val="26"/>
          <w:szCs w:val="26"/>
        </w:rPr>
      </w:pPr>
      <w:r w:rsidRPr="00F805ED">
        <w:rPr>
          <w:rFonts w:eastAsia="Times New Roman"/>
          <w:b/>
          <w:bCs/>
          <w:sz w:val="26"/>
          <w:szCs w:val="26"/>
        </w:rPr>
        <w:t>Câu 5</w:t>
      </w:r>
      <w:r w:rsidR="0060473C">
        <w:rPr>
          <w:rFonts w:eastAsia="Times New Roman"/>
          <w:b/>
          <w:bCs/>
          <w:sz w:val="26"/>
          <w:szCs w:val="26"/>
        </w:rPr>
        <w:t>.</w:t>
      </w:r>
      <w:r w:rsidRPr="00F805ED">
        <w:rPr>
          <w:rFonts w:eastAsia="Times New Roman"/>
          <w:b/>
          <w:bCs/>
          <w:sz w:val="26"/>
          <w:szCs w:val="26"/>
        </w:rPr>
        <w:t> </w:t>
      </w:r>
      <w:r w:rsidRPr="00F805ED">
        <w:rPr>
          <w:rFonts w:eastAsia="Times New Roman"/>
          <w:sz w:val="26"/>
          <w:szCs w:val="26"/>
        </w:rPr>
        <w:t>Hiện tượng phản xạ toàn phần chỉ xảy ra khi nào?</w:t>
      </w:r>
    </w:p>
    <w:p w14:paraId="75F1C335" w14:textId="77777777" w:rsidR="00977D80" w:rsidRPr="00F805ED" w:rsidRDefault="00977D80" w:rsidP="009415D3">
      <w:pPr>
        <w:ind w:firstLine="720"/>
        <w:jc w:val="both"/>
        <w:rPr>
          <w:rFonts w:eastAsia="Times New Roman"/>
          <w:sz w:val="26"/>
          <w:szCs w:val="26"/>
        </w:rPr>
      </w:pPr>
      <w:r w:rsidRPr="0060473C">
        <w:rPr>
          <w:rFonts w:eastAsia="Times New Roman"/>
          <w:b/>
          <w:bCs/>
          <w:sz w:val="26"/>
          <w:szCs w:val="26"/>
        </w:rPr>
        <w:t>A.</w:t>
      </w:r>
      <w:r w:rsidRPr="00F805ED">
        <w:rPr>
          <w:rFonts w:eastAsia="Times New Roman"/>
          <w:sz w:val="26"/>
          <w:szCs w:val="26"/>
        </w:rPr>
        <w:t xml:space="preserve"> Ánh sáng đi trong hai môi trường có chiết suất bằng nhau.</w:t>
      </w:r>
    </w:p>
    <w:p w14:paraId="56DAB1E7" w14:textId="77777777" w:rsidR="00977D80" w:rsidRPr="00F805ED" w:rsidRDefault="00977D80" w:rsidP="009415D3">
      <w:pPr>
        <w:ind w:firstLine="720"/>
        <w:jc w:val="both"/>
        <w:rPr>
          <w:rFonts w:eastAsia="Times New Roman"/>
          <w:sz w:val="26"/>
          <w:szCs w:val="26"/>
        </w:rPr>
      </w:pPr>
      <w:r w:rsidRPr="0060473C">
        <w:rPr>
          <w:rFonts w:eastAsia="Times New Roman"/>
          <w:b/>
          <w:bCs/>
          <w:sz w:val="26"/>
          <w:szCs w:val="26"/>
        </w:rPr>
        <w:t>B.</w:t>
      </w:r>
      <w:r w:rsidRPr="00F805ED">
        <w:rPr>
          <w:rFonts w:eastAsia="Times New Roman"/>
          <w:sz w:val="26"/>
          <w:szCs w:val="26"/>
        </w:rPr>
        <w:t xml:space="preserve"> Ánh sáng đi từ môi trường có chiết suất nhỏ sang môi trường có chiết suất lớn hơn.</w:t>
      </w:r>
    </w:p>
    <w:p w14:paraId="1EE7C941" w14:textId="77777777" w:rsidR="00977D80" w:rsidRPr="00F805ED" w:rsidRDefault="00977D80" w:rsidP="009415D3">
      <w:pPr>
        <w:ind w:left="720"/>
        <w:jc w:val="both"/>
        <w:rPr>
          <w:rFonts w:eastAsia="Times New Roman"/>
          <w:sz w:val="26"/>
          <w:szCs w:val="26"/>
        </w:rPr>
      </w:pPr>
      <w:r w:rsidRPr="0060473C">
        <w:rPr>
          <w:rFonts w:eastAsia="Times New Roman"/>
          <w:b/>
          <w:bCs/>
          <w:sz w:val="26"/>
          <w:szCs w:val="26"/>
        </w:rPr>
        <w:t>C.</w:t>
      </w:r>
      <w:r w:rsidRPr="00F805ED">
        <w:rPr>
          <w:rFonts w:eastAsia="Times New Roman"/>
          <w:sz w:val="26"/>
          <w:szCs w:val="26"/>
        </w:rPr>
        <w:t xml:space="preserve"> Ánh sáng đi trong hai môi trường có chiết suất rất lớn.</w:t>
      </w:r>
    </w:p>
    <w:p w14:paraId="3D209064" w14:textId="77777777" w:rsidR="00977D80" w:rsidRPr="00F805ED" w:rsidRDefault="00977D80" w:rsidP="009415D3">
      <w:pPr>
        <w:ind w:firstLine="720"/>
        <w:jc w:val="both"/>
        <w:outlineLvl w:val="5"/>
        <w:rPr>
          <w:rFonts w:eastAsia="Times New Roman"/>
          <w:bCs/>
          <w:sz w:val="26"/>
          <w:szCs w:val="26"/>
        </w:rPr>
      </w:pPr>
      <w:r w:rsidRPr="0060473C">
        <w:rPr>
          <w:rFonts w:eastAsia="Times New Roman"/>
          <w:b/>
          <w:sz w:val="26"/>
          <w:szCs w:val="26"/>
        </w:rPr>
        <w:t>D.</w:t>
      </w:r>
      <w:r w:rsidRPr="00F805ED">
        <w:rPr>
          <w:rFonts w:eastAsia="Times New Roman"/>
          <w:bCs/>
          <w:sz w:val="26"/>
          <w:szCs w:val="26"/>
        </w:rPr>
        <w:t xml:space="preserve"> Ánh sáng đi từ môi trường có chiết suất lớn sang môi trường có chiết suất nhỏ hơn.</w:t>
      </w:r>
    </w:p>
    <w:p w14:paraId="255014A3" w14:textId="6F5192E0" w:rsidR="00977D80" w:rsidRPr="00F805ED" w:rsidRDefault="00977D80" w:rsidP="009415D3">
      <w:pPr>
        <w:shd w:val="clear" w:color="auto" w:fill="FFFFFF"/>
        <w:jc w:val="both"/>
        <w:rPr>
          <w:rFonts w:eastAsia="Times New Roman"/>
          <w:sz w:val="26"/>
          <w:szCs w:val="26"/>
        </w:rPr>
      </w:pPr>
      <w:r w:rsidRPr="00F805ED">
        <w:rPr>
          <w:rFonts w:eastAsia="Times New Roman"/>
          <w:b/>
          <w:bCs/>
          <w:sz w:val="26"/>
          <w:szCs w:val="26"/>
        </w:rPr>
        <w:t>Câu 6</w:t>
      </w:r>
      <w:r w:rsidR="0060473C">
        <w:rPr>
          <w:rFonts w:eastAsia="Times New Roman"/>
          <w:b/>
          <w:bCs/>
          <w:sz w:val="26"/>
          <w:szCs w:val="26"/>
        </w:rPr>
        <w:t>.</w:t>
      </w:r>
      <w:r w:rsidRPr="00F805ED">
        <w:rPr>
          <w:rFonts w:eastAsia="Times New Roman"/>
          <w:sz w:val="26"/>
          <w:szCs w:val="26"/>
        </w:rPr>
        <w:t> Một thấu kính hội tụ có tiêu cự f = 10 cm. Đặt vật ở vị trí nào để thu được ảnh cao bằng vật?</w:t>
      </w:r>
    </w:p>
    <w:p w14:paraId="0C346F8F" w14:textId="77777777" w:rsidR="00977D80" w:rsidRPr="00F805ED" w:rsidRDefault="00977D80" w:rsidP="009415D3">
      <w:pPr>
        <w:shd w:val="clear" w:color="auto" w:fill="FFFFFF"/>
        <w:ind w:firstLine="720"/>
        <w:jc w:val="both"/>
        <w:rPr>
          <w:rFonts w:eastAsia="Times New Roman"/>
          <w:sz w:val="26"/>
          <w:szCs w:val="26"/>
        </w:rPr>
      </w:pPr>
      <w:r w:rsidRPr="0060473C">
        <w:rPr>
          <w:rFonts w:eastAsia="Times New Roman"/>
          <w:b/>
          <w:bCs/>
          <w:sz w:val="26"/>
          <w:szCs w:val="26"/>
        </w:rPr>
        <w:t>A.</w:t>
      </w:r>
      <w:r w:rsidRPr="00F805ED">
        <w:rPr>
          <w:rFonts w:eastAsia="Times New Roman"/>
          <w:sz w:val="26"/>
          <w:szCs w:val="26"/>
        </w:rPr>
        <w:t xml:space="preserve"> d = 10 cm.             </w:t>
      </w:r>
      <w:r w:rsidRPr="00F805ED">
        <w:rPr>
          <w:rFonts w:eastAsia="Times New Roman"/>
          <w:sz w:val="26"/>
          <w:szCs w:val="26"/>
        </w:rPr>
        <w:tab/>
      </w:r>
      <w:r w:rsidRPr="00F805ED">
        <w:rPr>
          <w:rFonts w:eastAsia="Times New Roman"/>
          <w:sz w:val="26"/>
          <w:szCs w:val="26"/>
        </w:rPr>
        <w:tab/>
      </w:r>
      <w:r w:rsidRPr="00F805ED">
        <w:rPr>
          <w:rFonts w:eastAsia="Times New Roman"/>
          <w:sz w:val="26"/>
          <w:szCs w:val="26"/>
        </w:rPr>
        <w:tab/>
      </w:r>
      <w:r w:rsidRPr="0060473C">
        <w:rPr>
          <w:rFonts w:eastAsia="Times New Roman"/>
          <w:b/>
          <w:bCs/>
          <w:sz w:val="26"/>
          <w:szCs w:val="26"/>
        </w:rPr>
        <w:t>B.</w:t>
      </w:r>
      <w:r w:rsidRPr="00F805ED">
        <w:rPr>
          <w:rFonts w:eastAsia="Times New Roman"/>
          <w:sz w:val="26"/>
          <w:szCs w:val="26"/>
        </w:rPr>
        <w:t xml:space="preserve"> d = 15 cm.            </w:t>
      </w:r>
    </w:p>
    <w:p w14:paraId="52A87938" w14:textId="77777777" w:rsidR="00977D80" w:rsidRPr="00F805ED" w:rsidRDefault="00977D80" w:rsidP="009415D3">
      <w:pPr>
        <w:shd w:val="clear" w:color="auto" w:fill="FFFFFF"/>
        <w:ind w:firstLine="720"/>
        <w:jc w:val="both"/>
        <w:rPr>
          <w:rFonts w:eastAsia="Times New Roman"/>
          <w:sz w:val="26"/>
          <w:szCs w:val="26"/>
        </w:rPr>
      </w:pPr>
      <w:r w:rsidRPr="0060473C">
        <w:rPr>
          <w:rFonts w:eastAsia="Times New Roman"/>
          <w:b/>
          <w:sz w:val="26"/>
          <w:szCs w:val="26"/>
        </w:rPr>
        <w:t>C.</w:t>
      </w:r>
      <w:r w:rsidRPr="00F805ED">
        <w:rPr>
          <w:rFonts w:eastAsia="Times New Roman"/>
          <w:bCs/>
          <w:sz w:val="26"/>
          <w:szCs w:val="26"/>
        </w:rPr>
        <w:t xml:space="preserve"> d = 20 cm.</w:t>
      </w:r>
      <w:r w:rsidRPr="00F805ED">
        <w:rPr>
          <w:rFonts w:eastAsia="Times New Roman"/>
          <w:b/>
          <w:bCs/>
          <w:sz w:val="26"/>
          <w:szCs w:val="26"/>
        </w:rPr>
        <w:t xml:space="preserve">                </w:t>
      </w:r>
      <w:r w:rsidRPr="00F805ED">
        <w:rPr>
          <w:rFonts w:eastAsia="Times New Roman"/>
          <w:b/>
          <w:bCs/>
          <w:sz w:val="26"/>
          <w:szCs w:val="26"/>
        </w:rPr>
        <w:tab/>
      </w:r>
      <w:r w:rsidRPr="00F805ED">
        <w:rPr>
          <w:rFonts w:eastAsia="Times New Roman"/>
          <w:b/>
          <w:bCs/>
          <w:sz w:val="26"/>
          <w:szCs w:val="26"/>
        </w:rPr>
        <w:tab/>
      </w:r>
      <w:r w:rsidRPr="00F805ED">
        <w:rPr>
          <w:rFonts w:eastAsia="Times New Roman"/>
          <w:b/>
          <w:bCs/>
          <w:sz w:val="26"/>
          <w:szCs w:val="26"/>
        </w:rPr>
        <w:tab/>
      </w:r>
      <w:r w:rsidRPr="0060473C">
        <w:rPr>
          <w:rFonts w:eastAsia="Times New Roman"/>
          <w:b/>
          <w:bCs/>
          <w:sz w:val="26"/>
          <w:szCs w:val="26"/>
        </w:rPr>
        <w:t>D.</w:t>
      </w:r>
      <w:r w:rsidRPr="00F805ED">
        <w:rPr>
          <w:rFonts w:eastAsia="Times New Roman"/>
          <w:sz w:val="26"/>
          <w:szCs w:val="26"/>
        </w:rPr>
        <w:t xml:space="preserve"> d = 5 cm.</w:t>
      </w:r>
    </w:p>
    <w:p w14:paraId="243F42FF" w14:textId="6E58BD53" w:rsidR="00977D80" w:rsidRPr="00F805ED" w:rsidRDefault="00977D80" w:rsidP="009415D3">
      <w:pPr>
        <w:jc w:val="both"/>
        <w:rPr>
          <w:rFonts w:eastAsia="Times New Roman"/>
          <w:bCs/>
          <w:sz w:val="26"/>
          <w:szCs w:val="26"/>
        </w:rPr>
      </w:pPr>
      <w:r w:rsidRPr="00F805ED">
        <w:rPr>
          <w:rFonts w:eastAsia="Times New Roman"/>
          <w:b/>
          <w:sz w:val="26"/>
          <w:szCs w:val="26"/>
        </w:rPr>
        <w:t>Câu 7</w:t>
      </w:r>
      <w:r w:rsidR="0060473C">
        <w:rPr>
          <w:rFonts w:eastAsia="Times New Roman"/>
          <w:b/>
          <w:sz w:val="26"/>
          <w:szCs w:val="26"/>
        </w:rPr>
        <w:t>.</w:t>
      </w:r>
      <w:r w:rsidRPr="00F805ED">
        <w:rPr>
          <w:rFonts w:eastAsia="Times New Roman"/>
          <w:bCs/>
          <w:sz w:val="26"/>
          <w:szCs w:val="26"/>
          <w:lang w:val="vi-VN"/>
        </w:rPr>
        <w:t xml:space="preserve"> Một vật có khối lượng 500g, rơi  từ độ cao 20cm xuống đất. Khi đó trọng lực đã thực hiện một công là</w:t>
      </w:r>
      <w:r w:rsidRPr="00F805ED">
        <w:rPr>
          <w:rFonts w:eastAsia="Times New Roman"/>
          <w:bCs/>
          <w:sz w:val="26"/>
          <w:szCs w:val="26"/>
        </w:rPr>
        <w:t>:</w:t>
      </w:r>
    </w:p>
    <w:p w14:paraId="29F9E876" w14:textId="77777777" w:rsidR="00977D80" w:rsidRPr="00F805ED" w:rsidRDefault="00977D80" w:rsidP="009415D3">
      <w:pPr>
        <w:ind w:left="720"/>
        <w:jc w:val="both"/>
        <w:rPr>
          <w:rFonts w:eastAsia="Times New Roman"/>
          <w:bCs/>
          <w:sz w:val="26"/>
          <w:szCs w:val="26"/>
          <w:lang w:val="vi-VN"/>
        </w:rPr>
      </w:pPr>
      <w:r w:rsidRPr="0060473C">
        <w:rPr>
          <w:rFonts w:eastAsia="Times New Roman"/>
          <w:b/>
          <w:sz w:val="26"/>
          <w:szCs w:val="26"/>
          <w:lang w:val="vi-VN"/>
        </w:rPr>
        <w:t xml:space="preserve">A. </w:t>
      </w:r>
      <w:r w:rsidRPr="00F805ED">
        <w:rPr>
          <w:rFonts w:eastAsia="Times New Roman"/>
          <w:bCs/>
          <w:sz w:val="26"/>
          <w:szCs w:val="26"/>
          <w:lang w:val="vi-VN"/>
        </w:rPr>
        <w:t xml:space="preserve">10000 J.                 </w:t>
      </w:r>
      <w:r w:rsidRPr="00F805ED">
        <w:rPr>
          <w:rFonts w:eastAsia="Times New Roman"/>
          <w:bCs/>
          <w:sz w:val="26"/>
          <w:szCs w:val="26"/>
          <w:lang w:val="vi-VN"/>
        </w:rPr>
        <w:tab/>
      </w:r>
      <w:r w:rsidRPr="00F805ED">
        <w:rPr>
          <w:rFonts w:eastAsia="Times New Roman"/>
          <w:bCs/>
          <w:sz w:val="26"/>
          <w:szCs w:val="26"/>
          <w:lang w:val="vi-VN"/>
        </w:rPr>
        <w:tab/>
      </w:r>
      <w:r w:rsidRPr="00F805ED">
        <w:rPr>
          <w:rFonts w:eastAsia="Times New Roman"/>
          <w:bCs/>
          <w:sz w:val="26"/>
          <w:szCs w:val="26"/>
          <w:lang w:val="vi-VN"/>
        </w:rPr>
        <w:tab/>
      </w:r>
      <w:r w:rsidRPr="0060473C">
        <w:rPr>
          <w:rFonts w:eastAsia="Times New Roman"/>
          <w:b/>
          <w:sz w:val="26"/>
          <w:szCs w:val="26"/>
          <w:lang w:val="vi-VN"/>
        </w:rPr>
        <w:t>B.</w:t>
      </w:r>
      <w:r w:rsidRPr="00F805ED">
        <w:rPr>
          <w:rFonts w:eastAsia="Times New Roman"/>
          <w:bCs/>
          <w:sz w:val="26"/>
          <w:szCs w:val="26"/>
          <w:lang w:val="vi-VN"/>
        </w:rPr>
        <w:t xml:space="preserve"> 1000 J.                </w:t>
      </w:r>
    </w:p>
    <w:p w14:paraId="7357B6B4" w14:textId="77777777" w:rsidR="00977D80" w:rsidRPr="00F805ED" w:rsidRDefault="00977D80" w:rsidP="009415D3">
      <w:pPr>
        <w:ind w:firstLine="720"/>
        <w:jc w:val="both"/>
        <w:rPr>
          <w:rFonts w:eastAsia="Times New Roman"/>
          <w:bCs/>
          <w:sz w:val="26"/>
          <w:szCs w:val="26"/>
          <w:lang w:val="vi-VN"/>
        </w:rPr>
      </w:pPr>
      <w:r w:rsidRPr="0060473C">
        <w:rPr>
          <w:rFonts w:eastAsia="Times New Roman"/>
          <w:b/>
          <w:sz w:val="26"/>
          <w:szCs w:val="26"/>
          <w:lang w:val="vi-VN"/>
        </w:rPr>
        <w:t>C.</w:t>
      </w:r>
      <w:r w:rsidRPr="00F805ED">
        <w:rPr>
          <w:rFonts w:eastAsia="Times New Roman"/>
          <w:bCs/>
          <w:sz w:val="26"/>
          <w:szCs w:val="26"/>
          <w:lang w:val="vi-VN"/>
        </w:rPr>
        <w:t xml:space="preserve"> 1J.                           </w:t>
      </w:r>
      <w:r w:rsidRPr="00F805ED">
        <w:rPr>
          <w:rFonts w:eastAsia="Times New Roman"/>
          <w:bCs/>
          <w:sz w:val="26"/>
          <w:szCs w:val="26"/>
          <w:lang w:val="vi-VN"/>
        </w:rPr>
        <w:tab/>
      </w:r>
      <w:r w:rsidRPr="00F805ED">
        <w:rPr>
          <w:rFonts w:eastAsia="Times New Roman"/>
          <w:bCs/>
          <w:sz w:val="26"/>
          <w:szCs w:val="26"/>
          <w:lang w:val="vi-VN"/>
        </w:rPr>
        <w:tab/>
      </w:r>
      <w:r w:rsidRPr="00F805ED">
        <w:rPr>
          <w:rFonts w:eastAsia="Times New Roman"/>
          <w:bCs/>
          <w:sz w:val="26"/>
          <w:szCs w:val="26"/>
          <w:lang w:val="vi-VN"/>
        </w:rPr>
        <w:tab/>
      </w:r>
      <w:r w:rsidRPr="0060473C">
        <w:rPr>
          <w:rFonts w:eastAsia="Times New Roman"/>
          <w:b/>
          <w:sz w:val="26"/>
          <w:szCs w:val="26"/>
          <w:lang w:val="vi-VN"/>
        </w:rPr>
        <w:t>D.</w:t>
      </w:r>
      <w:r w:rsidRPr="00F805ED">
        <w:rPr>
          <w:rFonts w:eastAsia="Times New Roman"/>
          <w:bCs/>
          <w:sz w:val="26"/>
          <w:szCs w:val="26"/>
          <w:lang w:val="vi-VN"/>
        </w:rPr>
        <w:t xml:space="preserve"> 10 J.</w:t>
      </w:r>
    </w:p>
    <w:p w14:paraId="01768402" w14:textId="6480E5FA" w:rsidR="00977D80" w:rsidRPr="00B5156E" w:rsidRDefault="00977D80" w:rsidP="009415D3">
      <w:pPr>
        <w:tabs>
          <w:tab w:val="left" w:pos="140"/>
          <w:tab w:val="left" w:pos="284"/>
          <w:tab w:val="left" w:pos="700"/>
          <w:tab w:val="left" w:pos="2552"/>
          <w:tab w:val="left" w:pos="2940"/>
          <w:tab w:val="left" w:pos="5103"/>
          <w:tab w:val="left" w:pos="5740"/>
          <w:tab w:val="left" w:pos="7655"/>
          <w:tab w:val="left" w:pos="8540"/>
        </w:tabs>
        <w:spacing w:line="288" w:lineRule="auto"/>
        <w:jc w:val="both"/>
        <w:rPr>
          <w:lang w:val="pt-BR"/>
        </w:rPr>
      </w:pPr>
      <w:r w:rsidRPr="00B5156E">
        <w:rPr>
          <w:b/>
          <w:lang w:val="pt-BR"/>
        </w:rPr>
        <w:t>Câu 8</w:t>
      </w:r>
      <w:r w:rsidR="0060473C" w:rsidRPr="00B5156E">
        <w:rPr>
          <w:b/>
          <w:lang w:val="pt-BR"/>
        </w:rPr>
        <w:t>.</w:t>
      </w:r>
      <w:r w:rsidRPr="00B5156E">
        <w:rPr>
          <w:lang w:val="pt-BR"/>
        </w:rPr>
        <w:t xml:space="preserve"> Một cốc đựng dung dịch hydrochloric acid và 1 viên Zinc được đặt ở đĩa cân X. Trên đĩa cân Y đặt các quả cân sao cho kim cân ở vị trí cân bằng. Bỏ viên Zinc vào cốc acid. Biết rằng có phản ứng:</w:t>
      </w:r>
    </w:p>
    <w:p w14:paraId="3AB2E0A6" w14:textId="77777777" w:rsidR="00977D80" w:rsidRPr="00B5156E" w:rsidRDefault="00977D80" w:rsidP="009415D3">
      <w:pPr>
        <w:tabs>
          <w:tab w:val="left" w:pos="140"/>
          <w:tab w:val="left" w:pos="284"/>
          <w:tab w:val="left" w:pos="700"/>
          <w:tab w:val="left" w:pos="2552"/>
          <w:tab w:val="left" w:pos="2940"/>
          <w:tab w:val="left" w:pos="5103"/>
          <w:tab w:val="left" w:pos="5740"/>
          <w:tab w:val="left" w:pos="7655"/>
          <w:tab w:val="left" w:pos="8540"/>
        </w:tabs>
        <w:spacing w:line="480" w:lineRule="auto"/>
        <w:jc w:val="both"/>
        <w:rPr>
          <w:b/>
          <w:bCs/>
          <w:lang w:val="pt-BR"/>
        </w:rPr>
      </w:pPr>
      <w:r w:rsidRPr="00B5156E">
        <w:rPr>
          <w:b/>
          <w:bCs/>
          <w:lang w:val="pt-BR"/>
        </w:rPr>
        <w:t xml:space="preserve">Zn  + 2HCl  </w:t>
      </w:r>
      <w:r w:rsidRPr="00B5156E">
        <w:rPr>
          <w:b/>
          <w:position w:val="-6"/>
        </w:rPr>
        <w:object w:dxaOrig="620" w:dyaOrig="320" w14:anchorId="2D0CA0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5.9pt" o:ole="">
            <v:imagedata r:id="rId9" o:title=""/>
          </v:shape>
          <o:OLEObject Type="Embed" ProgID="Equation.3" ShapeID="_x0000_i1025" DrawAspect="Content" ObjectID="_1803745448" r:id="rId10"/>
        </w:object>
      </w:r>
      <w:r w:rsidRPr="00B5156E">
        <w:rPr>
          <w:b/>
        </w:rPr>
        <w:t xml:space="preserve"> ZnCl</w:t>
      </w:r>
      <w:r w:rsidRPr="00B5156E">
        <w:rPr>
          <w:b/>
          <w:vertAlign w:val="subscript"/>
        </w:rPr>
        <w:t>2</w:t>
      </w:r>
      <w:r w:rsidRPr="00B5156E">
        <w:rPr>
          <w:b/>
        </w:rPr>
        <w:t xml:space="preserve">   +  H</w:t>
      </w:r>
      <w:r w:rsidRPr="00B5156E">
        <w:rPr>
          <w:b/>
          <w:vertAlign w:val="subscript"/>
        </w:rPr>
        <w:t>2</w:t>
      </w:r>
    </w:p>
    <w:p w14:paraId="7B610250" w14:textId="77777777" w:rsidR="00977D80" w:rsidRPr="00B5156E" w:rsidRDefault="00977D80" w:rsidP="009415D3">
      <w:pPr>
        <w:tabs>
          <w:tab w:val="left" w:pos="284"/>
          <w:tab w:val="left" w:pos="2552"/>
          <w:tab w:val="left" w:pos="5103"/>
          <w:tab w:val="left" w:pos="7655"/>
        </w:tabs>
        <w:spacing w:line="288" w:lineRule="auto"/>
        <w:ind w:firstLine="283"/>
        <w:jc w:val="both"/>
        <w:rPr>
          <w:lang w:val="pt-BR"/>
        </w:rPr>
      </w:pPr>
      <w:r w:rsidRPr="00B5156E">
        <w:rPr>
          <w:lang w:val="pt-BR"/>
        </w:rPr>
        <w:lastRenderedPageBreak/>
        <w:t>Vị trí của kim cân là:</w:t>
      </w:r>
    </w:p>
    <w:p w14:paraId="53A2C3B4" w14:textId="6EE44898" w:rsidR="00977D80" w:rsidRPr="00B5156E" w:rsidRDefault="0060473C" w:rsidP="009415D3">
      <w:pPr>
        <w:tabs>
          <w:tab w:val="left" w:pos="284"/>
          <w:tab w:val="left" w:pos="2552"/>
          <w:tab w:val="left" w:pos="4937"/>
          <w:tab w:val="left" w:pos="5103"/>
          <w:tab w:val="left" w:pos="7655"/>
        </w:tabs>
        <w:spacing w:line="288" w:lineRule="auto"/>
        <w:ind w:firstLine="283"/>
        <w:jc w:val="both"/>
        <w:rPr>
          <w:lang w:val="pt-BR"/>
        </w:rPr>
      </w:pPr>
      <w:r w:rsidRPr="00B5156E">
        <w:rPr>
          <w:lang w:val="pt-BR"/>
        </w:rPr>
        <w:t xml:space="preserve">   </w:t>
      </w:r>
      <w:r w:rsidR="00977D80" w:rsidRPr="00B5156E">
        <w:rPr>
          <w:lang w:val="pt-BR"/>
        </w:rPr>
        <w:t>A. Kim cân lệch về phía đĩa cân Y</w:t>
      </w:r>
      <w:r w:rsidR="00977D80" w:rsidRPr="00B5156E">
        <w:rPr>
          <w:lang w:val="pt-BR"/>
        </w:rPr>
        <w:tab/>
      </w:r>
      <w:r w:rsidR="00977D80" w:rsidRPr="00B5156E">
        <w:rPr>
          <w:bCs/>
          <w:lang w:val="pt-BR"/>
        </w:rPr>
        <w:tab/>
      </w:r>
      <w:r w:rsidRPr="00B5156E">
        <w:rPr>
          <w:bCs/>
          <w:lang w:val="pt-BR"/>
        </w:rPr>
        <w:t xml:space="preserve">  </w:t>
      </w:r>
      <w:r w:rsidR="00977D80" w:rsidRPr="00B5156E">
        <w:rPr>
          <w:bCs/>
          <w:lang w:val="pt-BR"/>
        </w:rPr>
        <w:t>B</w:t>
      </w:r>
      <w:r w:rsidR="00977D80" w:rsidRPr="00B5156E">
        <w:rPr>
          <w:lang w:val="pt-BR"/>
        </w:rPr>
        <w:t>. Kim cân lệch về phía đĩa cân X.</w:t>
      </w:r>
    </w:p>
    <w:p w14:paraId="263AA7FC" w14:textId="15C099F4" w:rsidR="00977D80" w:rsidRPr="00B5156E" w:rsidRDefault="0060473C" w:rsidP="009415D3">
      <w:pPr>
        <w:tabs>
          <w:tab w:val="left" w:pos="284"/>
          <w:tab w:val="left" w:pos="2552"/>
          <w:tab w:val="left" w:pos="4937"/>
          <w:tab w:val="left" w:pos="5103"/>
          <w:tab w:val="left" w:pos="7655"/>
        </w:tabs>
        <w:spacing w:line="288" w:lineRule="auto"/>
        <w:ind w:firstLine="283"/>
        <w:jc w:val="both"/>
        <w:rPr>
          <w:lang w:val="pt-BR"/>
        </w:rPr>
      </w:pPr>
      <w:r w:rsidRPr="00B5156E">
        <w:rPr>
          <w:lang w:val="pt-BR"/>
        </w:rPr>
        <w:t xml:space="preserve">   </w:t>
      </w:r>
      <w:r w:rsidR="00977D80" w:rsidRPr="00B5156E">
        <w:rPr>
          <w:lang w:val="pt-BR"/>
        </w:rPr>
        <w:t>C. Kim cân ở vị trí thăng bằng.</w:t>
      </w:r>
      <w:r w:rsidR="00977D80" w:rsidRPr="00B5156E">
        <w:rPr>
          <w:lang w:val="pt-BR"/>
        </w:rPr>
        <w:tab/>
      </w:r>
      <w:r w:rsidR="00977D80" w:rsidRPr="00B5156E">
        <w:rPr>
          <w:lang w:val="pt-BR"/>
        </w:rPr>
        <w:tab/>
      </w:r>
      <w:r w:rsidRPr="00B5156E">
        <w:rPr>
          <w:lang w:val="pt-BR"/>
        </w:rPr>
        <w:t xml:space="preserve">  </w:t>
      </w:r>
      <w:r w:rsidR="00977D80" w:rsidRPr="00B5156E">
        <w:rPr>
          <w:lang w:val="pt-BR"/>
        </w:rPr>
        <w:t>D. Kim cân không xác định.</w:t>
      </w:r>
    </w:p>
    <w:p w14:paraId="334B2EFC" w14:textId="6696E841" w:rsidR="00977D80" w:rsidRPr="00B5156E" w:rsidRDefault="00977D80" w:rsidP="009415D3">
      <w:pPr>
        <w:tabs>
          <w:tab w:val="left" w:pos="284"/>
          <w:tab w:val="left" w:pos="2552"/>
          <w:tab w:val="left" w:pos="5103"/>
          <w:tab w:val="left" w:pos="7655"/>
        </w:tabs>
        <w:spacing w:line="312" w:lineRule="auto"/>
        <w:jc w:val="both"/>
        <w:rPr>
          <w:rFonts w:eastAsia="Aptos"/>
        </w:rPr>
      </w:pPr>
      <w:r w:rsidRPr="00B5156E">
        <w:rPr>
          <w:rFonts w:eastAsia="Aptos"/>
          <w:b/>
          <w:bCs/>
        </w:rPr>
        <w:t>Câu 9</w:t>
      </w:r>
      <w:r w:rsidR="0060473C" w:rsidRPr="00B5156E">
        <w:rPr>
          <w:rFonts w:eastAsia="Aptos"/>
          <w:b/>
          <w:bCs/>
        </w:rPr>
        <w:t>.</w:t>
      </w:r>
      <w:r w:rsidRPr="00B5156E">
        <w:rPr>
          <w:rFonts w:eastAsia="Aptos"/>
          <w:b/>
          <w:bCs/>
        </w:rPr>
        <w:t> </w:t>
      </w:r>
      <w:r w:rsidRPr="00B5156E">
        <w:rPr>
          <w:rFonts w:eastAsia="Aptos"/>
        </w:rPr>
        <w:t>Trong phương pháp điều chế nhôm bằng điện phân nóng chảy thường có thêm chất xúc tác cryolite. Tác dụng của chất này là</w:t>
      </w:r>
    </w:p>
    <w:p w14:paraId="66565B7A" w14:textId="0FF3BB1C" w:rsidR="00977D80" w:rsidRPr="00B5156E" w:rsidRDefault="00977D80" w:rsidP="009415D3">
      <w:pPr>
        <w:tabs>
          <w:tab w:val="left" w:pos="284"/>
          <w:tab w:val="left" w:pos="2552"/>
          <w:tab w:val="left" w:pos="5103"/>
          <w:tab w:val="left" w:pos="7655"/>
        </w:tabs>
        <w:spacing w:line="312" w:lineRule="auto"/>
        <w:jc w:val="both"/>
        <w:rPr>
          <w:rFonts w:eastAsia="Aptos"/>
        </w:rPr>
      </w:pPr>
      <w:r w:rsidRPr="00B5156E">
        <w:rPr>
          <w:rFonts w:eastAsia="Aptos"/>
        </w:rPr>
        <w:tab/>
      </w:r>
      <w:r w:rsidR="0060473C" w:rsidRPr="00B5156E">
        <w:rPr>
          <w:rFonts w:eastAsia="Aptos"/>
        </w:rPr>
        <w:t xml:space="preserve">      </w:t>
      </w:r>
      <w:r w:rsidRPr="00B5156E">
        <w:rPr>
          <w:rFonts w:eastAsia="Aptos"/>
        </w:rPr>
        <w:t>A. tăng nhiệt độ nóng chảy, tiết kiệm năng lượng.              </w:t>
      </w:r>
    </w:p>
    <w:p w14:paraId="1A0040AC" w14:textId="329CDD3B" w:rsidR="00977D80" w:rsidRPr="00B5156E" w:rsidRDefault="0060473C" w:rsidP="009415D3">
      <w:pPr>
        <w:tabs>
          <w:tab w:val="left" w:pos="284"/>
          <w:tab w:val="left" w:pos="2552"/>
          <w:tab w:val="left" w:pos="5103"/>
          <w:tab w:val="left" w:pos="7655"/>
        </w:tabs>
        <w:spacing w:line="312" w:lineRule="auto"/>
        <w:ind w:left="284"/>
        <w:jc w:val="both"/>
        <w:rPr>
          <w:rFonts w:eastAsia="Aptos"/>
        </w:rPr>
      </w:pPr>
      <w:r w:rsidRPr="00B5156E">
        <w:rPr>
          <w:rFonts w:eastAsia="Aptos"/>
        </w:rPr>
        <w:t xml:space="preserve">      </w:t>
      </w:r>
      <w:r w:rsidR="00977D80" w:rsidRPr="00B5156E">
        <w:rPr>
          <w:rFonts w:eastAsia="Aptos"/>
        </w:rPr>
        <w:t>B. giữ ổn định nhiệt độ nóng chảy, tiết kiệm năng lượng.   </w:t>
      </w:r>
    </w:p>
    <w:p w14:paraId="16BDC8CC" w14:textId="1ED82F9C" w:rsidR="00977D80" w:rsidRPr="00B5156E" w:rsidRDefault="0060473C" w:rsidP="009415D3">
      <w:pPr>
        <w:tabs>
          <w:tab w:val="left" w:pos="284"/>
          <w:tab w:val="left" w:pos="2552"/>
          <w:tab w:val="left" w:pos="5103"/>
          <w:tab w:val="left" w:pos="7655"/>
        </w:tabs>
        <w:spacing w:line="312" w:lineRule="auto"/>
        <w:ind w:left="284"/>
        <w:jc w:val="both"/>
        <w:rPr>
          <w:rFonts w:eastAsia="Aptos"/>
          <w:bCs/>
        </w:rPr>
      </w:pPr>
      <w:r w:rsidRPr="00B5156E">
        <w:rPr>
          <w:rFonts w:eastAsia="Aptos"/>
          <w:bCs/>
        </w:rPr>
        <w:t xml:space="preserve">      </w:t>
      </w:r>
      <w:r w:rsidR="00977D80" w:rsidRPr="00B5156E">
        <w:rPr>
          <w:rFonts w:eastAsia="Aptos"/>
          <w:bCs/>
        </w:rPr>
        <w:t>C. giảm nhiệt độ nóng chảy, tiết kiệm năng lượng.</w:t>
      </w:r>
    </w:p>
    <w:p w14:paraId="09CD0A70" w14:textId="351986E6" w:rsidR="00977D80" w:rsidRPr="00B5156E" w:rsidRDefault="0060473C" w:rsidP="009415D3">
      <w:pPr>
        <w:tabs>
          <w:tab w:val="left" w:pos="284"/>
          <w:tab w:val="left" w:pos="2552"/>
          <w:tab w:val="left" w:pos="5103"/>
          <w:tab w:val="left" w:pos="7655"/>
        </w:tabs>
        <w:spacing w:line="312" w:lineRule="auto"/>
        <w:ind w:left="284"/>
        <w:jc w:val="both"/>
        <w:rPr>
          <w:rFonts w:eastAsia="Aptos"/>
        </w:rPr>
      </w:pPr>
      <w:r w:rsidRPr="00B5156E">
        <w:rPr>
          <w:rFonts w:eastAsia="Aptos"/>
        </w:rPr>
        <w:t xml:space="preserve">      </w:t>
      </w:r>
      <w:r w:rsidR="00977D80" w:rsidRPr="00B5156E">
        <w:rPr>
          <w:rFonts w:eastAsia="Aptos"/>
        </w:rPr>
        <w:t>D. ngăn không cho Al và O</w:t>
      </w:r>
      <w:r w:rsidR="00977D80" w:rsidRPr="00B5156E">
        <w:rPr>
          <w:rFonts w:eastAsia="Aptos"/>
          <w:vertAlign w:val="subscript"/>
        </w:rPr>
        <w:t>2</w:t>
      </w:r>
      <w:r w:rsidR="00977D80" w:rsidRPr="00B5156E">
        <w:rPr>
          <w:rFonts w:eastAsia="Aptos"/>
        </w:rPr>
        <w:t> tác dụng lại với nhau.</w:t>
      </w:r>
    </w:p>
    <w:p w14:paraId="1A161360" w14:textId="6015D689" w:rsidR="00977D80" w:rsidRPr="00B5156E" w:rsidRDefault="00977D80" w:rsidP="009415D3">
      <w:pPr>
        <w:tabs>
          <w:tab w:val="left" w:pos="284"/>
          <w:tab w:val="left" w:pos="2552"/>
          <w:tab w:val="left" w:pos="5103"/>
          <w:tab w:val="left" w:pos="7655"/>
        </w:tabs>
        <w:spacing w:line="312" w:lineRule="auto"/>
        <w:jc w:val="both"/>
        <w:rPr>
          <w:rFonts w:eastAsia="Aptos"/>
        </w:rPr>
      </w:pPr>
      <w:r w:rsidRPr="00B5156E">
        <w:rPr>
          <w:rFonts w:eastAsia="Aptos"/>
          <w:b/>
          <w:bCs/>
        </w:rPr>
        <w:t>Câu 10</w:t>
      </w:r>
      <w:r w:rsidR="0060473C" w:rsidRPr="00B5156E">
        <w:rPr>
          <w:rFonts w:eastAsia="Aptos"/>
          <w:b/>
          <w:bCs/>
        </w:rPr>
        <w:t>.</w:t>
      </w:r>
      <w:r w:rsidRPr="00B5156E">
        <w:rPr>
          <w:rFonts w:eastAsia="Aptos"/>
        </w:rPr>
        <w:t> Vì sao phải bảo quản sodium,  potassium bằng cách ngâm trong dầu hỏa?</w:t>
      </w:r>
    </w:p>
    <w:p w14:paraId="5BF2158D" w14:textId="28E7E33C" w:rsidR="00977D80" w:rsidRPr="00B5156E" w:rsidRDefault="0060473C" w:rsidP="009415D3">
      <w:pPr>
        <w:tabs>
          <w:tab w:val="left" w:pos="284"/>
          <w:tab w:val="left" w:pos="2552"/>
          <w:tab w:val="left" w:pos="5103"/>
          <w:tab w:val="left" w:pos="7655"/>
        </w:tabs>
        <w:spacing w:line="312" w:lineRule="auto"/>
        <w:ind w:left="284"/>
        <w:jc w:val="both"/>
        <w:rPr>
          <w:rFonts w:eastAsia="Aptos"/>
          <w:bCs/>
        </w:rPr>
      </w:pPr>
      <w:r w:rsidRPr="00B5156E">
        <w:rPr>
          <w:rFonts w:eastAsia="Aptos"/>
          <w:bCs/>
        </w:rPr>
        <w:t xml:space="preserve">       </w:t>
      </w:r>
      <w:r w:rsidR="00977D80" w:rsidRPr="00B5156E">
        <w:rPr>
          <w:rFonts w:eastAsia="Aptos"/>
          <w:bCs/>
        </w:rPr>
        <w:t>A. Vì ngăn phản ứng với hơi nước trong không khí.</w:t>
      </w:r>
    </w:p>
    <w:p w14:paraId="7131AD98" w14:textId="6B916FB1" w:rsidR="00977D80" w:rsidRPr="00B5156E" w:rsidRDefault="0060473C" w:rsidP="009415D3">
      <w:pPr>
        <w:tabs>
          <w:tab w:val="left" w:pos="284"/>
          <w:tab w:val="left" w:pos="2552"/>
          <w:tab w:val="left" w:pos="5103"/>
          <w:tab w:val="left" w:pos="7655"/>
        </w:tabs>
        <w:spacing w:line="312" w:lineRule="auto"/>
        <w:ind w:left="284"/>
        <w:jc w:val="both"/>
        <w:rPr>
          <w:rFonts w:eastAsia="Aptos"/>
        </w:rPr>
      </w:pPr>
      <w:r w:rsidRPr="00B5156E">
        <w:rPr>
          <w:rFonts w:eastAsia="Aptos"/>
        </w:rPr>
        <w:t xml:space="preserve">       </w:t>
      </w:r>
      <w:r w:rsidR="00977D80" w:rsidRPr="00B5156E">
        <w:rPr>
          <w:rFonts w:eastAsia="Aptos"/>
        </w:rPr>
        <w:t>B. Vì ngăn phản ứng với CO</w:t>
      </w:r>
      <w:r w:rsidR="00977D80" w:rsidRPr="00B5156E">
        <w:rPr>
          <w:rFonts w:eastAsia="Aptos"/>
          <w:vertAlign w:val="subscript"/>
        </w:rPr>
        <w:t>2</w:t>
      </w:r>
      <w:r w:rsidR="00977D80" w:rsidRPr="00B5156E">
        <w:rPr>
          <w:rFonts w:eastAsia="Aptos"/>
        </w:rPr>
        <w:t> trong không khí.</w:t>
      </w:r>
    </w:p>
    <w:p w14:paraId="19DD853A" w14:textId="29EBB4A6" w:rsidR="00977D80" w:rsidRPr="00B5156E" w:rsidRDefault="0060473C" w:rsidP="009415D3">
      <w:pPr>
        <w:tabs>
          <w:tab w:val="left" w:pos="284"/>
          <w:tab w:val="left" w:pos="2552"/>
          <w:tab w:val="left" w:pos="5103"/>
          <w:tab w:val="left" w:pos="7655"/>
        </w:tabs>
        <w:spacing w:line="312" w:lineRule="auto"/>
        <w:ind w:left="284"/>
        <w:jc w:val="both"/>
        <w:rPr>
          <w:rFonts w:eastAsia="Aptos"/>
        </w:rPr>
      </w:pPr>
      <w:r w:rsidRPr="00B5156E">
        <w:rPr>
          <w:rFonts w:eastAsia="Aptos"/>
        </w:rPr>
        <w:t xml:space="preserve">       </w:t>
      </w:r>
      <w:r w:rsidR="00977D80" w:rsidRPr="00B5156E">
        <w:rPr>
          <w:rFonts w:eastAsia="Aptos"/>
        </w:rPr>
        <w:t>C. Vì chúng chỉ ở dạng rắn khi được ngâm trong dầu hỏa.</w:t>
      </w:r>
    </w:p>
    <w:p w14:paraId="624CAFDA" w14:textId="249A6226" w:rsidR="00977D80" w:rsidRPr="00B5156E" w:rsidRDefault="0060473C" w:rsidP="009415D3">
      <w:pPr>
        <w:tabs>
          <w:tab w:val="left" w:pos="284"/>
          <w:tab w:val="left" w:pos="2552"/>
          <w:tab w:val="left" w:pos="5103"/>
          <w:tab w:val="left" w:pos="7655"/>
        </w:tabs>
        <w:spacing w:line="312" w:lineRule="auto"/>
        <w:ind w:left="284"/>
        <w:jc w:val="both"/>
        <w:rPr>
          <w:rFonts w:eastAsia="Aptos"/>
        </w:rPr>
      </w:pPr>
      <w:r w:rsidRPr="00B5156E">
        <w:rPr>
          <w:rFonts w:eastAsia="Aptos"/>
        </w:rPr>
        <w:t xml:space="preserve">       </w:t>
      </w:r>
      <w:r w:rsidR="00977D80" w:rsidRPr="00B5156E">
        <w:rPr>
          <w:rFonts w:eastAsia="Aptos"/>
        </w:rPr>
        <w:t>D. Vì ngăn không cho chúng bốc hơi.</w:t>
      </w:r>
    </w:p>
    <w:p w14:paraId="3303175C" w14:textId="480ACAD1" w:rsidR="00977D80" w:rsidRPr="00B5156E" w:rsidRDefault="00977D80" w:rsidP="009415D3">
      <w:pPr>
        <w:tabs>
          <w:tab w:val="left" w:pos="284"/>
          <w:tab w:val="left" w:pos="2552"/>
          <w:tab w:val="left" w:pos="5103"/>
          <w:tab w:val="left" w:pos="7655"/>
        </w:tabs>
        <w:spacing w:line="288" w:lineRule="auto"/>
        <w:jc w:val="both"/>
        <w:rPr>
          <w:lang w:val="es-AR"/>
        </w:rPr>
      </w:pPr>
      <w:r w:rsidRPr="00B5156E">
        <w:rPr>
          <w:b/>
          <w:lang w:val="es-AR"/>
        </w:rPr>
        <w:t>Câu 11</w:t>
      </w:r>
      <w:r w:rsidR="00B5156E" w:rsidRPr="00B5156E">
        <w:rPr>
          <w:b/>
          <w:lang w:val="es-AR"/>
        </w:rPr>
        <w:t>.</w:t>
      </w:r>
      <w:r w:rsidRPr="00B5156E">
        <w:rPr>
          <w:lang w:val="es-AR"/>
        </w:rPr>
        <w:t xml:space="preserve"> Muốn pha loãng </w:t>
      </w:r>
      <w:r w:rsidRPr="00B5156E">
        <w:rPr>
          <w:rFonts w:eastAsia="Times New Roman"/>
        </w:rPr>
        <w:t>Sulfuric acid</w:t>
      </w:r>
      <w:r w:rsidRPr="00B5156E">
        <w:rPr>
          <w:lang w:val="es-AR"/>
        </w:rPr>
        <w:t xml:space="preserve"> đặc ta phải:</w:t>
      </w:r>
    </w:p>
    <w:p w14:paraId="18A4041C" w14:textId="77918798" w:rsidR="00977D80" w:rsidRPr="00B5156E" w:rsidRDefault="00B5156E" w:rsidP="009415D3">
      <w:pPr>
        <w:tabs>
          <w:tab w:val="left" w:pos="284"/>
          <w:tab w:val="left" w:pos="2552"/>
          <w:tab w:val="left" w:pos="4937"/>
          <w:tab w:val="left" w:pos="5103"/>
          <w:tab w:val="left" w:pos="7655"/>
        </w:tabs>
        <w:spacing w:line="288" w:lineRule="auto"/>
        <w:ind w:firstLine="283"/>
        <w:jc w:val="both"/>
        <w:rPr>
          <w:lang w:val="vi-VN"/>
        </w:rPr>
      </w:pPr>
      <w:r w:rsidRPr="00B5156E">
        <w:rPr>
          <w:lang w:val="es-AR"/>
        </w:rPr>
        <w:t xml:space="preserve">       </w:t>
      </w:r>
      <w:r w:rsidR="00977D80" w:rsidRPr="00B5156E">
        <w:rPr>
          <w:lang w:val="es-AR"/>
        </w:rPr>
        <w:t>A. Rót nước vào acid đặc.</w:t>
      </w:r>
      <w:r w:rsidR="00977D80" w:rsidRPr="00B5156E">
        <w:rPr>
          <w:lang w:val="vi-VN"/>
        </w:rPr>
        <w:tab/>
      </w:r>
      <w:r w:rsidR="00977D80" w:rsidRPr="00B5156E">
        <w:rPr>
          <w:lang w:val="vi-VN"/>
        </w:rPr>
        <w:tab/>
      </w:r>
      <w:r w:rsidRPr="00B5156E">
        <w:t xml:space="preserve">   </w:t>
      </w:r>
      <w:r w:rsidR="00977D80" w:rsidRPr="00B5156E">
        <w:rPr>
          <w:lang w:val="es-AR"/>
        </w:rPr>
        <w:t>B. Rót từ từ nước vào acid đặc.</w:t>
      </w:r>
    </w:p>
    <w:p w14:paraId="673E57EC" w14:textId="3FB6358A" w:rsidR="00977D80" w:rsidRPr="00B5156E" w:rsidRDefault="00B5156E" w:rsidP="009415D3">
      <w:pPr>
        <w:tabs>
          <w:tab w:val="left" w:pos="284"/>
          <w:tab w:val="left" w:pos="2552"/>
          <w:tab w:val="left" w:pos="4937"/>
          <w:tab w:val="left" w:pos="7655"/>
        </w:tabs>
        <w:spacing w:line="288" w:lineRule="auto"/>
        <w:ind w:firstLine="283"/>
        <w:jc w:val="both"/>
        <w:rPr>
          <w:lang w:val="vi-VN"/>
        </w:rPr>
      </w:pPr>
      <w:r w:rsidRPr="00B5156E">
        <w:rPr>
          <w:lang w:val="es-AR"/>
        </w:rPr>
        <w:t xml:space="preserve">       </w:t>
      </w:r>
      <w:r w:rsidR="00977D80" w:rsidRPr="00B5156E">
        <w:rPr>
          <w:lang w:val="es-AR"/>
        </w:rPr>
        <w:t>C. Rót nhanh acid đặc vào nước.</w:t>
      </w:r>
      <w:r w:rsidR="00977D80" w:rsidRPr="00B5156E">
        <w:rPr>
          <w:lang w:val="vi-VN"/>
        </w:rPr>
        <w:tab/>
      </w:r>
      <w:r w:rsidRPr="00B5156E">
        <w:t xml:space="preserve">     </w:t>
      </w:r>
      <w:r w:rsidR="00977D80" w:rsidRPr="00B5156E">
        <w:rPr>
          <w:lang w:val="es-AR"/>
        </w:rPr>
        <w:t>D. Rót từ từ acid đặc vào nước.</w:t>
      </w:r>
    </w:p>
    <w:p w14:paraId="5DBFE9F3" w14:textId="4948E64F" w:rsidR="00977D80" w:rsidRPr="00B5156E" w:rsidRDefault="00977D80" w:rsidP="009415D3">
      <w:pPr>
        <w:tabs>
          <w:tab w:val="left" w:pos="284"/>
          <w:tab w:val="left" w:pos="2552"/>
          <w:tab w:val="left" w:pos="5103"/>
          <w:tab w:val="left" w:pos="7655"/>
        </w:tabs>
        <w:spacing w:line="312" w:lineRule="auto"/>
        <w:jc w:val="both"/>
        <w:rPr>
          <w:rFonts w:eastAsia="Aptos"/>
          <w:lang w:val="fr-FR"/>
        </w:rPr>
      </w:pPr>
      <w:r w:rsidRPr="00B5156E">
        <w:rPr>
          <w:rFonts w:eastAsia="Aptos"/>
          <w:b/>
          <w:bCs/>
          <w:lang w:val="fr-FR"/>
        </w:rPr>
        <w:t>Câu 12</w:t>
      </w:r>
      <w:r w:rsidR="00B5156E" w:rsidRPr="00B5156E">
        <w:rPr>
          <w:rFonts w:eastAsia="Aptos"/>
          <w:b/>
          <w:bCs/>
          <w:lang w:val="fr-FR"/>
        </w:rPr>
        <w:t>.</w:t>
      </w:r>
      <w:r w:rsidRPr="00B5156E">
        <w:rPr>
          <w:rFonts w:eastAsia="Aptos"/>
          <w:lang w:val="fr-FR"/>
        </w:rPr>
        <w:t> Tiến hành các thí nghiệm sau:</w:t>
      </w:r>
    </w:p>
    <w:p w14:paraId="267EFABA" w14:textId="11C6A526" w:rsidR="00977D80" w:rsidRPr="00B5156E" w:rsidRDefault="00CB31A1" w:rsidP="009415D3">
      <w:pPr>
        <w:tabs>
          <w:tab w:val="left" w:pos="284"/>
          <w:tab w:val="left" w:pos="2552"/>
          <w:tab w:val="left" w:pos="5103"/>
          <w:tab w:val="left" w:pos="7655"/>
        </w:tabs>
        <w:spacing w:line="312" w:lineRule="auto"/>
        <w:jc w:val="both"/>
        <w:rPr>
          <w:rFonts w:eastAsia="Aptos"/>
        </w:rPr>
      </w:pPr>
      <w:r w:rsidRPr="00B5156E">
        <w:rPr>
          <w:rFonts w:eastAsia="Aptos"/>
        </w:rPr>
        <w:tab/>
      </w:r>
      <w:r w:rsidR="00B5156E" w:rsidRPr="00B5156E">
        <w:rPr>
          <w:rFonts w:eastAsia="Aptos"/>
        </w:rPr>
        <w:t xml:space="preserve">    </w:t>
      </w:r>
      <w:r w:rsidR="00977D80" w:rsidRPr="00B5156E">
        <w:rPr>
          <w:rFonts w:eastAsia="Aptos"/>
        </w:rPr>
        <w:t>(a) Điện phân MgCl</w:t>
      </w:r>
      <w:r w:rsidR="00977D80" w:rsidRPr="00B5156E">
        <w:rPr>
          <w:rFonts w:eastAsia="Aptos"/>
          <w:vertAlign w:val="subscript"/>
        </w:rPr>
        <w:t>2</w:t>
      </w:r>
      <w:r w:rsidR="00977D80" w:rsidRPr="00B5156E">
        <w:rPr>
          <w:rFonts w:eastAsia="Aptos"/>
        </w:rPr>
        <w:t> nóng chảy.</w:t>
      </w:r>
    </w:p>
    <w:p w14:paraId="7065772D" w14:textId="744D0764" w:rsidR="00977D80" w:rsidRPr="00B5156E" w:rsidRDefault="00CB31A1" w:rsidP="009415D3">
      <w:pPr>
        <w:tabs>
          <w:tab w:val="left" w:pos="284"/>
          <w:tab w:val="left" w:pos="2552"/>
          <w:tab w:val="left" w:pos="5103"/>
          <w:tab w:val="left" w:pos="7655"/>
        </w:tabs>
        <w:spacing w:line="312" w:lineRule="auto"/>
        <w:jc w:val="both"/>
        <w:rPr>
          <w:rFonts w:eastAsia="Aptos"/>
        </w:rPr>
      </w:pPr>
      <w:r w:rsidRPr="00B5156E">
        <w:rPr>
          <w:rFonts w:eastAsia="Aptos"/>
        </w:rPr>
        <w:tab/>
      </w:r>
      <w:r w:rsidR="00B5156E" w:rsidRPr="00B5156E">
        <w:rPr>
          <w:rFonts w:eastAsia="Aptos"/>
        </w:rPr>
        <w:t xml:space="preserve">    </w:t>
      </w:r>
      <w:r w:rsidR="00977D80" w:rsidRPr="00B5156E">
        <w:rPr>
          <w:rFonts w:eastAsia="Aptos"/>
        </w:rPr>
        <w:t>(b) Nhiệt phân hoàn toàn CaCO</w:t>
      </w:r>
      <w:r w:rsidR="00977D80" w:rsidRPr="00B5156E">
        <w:rPr>
          <w:rFonts w:eastAsia="Aptos"/>
          <w:vertAlign w:val="subscript"/>
        </w:rPr>
        <w:t>3</w:t>
      </w:r>
      <w:r w:rsidR="00977D80" w:rsidRPr="00B5156E">
        <w:rPr>
          <w:rFonts w:eastAsia="Aptos"/>
        </w:rPr>
        <w:t>.</w:t>
      </w:r>
    </w:p>
    <w:p w14:paraId="7F99EFBB" w14:textId="21B4580F" w:rsidR="00977D80" w:rsidRPr="00B5156E" w:rsidRDefault="00B5156E" w:rsidP="009415D3">
      <w:pPr>
        <w:tabs>
          <w:tab w:val="left" w:pos="284"/>
          <w:tab w:val="left" w:pos="2552"/>
          <w:tab w:val="left" w:pos="5103"/>
          <w:tab w:val="left" w:pos="7655"/>
        </w:tabs>
        <w:spacing w:line="312" w:lineRule="auto"/>
        <w:jc w:val="both"/>
        <w:rPr>
          <w:rFonts w:eastAsia="Aptos"/>
        </w:rPr>
      </w:pPr>
      <w:r w:rsidRPr="00B5156E">
        <w:rPr>
          <w:rFonts w:eastAsia="Aptos"/>
        </w:rPr>
        <w:t xml:space="preserve">  </w:t>
      </w:r>
      <w:r w:rsidR="00CB31A1" w:rsidRPr="00B5156E">
        <w:rPr>
          <w:rFonts w:eastAsia="Aptos"/>
        </w:rPr>
        <w:tab/>
      </w:r>
      <w:r w:rsidRPr="00B5156E">
        <w:rPr>
          <w:rFonts w:eastAsia="Aptos"/>
        </w:rPr>
        <w:t xml:space="preserve">    </w:t>
      </w:r>
      <w:r w:rsidR="00977D80" w:rsidRPr="00B5156E">
        <w:rPr>
          <w:rFonts w:eastAsia="Aptos"/>
        </w:rPr>
        <w:t>(c) Cho kim loại Na vào dung dịch CuSO</w:t>
      </w:r>
      <w:r w:rsidR="00977D80" w:rsidRPr="00B5156E">
        <w:rPr>
          <w:rFonts w:eastAsia="Aptos"/>
          <w:vertAlign w:val="subscript"/>
        </w:rPr>
        <w:t>4</w:t>
      </w:r>
      <w:r w:rsidR="00977D80" w:rsidRPr="00B5156E">
        <w:rPr>
          <w:rFonts w:eastAsia="Aptos"/>
        </w:rPr>
        <w:t> dư.</w:t>
      </w:r>
    </w:p>
    <w:p w14:paraId="4F8ED8D6" w14:textId="44A3EEFC" w:rsidR="00977D80" w:rsidRPr="00B5156E" w:rsidRDefault="00CB31A1" w:rsidP="009415D3">
      <w:pPr>
        <w:tabs>
          <w:tab w:val="left" w:pos="284"/>
          <w:tab w:val="left" w:pos="2552"/>
          <w:tab w:val="left" w:pos="5103"/>
          <w:tab w:val="left" w:pos="7655"/>
        </w:tabs>
        <w:spacing w:line="312" w:lineRule="auto"/>
        <w:jc w:val="both"/>
        <w:rPr>
          <w:rFonts w:eastAsia="Aptos"/>
        </w:rPr>
      </w:pPr>
      <w:r w:rsidRPr="00B5156E">
        <w:rPr>
          <w:rFonts w:eastAsia="Aptos"/>
        </w:rPr>
        <w:tab/>
      </w:r>
      <w:r w:rsidR="00B5156E" w:rsidRPr="00B5156E">
        <w:rPr>
          <w:rFonts w:eastAsia="Aptos"/>
        </w:rPr>
        <w:t xml:space="preserve">    </w:t>
      </w:r>
      <w:r w:rsidR="00977D80" w:rsidRPr="00B5156E">
        <w:rPr>
          <w:rFonts w:eastAsia="Aptos"/>
        </w:rPr>
        <w:t>(d) Dẫn khí H</w:t>
      </w:r>
      <w:r w:rsidR="00977D80" w:rsidRPr="00B5156E">
        <w:rPr>
          <w:rFonts w:eastAsia="Aptos"/>
          <w:vertAlign w:val="subscript"/>
        </w:rPr>
        <w:t>2</w:t>
      </w:r>
      <w:r w:rsidR="00977D80" w:rsidRPr="00B5156E">
        <w:rPr>
          <w:rFonts w:eastAsia="Aptos"/>
        </w:rPr>
        <w:t> dư đi qua bột CuO nung nóng.</w:t>
      </w:r>
    </w:p>
    <w:p w14:paraId="362165FB" w14:textId="601424B2" w:rsidR="00977D80" w:rsidRPr="00B5156E" w:rsidRDefault="00977D80" w:rsidP="009415D3">
      <w:pPr>
        <w:tabs>
          <w:tab w:val="left" w:pos="284"/>
          <w:tab w:val="left" w:pos="2552"/>
          <w:tab w:val="left" w:pos="5103"/>
          <w:tab w:val="left" w:pos="7655"/>
        </w:tabs>
        <w:spacing w:line="312" w:lineRule="auto"/>
        <w:jc w:val="both"/>
        <w:rPr>
          <w:rFonts w:eastAsia="Aptos"/>
        </w:rPr>
      </w:pPr>
      <w:r w:rsidRPr="00B5156E">
        <w:rPr>
          <w:rFonts w:eastAsia="Aptos"/>
        </w:rPr>
        <w:t>Sau khi các phản ứng kết thúc, số thí nghiệm thu được kim loại là</w:t>
      </w:r>
      <w:r w:rsidR="00B5156E" w:rsidRPr="00B5156E">
        <w:rPr>
          <w:rFonts w:eastAsia="Aptos"/>
        </w:rPr>
        <w:t>:</w:t>
      </w:r>
    </w:p>
    <w:p w14:paraId="3A5218AA" w14:textId="77777777" w:rsidR="00977D80" w:rsidRPr="00B5156E" w:rsidRDefault="00977D80" w:rsidP="009415D3">
      <w:pPr>
        <w:tabs>
          <w:tab w:val="left" w:pos="283"/>
          <w:tab w:val="left" w:pos="1276"/>
          <w:tab w:val="left" w:pos="3261"/>
          <w:tab w:val="left" w:pos="5245"/>
        </w:tabs>
        <w:spacing w:line="312" w:lineRule="auto"/>
        <w:jc w:val="both"/>
        <w:rPr>
          <w:rFonts w:eastAsia="Aptos"/>
          <w:b/>
          <w:bCs/>
        </w:rPr>
      </w:pPr>
      <w:r w:rsidRPr="00B5156E">
        <w:rPr>
          <w:rFonts w:eastAsia="Aptos"/>
        </w:rPr>
        <w:tab/>
      </w:r>
      <w:r w:rsidR="00CB31A1" w:rsidRPr="00B5156E">
        <w:rPr>
          <w:rFonts w:eastAsia="Aptos"/>
        </w:rPr>
        <w:tab/>
      </w:r>
      <w:r w:rsidRPr="00B5156E">
        <w:rPr>
          <w:rFonts w:eastAsia="Aptos"/>
        </w:rPr>
        <w:t>A. 3.</w:t>
      </w:r>
      <w:r w:rsidRPr="00B5156E">
        <w:rPr>
          <w:rFonts w:eastAsia="Aptos"/>
        </w:rPr>
        <w:tab/>
        <w:t>B. 4.</w:t>
      </w:r>
      <w:r w:rsidRPr="00B5156E">
        <w:rPr>
          <w:rFonts w:eastAsia="Aptos"/>
        </w:rPr>
        <w:tab/>
        <w:t>C. 1.</w:t>
      </w:r>
      <w:r w:rsidRPr="00B5156E">
        <w:rPr>
          <w:rFonts w:eastAsia="Aptos"/>
        </w:rPr>
        <w:tab/>
      </w:r>
      <w:r w:rsidR="00CB31A1" w:rsidRPr="00B5156E">
        <w:rPr>
          <w:rFonts w:eastAsia="Aptos"/>
        </w:rPr>
        <w:t xml:space="preserve">           </w:t>
      </w:r>
      <w:r w:rsidRPr="00B5156E">
        <w:rPr>
          <w:rFonts w:eastAsia="Aptos"/>
          <w:bCs/>
        </w:rPr>
        <w:t>D. 2.</w:t>
      </w:r>
    </w:p>
    <w:p w14:paraId="7A88FA5C" w14:textId="02C0E1A6" w:rsidR="00977D80" w:rsidRPr="00B5156E" w:rsidRDefault="00977D80" w:rsidP="009415D3">
      <w:pPr>
        <w:tabs>
          <w:tab w:val="left" w:pos="284"/>
          <w:tab w:val="left" w:pos="2552"/>
          <w:tab w:val="left" w:pos="5103"/>
          <w:tab w:val="left" w:pos="7655"/>
        </w:tabs>
        <w:spacing w:line="288" w:lineRule="auto"/>
        <w:jc w:val="both"/>
        <w:rPr>
          <w:lang w:val="vi-VN"/>
        </w:rPr>
      </w:pPr>
      <w:r w:rsidRPr="00B5156E">
        <w:rPr>
          <w:b/>
          <w:lang w:val="vi-VN"/>
        </w:rPr>
        <w:t xml:space="preserve">Câu </w:t>
      </w:r>
      <w:r w:rsidRPr="00B5156E">
        <w:rPr>
          <w:b/>
        </w:rPr>
        <w:t>13</w:t>
      </w:r>
      <w:r w:rsidR="00B5156E" w:rsidRPr="00B5156E">
        <w:rPr>
          <w:b/>
        </w:rPr>
        <w:t>.</w:t>
      </w:r>
      <w:r w:rsidRPr="00B5156E">
        <w:rPr>
          <w:lang w:val="vi-VN"/>
        </w:rPr>
        <w:t xml:space="preserve"> Những chất nào dưới đây có thể tồn tại trong cùng một dung dịch?</w:t>
      </w:r>
    </w:p>
    <w:p w14:paraId="73F99BFF" w14:textId="77777777" w:rsidR="00977D80" w:rsidRPr="00B5156E" w:rsidRDefault="00CB31A1" w:rsidP="009415D3">
      <w:pPr>
        <w:tabs>
          <w:tab w:val="left" w:pos="284"/>
          <w:tab w:val="left" w:pos="2552"/>
          <w:tab w:val="left" w:pos="4937"/>
          <w:tab w:val="left" w:pos="5103"/>
          <w:tab w:val="left" w:pos="7655"/>
        </w:tabs>
        <w:spacing w:line="288" w:lineRule="auto"/>
        <w:ind w:firstLine="283"/>
        <w:jc w:val="both"/>
        <w:rPr>
          <w:lang w:val="vi-VN"/>
        </w:rPr>
      </w:pPr>
      <w:r w:rsidRPr="00B5156E">
        <w:t xml:space="preserve">     </w:t>
      </w:r>
      <w:r w:rsidR="00977D80" w:rsidRPr="00B5156E">
        <w:t>A. NaCl, K</w:t>
      </w:r>
      <w:r w:rsidR="00977D80" w:rsidRPr="00B5156E">
        <w:rPr>
          <w:vertAlign w:val="subscript"/>
        </w:rPr>
        <w:t>2</w:t>
      </w:r>
      <w:r w:rsidR="00977D80" w:rsidRPr="00B5156E">
        <w:t>SO</w:t>
      </w:r>
      <w:r w:rsidR="00977D80" w:rsidRPr="00B5156E">
        <w:rPr>
          <w:vertAlign w:val="subscript"/>
        </w:rPr>
        <w:t>4</w:t>
      </w:r>
      <w:r w:rsidR="00977D80" w:rsidRPr="00B5156E">
        <w:t>, BaCl</w:t>
      </w:r>
      <w:r w:rsidR="00977D80" w:rsidRPr="00B5156E">
        <w:rPr>
          <w:vertAlign w:val="subscript"/>
        </w:rPr>
        <w:t>2</w:t>
      </w:r>
      <w:r w:rsidR="00977D80" w:rsidRPr="00B5156E">
        <w:rPr>
          <w:lang w:eastAsia="vi-VN"/>
        </w:rPr>
        <w:t>.</w:t>
      </w:r>
      <w:r w:rsidR="00977D80" w:rsidRPr="00B5156E">
        <w:rPr>
          <w:lang w:val="vi-VN"/>
        </w:rPr>
        <w:tab/>
      </w:r>
      <w:r w:rsidR="00977D80" w:rsidRPr="00B5156E">
        <w:t>B. NaOH, KCl, MgSO</w:t>
      </w:r>
      <w:r w:rsidR="00977D80" w:rsidRPr="00B5156E">
        <w:rPr>
          <w:vertAlign w:val="subscript"/>
        </w:rPr>
        <w:t>4</w:t>
      </w:r>
      <w:r w:rsidR="00977D80" w:rsidRPr="00B5156E">
        <w:rPr>
          <w:lang w:eastAsia="vi-VN"/>
        </w:rPr>
        <w:t>.</w:t>
      </w:r>
    </w:p>
    <w:p w14:paraId="49E27A26" w14:textId="77777777" w:rsidR="00977D80" w:rsidRPr="00B5156E" w:rsidRDefault="00CB31A1" w:rsidP="009415D3">
      <w:pPr>
        <w:tabs>
          <w:tab w:val="left" w:pos="284"/>
          <w:tab w:val="left" w:pos="2552"/>
          <w:tab w:val="left" w:pos="4937"/>
          <w:tab w:val="left" w:pos="5103"/>
          <w:tab w:val="left" w:pos="7655"/>
        </w:tabs>
        <w:spacing w:after="120" w:line="288" w:lineRule="auto"/>
        <w:ind w:firstLine="283"/>
        <w:jc w:val="both"/>
        <w:rPr>
          <w:lang w:eastAsia="vi-VN"/>
        </w:rPr>
      </w:pPr>
      <w:r w:rsidRPr="00B5156E">
        <w:t xml:space="preserve">     </w:t>
      </w:r>
      <w:r w:rsidR="00977D80" w:rsidRPr="00B5156E">
        <w:t>C. Na</w:t>
      </w:r>
      <w:r w:rsidR="00977D80" w:rsidRPr="00B5156E">
        <w:rPr>
          <w:vertAlign w:val="subscript"/>
        </w:rPr>
        <w:t>2</w:t>
      </w:r>
      <w:r w:rsidR="00977D80" w:rsidRPr="00B5156E">
        <w:t>CO</w:t>
      </w:r>
      <w:r w:rsidR="00977D80" w:rsidRPr="00B5156E">
        <w:rPr>
          <w:vertAlign w:val="subscript"/>
        </w:rPr>
        <w:t>3</w:t>
      </w:r>
      <w:r w:rsidR="00977D80" w:rsidRPr="00B5156E">
        <w:t>, CaCl</w:t>
      </w:r>
      <w:r w:rsidR="00977D80" w:rsidRPr="00B5156E">
        <w:rPr>
          <w:vertAlign w:val="subscript"/>
        </w:rPr>
        <w:t>2</w:t>
      </w:r>
      <w:r w:rsidR="00977D80" w:rsidRPr="00B5156E">
        <w:t>, KCl</w:t>
      </w:r>
      <w:r w:rsidR="00977D80" w:rsidRPr="00B5156E">
        <w:rPr>
          <w:lang w:eastAsia="vi-VN"/>
        </w:rPr>
        <w:t>.</w:t>
      </w:r>
      <w:r w:rsidR="00977D80" w:rsidRPr="00B5156E">
        <w:rPr>
          <w:lang w:val="vi-VN"/>
        </w:rPr>
        <w:tab/>
      </w:r>
      <w:r w:rsidR="00977D80" w:rsidRPr="00B5156E">
        <w:t>D. KNO</w:t>
      </w:r>
      <w:r w:rsidR="00977D80" w:rsidRPr="00B5156E">
        <w:rPr>
          <w:vertAlign w:val="subscript"/>
        </w:rPr>
        <w:t>3</w:t>
      </w:r>
      <w:r w:rsidR="00977D80" w:rsidRPr="00B5156E">
        <w:t>, Na</w:t>
      </w:r>
      <w:r w:rsidR="00977D80" w:rsidRPr="00B5156E">
        <w:rPr>
          <w:vertAlign w:val="subscript"/>
        </w:rPr>
        <w:t>2</w:t>
      </w:r>
      <w:r w:rsidR="00977D80" w:rsidRPr="00B5156E">
        <w:t>SO</w:t>
      </w:r>
      <w:r w:rsidR="00977D80" w:rsidRPr="00B5156E">
        <w:rPr>
          <w:vertAlign w:val="subscript"/>
        </w:rPr>
        <w:t>4</w:t>
      </w:r>
      <w:r w:rsidR="00977D80" w:rsidRPr="00B5156E">
        <w:t>, HCl</w:t>
      </w:r>
      <w:r w:rsidR="00977D80" w:rsidRPr="00B5156E">
        <w:rPr>
          <w:lang w:eastAsia="vi-VN"/>
        </w:rPr>
        <w:t>.</w:t>
      </w:r>
    </w:p>
    <w:p w14:paraId="1074EF08" w14:textId="5EC0E71A" w:rsidR="00977D80" w:rsidRPr="00B5156E" w:rsidRDefault="00977D80" w:rsidP="009415D3">
      <w:pPr>
        <w:tabs>
          <w:tab w:val="left" w:pos="284"/>
          <w:tab w:val="left" w:pos="2552"/>
          <w:tab w:val="left" w:pos="5103"/>
          <w:tab w:val="left" w:pos="7655"/>
        </w:tabs>
        <w:spacing w:line="312" w:lineRule="auto"/>
        <w:jc w:val="both"/>
        <w:rPr>
          <w:rFonts w:eastAsia="Aptos"/>
        </w:rPr>
      </w:pPr>
      <w:r w:rsidRPr="00B5156E">
        <w:rPr>
          <w:rFonts w:eastAsia="Aptos"/>
          <w:b/>
          <w:bCs/>
        </w:rPr>
        <w:t>Câu 14</w:t>
      </w:r>
      <w:r w:rsidR="00B5156E" w:rsidRPr="00B5156E">
        <w:rPr>
          <w:rFonts w:eastAsia="Aptos"/>
          <w:b/>
          <w:bCs/>
        </w:rPr>
        <w:t>.</w:t>
      </w:r>
      <w:r w:rsidRPr="00B5156E">
        <w:rPr>
          <w:rFonts w:eastAsia="Aptos"/>
        </w:rPr>
        <w:t> Các nhóm kim loại nào sau đây phản ứng với HCl sinh ra khí H</w:t>
      </w:r>
      <w:r w:rsidRPr="00B5156E">
        <w:rPr>
          <w:rFonts w:eastAsia="Aptos"/>
          <w:vertAlign w:val="subscript"/>
        </w:rPr>
        <w:t>2</w:t>
      </w:r>
      <w:r w:rsidRPr="00B5156E">
        <w:rPr>
          <w:rFonts w:eastAsia="Aptos"/>
        </w:rPr>
        <w:t>?</w:t>
      </w:r>
    </w:p>
    <w:p w14:paraId="7102B69B" w14:textId="77777777" w:rsidR="00977D80" w:rsidRPr="00B5156E" w:rsidRDefault="00977D80" w:rsidP="009415D3">
      <w:pPr>
        <w:tabs>
          <w:tab w:val="left" w:pos="284"/>
          <w:tab w:val="left" w:pos="2552"/>
          <w:tab w:val="left" w:pos="5103"/>
          <w:tab w:val="left" w:pos="7655"/>
        </w:tabs>
        <w:spacing w:line="312" w:lineRule="auto"/>
        <w:jc w:val="both"/>
        <w:rPr>
          <w:rFonts w:eastAsia="Aptos"/>
        </w:rPr>
      </w:pPr>
      <w:r w:rsidRPr="00B5156E">
        <w:rPr>
          <w:rFonts w:eastAsia="Aptos"/>
        </w:rPr>
        <w:tab/>
      </w:r>
      <w:r w:rsidR="00CB31A1" w:rsidRPr="00B5156E">
        <w:rPr>
          <w:rFonts w:eastAsia="Aptos"/>
        </w:rPr>
        <w:t xml:space="preserve">     </w:t>
      </w:r>
      <w:r w:rsidRPr="00B5156E">
        <w:rPr>
          <w:rFonts w:eastAsia="Aptos"/>
        </w:rPr>
        <w:t>A. Fe, Cu, K, Ag, Al, Ba.</w:t>
      </w:r>
      <w:r w:rsidRPr="00B5156E">
        <w:rPr>
          <w:rFonts w:eastAsia="Aptos"/>
        </w:rPr>
        <w:tab/>
        <w:t>B. Cu, Fe, Zn, Al, Mg, K.</w:t>
      </w:r>
    </w:p>
    <w:p w14:paraId="10245B10" w14:textId="77777777" w:rsidR="002D2D73" w:rsidRPr="00B5156E" w:rsidRDefault="00CB31A1" w:rsidP="009415D3">
      <w:pPr>
        <w:pStyle w:val="NormalWeb"/>
        <w:tabs>
          <w:tab w:val="left" w:pos="720"/>
        </w:tabs>
        <w:spacing w:before="0" w:beforeAutospacing="0" w:after="0" w:afterAutospacing="0"/>
        <w:contextualSpacing/>
        <w:jc w:val="both"/>
        <w:rPr>
          <w:b/>
          <w:sz w:val="28"/>
          <w:szCs w:val="28"/>
          <w:lang w:val="vi-VN"/>
        </w:rPr>
      </w:pPr>
      <w:r w:rsidRPr="00B5156E">
        <w:rPr>
          <w:rFonts w:eastAsia="Aptos"/>
          <w:b/>
          <w:bCs/>
          <w:sz w:val="28"/>
          <w:szCs w:val="28"/>
        </w:rPr>
        <w:t xml:space="preserve">         </w:t>
      </w:r>
      <w:r w:rsidR="00977D80" w:rsidRPr="00B5156E">
        <w:rPr>
          <w:rFonts w:eastAsia="Aptos"/>
          <w:bCs/>
          <w:sz w:val="28"/>
          <w:szCs w:val="28"/>
        </w:rPr>
        <w:t>C. Mg, K, Fe, Al, Na</w:t>
      </w:r>
      <w:r w:rsidR="00977D80" w:rsidRPr="00B5156E">
        <w:rPr>
          <w:rFonts w:eastAsia="Aptos"/>
          <w:b/>
          <w:bCs/>
          <w:sz w:val="28"/>
          <w:szCs w:val="28"/>
        </w:rPr>
        <w:t>.</w:t>
      </w:r>
      <w:r w:rsidR="00977D80" w:rsidRPr="00B5156E">
        <w:rPr>
          <w:rFonts w:eastAsia="Aptos"/>
          <w:b/>
          <w:bCs/>
          <w:sz w:val="28"/>
          <w:szCs w:val="28"/>
        </w:rPr>
        <w:tab/>
      </w:r>
      <w:r w:rsidR="00977D80" w:rsidRPr="00B5156E">
        <w:rPr>
          <w:rFonts w:eastAsia="Aptos"/>
          <w:b/>
          <w:bCs/>
          <w:sz w:val="28"/>
          <w:szCs w:val="28"/>
        </w:rPr>
        <w:tab/>
      </w:r>
      <w:r w:rsidR="00977D80" w:rsidRPr="00B5156E">
        <w:rPr>
          <w:rFonts w:eastAsia="Aptos"/>
          <w:b/>
          <w:bCs/>
          <w:sz w:val="28"/>
          <w:szCs w:val="28"/>
        </w:rPr>
        <w:tab/>
        <w:t xml:space="preserve"> </w:t>
      </w:r>
      <w:r w:rsidR="00977D80" w:rsidRPr="00B5156E">
        <w:rPr>
          <w:rFonts w:eastAsia="Aptos"/>
          <w:sz w:val="28"/>
          <w:szCs w:val="28"/>
        </w:rPr>
        <w:t>D. Zn, Cu, K, Mg, Ag, Al, Ba.</w:t>
      </w:r>
    </w:p>
    <w:p w14:paraId="5DC626F0" w14:textId="296EA724" w:rsidR="00977D80" w:rsidRPr="00DC7207" w:rsidRDefault="00977D80" w:rsidP="009415D3">
      <w:pPr>
        <w:pStyle w:val="NormalWeb"/>
        <w:shd w:val="clear" w:color="auto" w:fill="FFFFFF"/>
        <w:spacing w:before="0" w:beforeAutospacing="0" w:after="0" w:afterAutospacing="0" w:line="312" w:lineRule="auto"/>
        <w:jc w:val="both"/>
        <w:rPr>
          <w:sz w:val="28"/>
          <w:szCs w:val="28"/>
        </w:rPr>
      </w:pPr>
      <w:r w:rsidRPr="00DC7207">
        <w:rPr>
          <w:b/>
          <w:bCs/>
          <w:sz w:val="28"/>
          <w:szCs w:val="28"/>
        </w:rPr>
        <w:t>Câu 15.</w:t>
      </w:r>
      <w:r w:rsidRPr="00DC7207">
        <w:rPr>
          <w:sz w:val="28"/>
          <w:szCs w:val="28"/>
        </w:rPr>
        <w:t> Quá trình trao đổi khí ở người diễn ra theo cơ chế</w:t>
      </w:r>
      <w:r w:rsidR="00B5156E" w:rsidRPr="00DC7207">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DC7207" w:rsidRPr="00DC7207" w14:paraId="4880FC33" w14:textId="77777777" w:rsidTr="00977D80">
        <w:tc>
          <w:tcPr>
            <w:tcW w:w="2478" w:type="dxa"/>
          </w:tcPr>
          <w:p w14:paraId="15D0B2E3" w14:textId="77777777" w:rsidR="00977D80" w:rsidRPr="00DC7207" w:rsidRDefault="00CB31A1" w:rsidP="009415D3">
            <w:pPr>
              <w:pStyle w:val="NormalWeb"/>
              <w:spacing w:before="0" w:beforeAutospacing="0" w:after="0" w:afterAutospacing="0" w:line="312" w:lineRule="auto"/>
              <w:jc w:val="both"/>
              <w:rPr>
                <w:sz w:val="28"/>
                <w:szCs w:val="28"/>
              </w:rPr>
            </w:pPr>
            <w:r w:rsidRPr="00DC7207">
              <w:rPr>
                <w:b/>
                <w:bCs/>
                <w:sz w:val="28"/>
                <w:szCs w:val="28"/>
              </w:rPr>
              <w:t xml:space="preserve">      </w:t>
            </w:r>
            <w:r w:rsidR="00977D80" w:rsidRPr="00DC7207">
              <w:rPr>
                <w:b/>
                <w:bCs/>
                <w:sz w:val="28"/>
                <w:szCs w:val="28"/>
              </w:rPr>
              <w:t>A</w:t>
            </w:r>
            <w:r w:rsidR="00977D80" w:rsidRPr="00DC7207">
              <w:rPr>
                <w:sz w:val="28"/>
                <w:szCs w:val="28"/>
              </w:rPr>
              <w:t>. bổ sung.</w:t>
            </w:r>
          </w:p>
        </w:tc>
        <w:tc>
          <w:tcPr>
            <w:tcW w:w="2478" w:type="dxa"/>
          </w:tcPr>
          <w:p w14:paraId="026B5EF3" w14:textId="77777777" w:rsidR="00977D80" w:rsidRPr="00DC7207" w:rsidRDefault="00977D80" w:rsidP="009415D3">
            <w:pPr>
              <w:pStyle w:val="NormalWeb"/>
              <w:shd w:val="clear" w:color="auto" w:fill="FFFFFF"/>
              <w:spacing w:before="0" w:beforeAutospacing="0" w:after="0" w:afterAutospacing="0" w:line="312" w:lineRule="auto"/>
              <w:jc w:val="both"/>
              <w:rPr>
                <w:sz w:val="28"/>
                <w:szCs w:val="28"/>
              </w:rPr>
            </w:pPr>
            <w:r w:rsidRPr="00DC7207">
              <w:rPr>
                <w:b/>
                <w:bCs/>
                <w:sz w:val="28"/>
                <w:szCs w:val="28"/>
              </w:rPr>
              <w:t>B</w:t>
            </w:r>
            <w:r w:rsidRPr="00DC7207">
              <w:rPr>
                <w:sz w:val="28"/>
                <w:szCs w:val="28"/>
              </w:rPr>
              <w:t>. khuếch tán.</w:t>
            </w:r>
          </w:p>
        </w:tc>
        <w:tc>
          <w:tcPr>
            <w:tcW w:w="2478" w:type="dxa"/>
          </w:tcPr>
          <w:p w14:paraId="6C263165" w14:textId="77777777" w:rsidR="00977D80" w:rsidRPr="00DC7207" w:rsidRDefault="00977D80" w:rsidP="009415D3">
            <w:pPr>
              <w:pStyle w:val="NormalWeb"/>
              <w:shd w:val="clear" w:color="auto" w:fill="FFFFFF"/>
              <w:spacing w:before="0" w:beforeAutospacing="0" w:after="0" w:afterAutospacing="0" w:line="312" w:lineRule="auto"/>
              <w:jc w:val="both"/>
              <w:rPr>
                <w:sz w:val="28"/>
                <w:szCs w:val="28"/>
              </w:rPr>
            </w:pPr>
            <w:r w:rsidRPr="00DC7207">
              <w:rPr>
                <w:b/>
                <w:bCs/>
                <w:sz w:val="28"/>
                <w:szCs w:val="28"/>
              </w:rPr>
              <w:t>C.</w:t>
            </w:r>
            <w:r w:rsidRPr="00DC7207">
              <w:rPr>
                <w:sz w:val="28"/>
                <w:szCs w:val="28"/>
              </w:rPr>
              <w:t xml:space="preserve"> thẩm thấu.</w:t>
            </w:r>
          </w:p>
        </w:tc>
        <w:tc>
          <w:tcPr>
            <w:tcW w:w="2478" w:type="dxa"/>
          </w:tcPr>
          <w:p w14:paraId="1041D47A" w14:textId="77777777" w:rsidR="00977D80" w:rsidRPr="00DC7207" w:rsidRDefault="00977D80" w:rsidP="009415D3">
            <w:pPr>
              <w:pStyle w:val="NormalWeb"/>
              <w:shd w:val="clear" w:color="auto" w:fill="FFFFFF"/>
              <w:spacing w:before="0" w:beforeAutospacing="0" w:after="0" w:afterAutospacing="0" w:line="312" w:lineRule="auto"/>
              <w:jc w:val="both"/>
              <w:rPr>
                <w:sz w:val="28"/>
                <w:szCs w:val="28"/>
              </w:rPr>
            </w:pPr>
            <w:r w:rsidRPr="00DC7207">
              <w:rPr>
                <w:b/>
                <w:bCs/>
                <w:sz w:val="28"/>
                <w:szCs w:val="28"/>
              </w:rPr>
              <w:t>D</w:t>
            </w:r>
            <w:r w:rsidRPr="00DC7207">
              <w:rPr>
                <w:sz w:val="28"/>
                <w:szCs w:val="28"/>
              </w:rPr>
              <w:t>. chủ động.</w:t>
            </w:r>
          </w:p>
        </w:tc>
      </w:tr>
    </w:tbl>
    <w:p w14:paraId="17580CFE" w14:textId="77777777" w:rsidR="00977D80" w:rsidRPr="00DC7207" w:rsidRDefault="00977D80" w:rsidP="009415D3">
      <w:pPr>
        <w:shd w:val="clear" w:color="auto" w:fill="FFFFFF"/>
        <w:spacing w:line="312" w:lineRule="auto"/>
        <w:jc w:val="both"/>
        <w:rPr>
          <w:rFonts w:eastAsia="Times New Roman"/>
          <w:spacing w:val="-6"/>
        </w:rPr>
      </w:pPr>
      <w:r w:rsidRPr="00DC7207">
        <w:rPr>
          <w:rFonts w:eastAsia="Times New Roman"/>
          <w:b/>
          <w:bCs/>
          <w:spacing w:val="-6"/>
        </w:rPr>
        <w:t>Câu 16.</w:t>
      </w:r>
      <w:r w:rsidRPr="00DC7207">
        <w:rPr>
          <w:rFonts w:eastAsia="Times New Roman"/>
          <w:spacing w:val="-6"/>
        </w:rPr>
        <w:t> Hãy chọn câu trả lời đúng về trật tự của các dạng sinh vật trong một chuỗi thức ăn? </w:t>
      </w:r>
    </w:p>
    <w:p w14:paraId="27F7254C" w14:textId="77777777" w:rsidR="00977D80" w:rsidRPr="00DC7207" w:rsidRDefault="00977D80" w:rsidP="009415D3">
      <w:pPr>
        <w:shd w:val="clear" w:color="auto" w:fill="FFFFFF"/>
        <w:spacing w:line="312" w:lineRule="auto"/>
        <w:ind w:firstLine="720"/>
        <w:jc w:val="both"/>
        <w:rPr>
          <w:rFonts w:eastAsia="Times New Roman"/>
        </w:rPr>
      </w:pPr>
      <w:r w:rsidRPr="00DC7207">
        <w:rPr>
          <w:rFonts w:eastAsia="Times New Roman"/>
          <w:b/>
          <w:bCs/>
        </w:rPr>
        <w:t>A</w:t>
      </w:r>
      <w:r w:rsidRPr="00DC7207">
        <w:rPr>
          <w:rFonts w:eastAsia="Times New Roman"/>
        </w:rPr>
        <w:t>. Sinh vật sản xuất → Sinh vật phân giải → Sinh vật tiêu thụ</w:t>
      </w:r>
    </w:p>
    <w:p w14:paraId="4F5E90DA" w14:textId="77777777" w:rsidR="00977D80" w:rsidRPr="00DC7207" w:rsidRDefault="00977D80" w:rsidP="009415D3">
      <w:pPr>
        <w:shd w:val="clear" w:color="auto" w:fill="FFFFFF"/>
        <w:spacing w:line="312" w:lineRule="auto"/>
        <w:ind w:firstLine="720"/>
        <w:jc w:val="both"/>
        <w:rPr>
          <w:rFonts w:eastAsia="Times New Roman"/>
        </w:rPr>
      </w:pPr>
      <w:r w:rsidRPr="00DC7207">
        <w:rPr>
          <w:rFonts w:eastAsia="Times New Roman"/>
          <w:b/>
          <w:bCs/>
        </w:rPr>
        <w:t>B</w:t>
      </w:r>
      <w:r w:rsidRPr="00DC7207">
        <w:rPr>
          <w:rFonts w:eastAsia="Times New Roman"/>
        </w:rPr>
        <w:t>. Sinh vật tiêu thụ → Sinh vật sản xuất → Sinh vật phân giải</w:t>
      </w:r>
    </w:p>
    <w:p w14:paraId="79E7D688" w14:textId="77777777" w:rsidR="00977D80" w:rsidRPr="00DC7207" w:rsidRDefault="00977D80" w:rsidP="009415D3">
      <w:pPr>
        <w:shd w:val="clear" w:color="auto" w:fill="FFFFFF"/>
        <w:spacing w:line="312" w:lineRule="auto"/>
        <w:ind w:firstLine="720"/>
        <w:jc w:val="both"/>
        <w:rPr>
          <w:rFonts w:eastAsia="Times New Roman"/>
        </w:rPr>
      </w:pPr>
      <w:r w:rsidRPr="00DC7207">
        <w:rPr>
          <w:rFonts w:eastAsia="Times New Roman"/>
          <w:b/>
          <w:bCs/>
        </w:rPr>
        <w:t>C</w:t>
      </w:r>
      <w:r w:rsidRPr="00DC7207">
        <w:rPr>
          <w:rFonts w:eastAsia="Times New Roman"/>
        </w:rPr>
        <w:t>. Sinh vật sản xuất → Sinh vật tiêu thụ → Sinh vật phân giải </w:t>
      </w:r>
    </w:p>
    <w:p w14:paraId="4E1E095B" w14:textId="3C8170EE" w:rsidR="00977D80" w:rsidRPr="00DC7207" w:rsidRDefault="00DC7207" w:rsidP="009415D3">
      <w:pPr>
        <w:shd w:val="clear" w:color="auto" w:fill="FFFFFF"/>
        <w:spacing w:line="312" w:lineRule="auto"/>
        <w:ind w:firstLine="284"/>
        <w:jc w:val="both"/>
        <w:rPr>
          <w:rFonts w:eastAsia="Times New Roman"/>
        </w:rPr>
      </w:pPr>
      <w:r>
        <w:rPr>
          <w:rFonts w:eastAsia="Times New Roman"/>
          <w:b/>
          <w:bCs/>
        </w:rPr>
        <w:t xml:space="preserve">      </w:t>
      </w:r>
      <w:r w:rsidR="00977D80" w:rsidRPr="00DC7207">
        <w:rPr>
          <w:rFonts w:eastAsia="Times New Roman"/>
          <w:b/>
          <w:bCs/>
        </w:rPr>
        <w:t>D</w:t>
      </w:r>
      <w:r w:rsidR="00977D80" w:rsidRPr="00DC7207">
        <w:rPr>
          <w:rFonts w:eastAsia="Times New Roman"/>
        </w:rPr>
        <w:t>. Sinh vật phân giải → Sinh vật sản xuất → Sinh vật tiêu thụ</w:t>
      </w:r>
    </w:p>
    <w:p w14:paraId="7159BBE7" w14:textId="77777777" w:rsidR="00977D80" w:rsidRPr="00DC7207" w:rsidRDefault="00977D80" w:rsidP="009415D3">
      <w:pPr>
        <w:pStyle w:val="BodyText"/>
        <w:spacing w:line="312" w:lineRule="auto"/>
        <w:jc w:val="both"/>
        <w:rPr>
          <w:szCs w:val="28"/>
        </w:rPr>
      </w:pPr>
      <w:r w:rsidRPr="00DC7207">
        <w:rPr>
          <w:b/>
          <w:szCs w:val="28"/>
        </w:rPr>
        <w:lastRenderedPageBreak/>
        <w:t xml:space="preserve">Câu 17. </w:t>
      </w:r>
      <w:r w:rsidRPr="00DC7207">
        <w:rPr>
          <w:szCs w:val="28"/>
        </w:rPr>
        <w:t>Lựa chọn nhận định đúng trong các nhận định dưới đây</w:t>
      </w:r>
    </w:p>
    <w:p w14:paraId="1A8A7093" w14:textId="77777777" w:rsidR="00977D80" w:rsidRPr="00DC7207" w:rsidRDefault="00977D80" w:rsidP="009415D3">
      <w:pPr>
        <w:pStyle w:val="BodyText"/>
        <w:spacing w:line="312" w:lineRule="auto"/>
        <w:jc w:val="both"/>
        <w:rPr>
          <w:szCs w:val="28"/>
        </w:rPr>
      </w:pPr>
      <w:r w:rsidRPr="00DC7207">
        <w:rPr>
          <w:b/>
          <w:bCs/>
          <w:szCs w:val="28"/>
        </w:rPr>
        <w:tab/>
        <w:t>A</w:t>
      </w:r>
      <w:r w:rsidRPr="00DC7207">
        <w:rPr>
          <w:szCs w:val="28"/>
        </w:rPr>
        <w:t>. Ô nhiễm môi trường là sự tồn tại các chất hóa học trong thành phần môi trường, gây ảnh hưởng xấu đến sức khỏe con người, sinh vật và tự nhiên.</w:t>
      </w:r>
    </w:p>
    <w:p w14:paraId="4C0D815B" w14:textId="77777777" w:rsidR="00977D80" w:rsidRPr="00DC7207" w:rsidRDefault="00977D80" w:rsidP="009415D3">
      <w:pPr>
        <w:pStyle w:val="BodyText"/>
        <w:spacing w:line="312" w:lineRule="auto"/>
        <w:jc w:val="both"/>
        <w:rPr>
          <w:szCs w:val="28"/>
        </w:rPr>
      </w:pPr>
      <w:r w:rsidRPr="00DC7207">
        <w:rPr>
          <w:b/>
          <w:bCs/>
          <w:szCs w:val="28"/>
        </w:rPr>
        <w:tab/>
        <w:t>B</w:t>
      </w:r>
      <w:r w:rsidRPr="00DC7207">
        <w:rPr>
          <w:szCs w:val="28"/>
        </w:rPr>
        <w:t>. Ô nhiễm môi trường là sự biến đổi tính chất vật lí, hóa học trong thành phần không khí, gây ảnh hưởng xấu đến sức khỏe con người, sinh vật và tự nhiên.</w:t>
      </w:r>
    </w:p>
    <w:p w14:paraId="3D28649D" w14:textId="77777777" w:rsidR="00977D80" w:rsidRPr="00DC7207" w:rsidRDefault="00977D80" w:rsidP="009415D3">
      <w:pPr>
        <w:pStyle w:val="BodyText"/>
        <w:spacing w:line="312" w:lineRule="auto"/>
        <w:jc w:val="both"/>
        <w:rPr>
          <w:szCs w:val="28"/>
        </w:rPr>
      </w:pPr>
      <w:r w:rsidRPr="00DC7207">
        <w:rPr>
          <w:b/>
          <w:bCs/>
          <w:szCs w:val="28"/>
        </w:rPr>
        <w:tab/>
        <w:t>C</w:t>
      </w:r>
      <w:r w:rsidRPr="00DC7207">
        <w:rPr>
          <w:szCs w:val="28"/>
        </w:rPr>
        <w:t>. Ô nhiễm môi trường là sự biến đổi tính chất vật lí, hóa học, sinh học của thành phần môi trường, gây bệnh nguy hiểm cho con người và sinh vật.</w:t>
      </w:r>
    </w:p>
    <w:p w14:paraId="51A8ABBB" w14:textId="77777777" w:rsidR="00977D80" w:rsidRPr="00DC7207" w:rsidRDefault="00977D80" w:rsidP="009415D3">
      <w:pPr>
        <w:pStyle w:val="BodyText"/>
        <w:spacing w:line="312" w:lineRule="auto"/>
        <w:jc w:val="both"/>
        <w:rPr>
          <w:szCs w:val="28"/>
        </w:rPr>
      </w:pPr>
      <w:r w:rsidRPr="00DC7207">
        <w:rPr>
          <w:b/>
          <w:bCs/>
          <w:szCs w:val="28"/>
        </w:rPr>
        <w:tab/>
        <w:t>D</w:t>
      </w:r>
      <w:r w:rsidRPr="00DC7207">
        <w:rPr>
          <w:szCs w:val="28"/>
        </w:rPr>
        <w:t>. Ô nhiễm môi trường là sự biến đổi tính chất vật lí, hóa học, sinh học của thành phần môi trường, gây ảnh hưởng xấu đến sức khỏe con người, sinh vật và tự nhiên.</w:t>
      </w:r>
    </w:p>
    <w:p w14:paraId="4ED116D3" w14:textId="77777777" w:rsidR="00977D80" w:rsidRPr="00DC7207" w:rsidRDefault="00977D80" w:rsidP="009415D3">
      <w:pPr>
        <w:spacing w:line="312" w:lineRule="auto"/>
        <w:jc w:val="both"/>
        <w:rPr>
          <w:rFonts w:eastAsia="Times New Roman"/>
        </w:rPr>
      </w:pPr>
      <w:r w:rsidRPr="00DC7207">
        <w:rPr>
          <w:rFonts w:eastAsia="Times New Roman"/>
          <w:b/>
          <w:bCs/>
        </w:rPr>
        <w:t>Câu 18.</w:t>
      </w:r>
      <w:r w:rsidRPr="00DC7207">
        <w:rPr>
          <w:rFonts w:eastAsia="Times New Roman"/>
        </w:rPr>
        <w:t xml:space="preserve"> Các đơn phân cấu tạo nên phân tử RNA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DC7207" w:rsidRPr="00DC7207" w14:paraId="0F2F768F" w14:textId="77777777" w:rsidTr="00C51DEB">
        <w:trPr>
          <w:trHeight w:val="490"/>
        </w:trPr>
        <w:tc>
          <w:tcPr>
            <w:tcW w:w="4956" w:type="dxa"/>
          </w:tcPr>
          <w:p w14:paraId="46657A16" w14:textId="77777777" w:rsidR="00977D80" w:rsidRPr="00DC7207" w:rsidRDefault="00977D80" w:rsidP="009415D3">
            <w:pPr>
              <w:tabs>
                <w:tab w:val="left" w:pos="284"/>
                <w:tab w:val="left" w:pos="2552"/>
                <w:tab w:val="left" w:pos="5103"/>
                <w:tab w:val="left" w:pos="7655"/>
              </w:tabs>
              <w:spacing w:line="312" w:lineRule="auto"/>
              <w:jc w:val="both"/>
              <w:rPr>
                <w:rFonts w:eastAsia="Aptos"/>
              </w:rPr>
            </w:pPr>
            <w:r w:rsidRPr="00DC7207">
              <w:rPr>
                <w:rFonts w:eastAsia="Aptos"/>
                <w:b/>
                <w:bCs/>
              </w:rPr>
              <w:t xml:space="preserve"> A</w:t>
            </w:r>
            <w:r w:rsidRPr="00DC7207">
              <w:rPr>
                <w:rFonts w:eastAsia="Aptos"/>
              </w:rPr>
              <w:t>. Adenine, Thymine, Guanine, Cytosine</w:t>
            </w:r>
          </w:p>
        </w:tc>
        <w:tc>
          <w:tcPr>
            <w:tcW w:w="4956" w:type="dxa"/>
          </w:tcPr>
          <w:p w14:paraId="3E098B3D" w14:textId="77777777" w:rsidR="00977D80" w:rsidRPr="00DC7207" w:rsidRDefault="00977D80" w:rsidP="009415D3">
            <w:pPr>
              <w:tabs>
                <w:tab w:val="left" w:pos="284"/>
                <w:tab w:val="left" w:pos="2552"/>
                <w:tab w:val="left" w:pos="5103"/>
                <w:tab w:val="left" w:pos="7655"/>
              </w:tabs>
              <w:spacing w:line="312" w:lineRule="auto"/>
              <w:jc w:val="both"/>
              <w:rPr>
                <w:rFonts w:eastAsia="Aptos"/>
                <w:b/>
                <w:bCs/>
              </w:rPr>
            </w:pPr>
            <w:r w:rsidRPr="00DC7207">
              <w:rPr>
                <w:rFonts w:eastAsia="Aptos"/>
                <w:b/>
                <w:bCs/>
              </w:rPr>
              <w:t xml:space="preserve">  C</w:t>
            </w:r>
            <w:r w:rsidRPr="00DC7207">
              <w:rPr>
                <w:rFonts w:eastAsia="Aptos"/>
              </w:rPr>
              <w:t>. Adenine, Uracil, Guanine, Cytosine</w:t>
            </w:r>
          </w:p>
        </w:tc>
      </w:tr>
      <w:tr w:rsidR="00DC7207" w:rsidRPr="00DC7207" w14:paraId="271FBB2A" w14:textId="77777777" w:rsidTr="00C51DEB">
        <w:trPr>
          <w:trHeight w:val="570"/>
        </w:trPr>
        <w:tc>
          <w:tcPr>
            <w:tcW w:w="4956" w:type="dxa"/>
          </w:tcPr>
          <w:p w14:paraId="2AE405CC" w14:textId="77777777" w:rsidR="00977D80" w:rsidRPr="00DC7207" w:rsidRDefault="00977D80" w:rsidP="009415D3">
            <w:pPr>
              <w:tabs>
                <w:tab w:val="left" w:pos="284"/>
                <w:tab w:val="left" w:pos="2552"/>
                <w:tab w:val="left" w:pos="5103"/>
                <w:tab w:val="left" w:pos="7655"/>
              </w:tabs>
              <w:spacing w:line="312" w:lineRule="auto"/>
              <w:jc w:val="both"/>
              <w:rPr>
                <w:rFonts w:eastAsia="Aptos"/>
                <w:b/>
                <w:bCs/>
              </w:rPr>
            </w:pPr>
            <w:r w:rsidRPr="00DC7207">
              <w:rPr>
                <w:rFonts w:eastAsia="Aptos"/>
                <w:b/>
                <w:bCs/>
              </w:rPr>
              <w:t xml:space="preserve"> B</w:t>
            </w:r>
            <w:r w:rsidRPr="00DC7207">
              <w:rPr>
                <w:rFonts w:eastAsia="Aptos"/>
              </w:rPr>
              <w:t>. Adenine, Thymine, Guanine, Uracil</w:t>
            </w:r>
          </w:p>
        </w:tc>
        <w:tc>
          <w:tcPr>
            <w:tcW w:w="4956" w:type="dxa"/>
          </w:tcPr>
          <w:p w14:paraId="08BF1F48" w14:textId="77777777" w:rsidR="00977D80" w:rsidRPr="00DC7207" w:rsidRDefault="00977D80" w:rsidP="009415D3">
            <w:pPr>
              <w:tabs>
                <w:tab w:val="left" w:pos="284"/>
                <w:tab w:val="left" w:pos="2552"/>
                <w:tab w:val="left" w:pos="5103"/>
                <w:tab w:val="left" w:pos="7655"/>
              </w:tabs>
              <w:spacing w:line="312" w:lineRule="auto"/>
              <w:jc w:val="both"/>
              <w:rPr>
                <w:rFonts w:eastAsia="Aptos"/>
                <w:b/>
                <w:bCs/>
              </w:rPr>
            </w:pPr>
            <w:r w:rsidRPr="00DC7207">
              <w:rPr>
                <w:rFonts w:eastAsia="Aptos"/>
                <w:b/>
                <w:bCs/>
              </w:rPr>
              <w:t xml:space="preserve">  D</w:t>
            </w:r>
            <w:r w:rsidRPr="00DC7207">
              <w:rPr>
                <w:rFonts w:eastAsia="Aptos"/>
              </w:rPr>
              <w:t>. Adenine, Uracil, Guanine, Methionine</w:t>
            </w:r>
          </w:p>
        </w:tc>
      </w:tr>
    </w:tbl>
    <w:p w14:paraId="075C01F8" w14:textId="77777777" w:rsidR="00977D80" w:rsidRPr="00DC7207" w:rsidRDefault="00977D80" w:rsidP="009415D3">
      <w:pPr>
        <w:tabs>
          <w:tab w:val="left" w:pos="284"/>
          <w:tab w:val="left" w:pos="2552"/>
          <w:tab w:val="left" w:pos="5103"/>
          <w:tab w:val="left" w:pos="7655"/>
        </w:tabs>
        <w:spacing w:line="312" w:lineRule="auto"/>
        <w:jc w:val="both"/>
        <w:rPr>
          <w:rFonts w:eastAsia="Aptos"/>
        </w:rPr>
      </w:pPr>
      <w:r w:rsidRPr="00DC7207">
        <w:rPr>
          <w:rFonts w:eastAsia="Aptos"/>
          <w:b/>
          <w:bCs/>
        </w:rPr>
        <w:t>Câu 19.</w:t>
      </w:r>
      <w:r w:rsidRPr="00DC7207">
        <w:rPr>
          <w:rFonts w:eastAsia="Aptos"/>
        </w:rPr>
        <w:t> Một số đặc điểm của con cái không giống nhau và không giống với bố, mẹ của chúng được gọi là</w:t>
      </w:r>
    </w:p>
    <w:tbl>
      <w:tblPr>
        <w:tblStyle w:val="TableGrid"/>
        <w:tblW w:w="9912"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DC7207" w:rsidRPr="00DC7207" w14:paraId="4BF616AE" w14:textId="77777777" w:rsidTr="00977D80">
        <w:tc>
          <w:tcPr>
            <w:tcW w:w="2478" w:type="dxa"/>
          </w:tcPr>
          <w:p w14:paraId="6FC4340C" w14:textId="77777777" w:rsidR="00977D80" w:rsidRPr="00DC7207" w:rsidRDefault="00977D80" w:rsidP="009415D3">
            <w:pPr>
              <w:tabs>
                <w:tab w:val="left" w:pos="284"/>
                <w:tab w:val="left" w:pos="2552"/>
                <w:tab w:val="left" w:pos="5103"/>
                <w:tab w:val="left" w:pos="7655"/>
              </w:tabs>
              <w:spacing w:line="312" w:lineRule="auto"/>
              <w:jc w:val="both"/>
            </w:pPr>
            <w:r w:rsidRPr="00DC7207">
              <w:rPr>
                <w:rFonts w:eastAsia="Aptos"/>
                <w:b/>
                <w:bCs/>
              </w:rPr>
              <w:t xml:space="preserve">A. </w:t>
            </w:r>
            <w:r w:rsidRPr="00DC7207">
              <w:rPr>
                <w:rFonts w:eastAsia="Aptos"/>
              </w:rPr>
              <w:t>biến dị.</w:t>
            </w:r>
          </w:p>
        </w:tc>
        <w:tc>
          <w:tcPr>
            <w:tcW w:w="2478" w:type="dxa"/>
          </w:tcPr>
          <w:p w14:paraId="550DAFF6" w14:textId="77777777" w:rsidR="00977D80" w:rsidRPr="00DC7207" w:rsidRDefault="00977D80" w:rsidP="009415D3">
            <w:pPr>
              <w:tabs>
                <w:tab w:val="left" w:pos="284"/>
                <w:tab w:val="left" w:pos="2552"/>
                <w:tab w:val="left" w:pos="5103"/>
                <w:tab w:val="left" w:pos="7655"/>
              </w:tabs>
              <w:spacing w:line="312" w:lineRule="auto"/>
              <w:jc w:val="both"/>
            </w:pPr>
            <w:r w:rsidRPr="00DC7207">
              <w:rPr>
                <w:rFonts w:eastAsia="Aptos"/>
                <w:b/>
                <w:bCs/>
              </w:rPr>
              <w:t>B</w:t>
            </w:r>
            <w:r w:rsidRPr="00DC7207">
              <w:rPr>
                <w:rFonts w:eastAsia="Aptos"/>
              </w:rPr>
              <w:t>. di truyền.</w:t>
            </w:r>
          </w:p>
        </w:tc>
        <w:tc>
          <w:tcPr>
            <w:tcW w:w="2478" w:type="dxa"/>
          </w:tcPr>
          <w:p w14:paraId="09245719" w14:textId="77777777" w:rsidR="00977D80" w:rsidRPr="00DC7207" w:rsidRDefault="00977D80" w:rsidP="009415D3">
            <w:pPr>
              <w:tabs>
                <w:tab w:val="left" w:pos="284"/>
                <w:tab w:val="left" w:pos="2552"/>
                <w:tab w:val="left" w:pos="5103"/>
                <w:tab w:val="left" w:pos="7655"/>
              </w:tabs>
              <w:spacing w:line="312" w:lineRule="auto"/>
              <w:jc w:val="both"/>
            </w:pPr>
            <w:r w:rsidRPr="00DC7207">
              <w:rPr>
                <w:rFonts w:eastAsia="Aptos"/>
                <w:b/>
                <w:bCs/>
              </w:rPr>
              <w:t>C</w:t>
            </w:r>
            <w:r w:rsidRPr="00DC7207">
              <w:rPr>
                <w:rFonts w:eastAsia="Aptos"/>
              </w:rPr>
              <w:t>. sinh sản.</w:t>
            </w:r>
          </w:p>
        </w:tc>
        <w:tc>
          <w:tcPr>
            <w:tcW w:w="2478" w:type="dxa"/>
          </w:tcPr>
          <w:p w14:paraId="522E0EAE" w14:textId="77777777" w:rsidR="00977D80" w:rsidRPr="00DC7207" w:rsidRDefault="00977D80" w:rsidP="009415D3">
            <w:pPr>
              <w:tabs>
                <w:tab w:val="left" w:pos="284"/>
                <w:tab w:val="left" w:pos="2552"/>
                <w:tab w:val="left" w:pos="5103"/>
                <w:tab w:val="left" w:pos="7655"/>
              </w:tabs>
              <w:spacing w:line="312" w:lineRule="auto"/>
              <w:jc w:val="both"/>
            </w:pPr>
            <w:r w:rsidRPr="00DC7207">
              <w:rPr>
                <w:rFonts w:eastAsia="Aptos"/>
                <w:b/>
                <w:bCs/>
              </w:rPr>
              <w:t>D</w:t>
            </w:r>
            <w:r w:rsidRPr="00DC7207">
              <w:rPr>
                <w:rFonts w:eastAsia="Aptos"/>
              </w:rPr>
              <w:t>. phát triển.</w:t>
            </w:r>
          </w:p>
        </w:tc>
      </w:tr>
    </w:tbl>
    <w:p w14:paraId="3AD0F983" w14:textId="77777777" w:rsidR="00977D80" w:rsidRPr="00DC7207" w:rsidRDefault="00977D80" w:rsidP="009415D3">
      <w:pPr>
        <w:tabs>
          <w:tab w:val="left" w:pos="284"/>
          <w:tab w:val="left" w:pos="2552"/>
          <w:tab w:val="left" w:pos="5103"/>
          <w:tab w:val="left" w:pos="7655"/>
        </w:tabs>
        <w:spacing w:line="312" w:lineRule="auto"/>
        <w:jc w:val="both"/>
        <w:rPr>
          <w:rFonts w:eastAsia="Aptos"/>
        </w:rPr>
      </w:pPr>
      <w:r w:rsidRPr="00DC7207">
        <w:rPr>
          <w:rFonts w:eastAsia="Aptos"/>
          <w:b/>
          <w:bCs/>
        </w:rPr>
        <w:t>Câu 20. </w:t>
      </w:r>
      <w:r w:rsidRPr="00DC7207">
        <w:rPr>
          <w:rFonts w:eastAsia="Aptos"/>
        </w:rPr>
        <w:t>Trong cặp nhiễm sắc thể tương đồng, 2 nhiễm sắc thể có nguồn gốc từ đâu?</w:t>
      </w:r>
    </w:p>
    <w:tbl>
      <w:tblPr>
        <w:tblStyle w:val="TableGrid"/>
        <w:tblW w:w="9492"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478"/>
        <w:gridCol w:w="2478"/>
      </w:tblGrid>
      <w:tr w:rsidR="00DC7207" w:rsidRPr="00DC7207" w14:paraId="652F855E" w14:textId="77777777" w:rsidTr="00F71872">
        <w:trPr>
          <w:trHeight w:val="971"/>
        </w:trPr>
        <w:tc>
          <w:tcPr>
            <w:tcW w:w="2268" w:type="dxa"/>
          </w:tcPr>
          <w:p w14:paraId="7E00EA6E" w14:textId="77777777" w:rsidR="00977D80" w:rsidRPr="00DC7207" w:rsidRDefault="00CB31A1" w:rsidP="009415D3">
            <w:pPr>
              <w:tabs>
                <w:tab w:val="left" w:pos="284"/>
                <w:tab w:val="left" w:pos="2552"/>
                <w:tab w:val="left" w:pos="5103"/>
                <w:tab w:val="left" w:pos="7655"/>
              </w:tabs>
              <w:spacing w:line="312" w:lineRule="auto"/>
              <w:jc w:val="both"/>
              <w:rPr>
                <w:rFonts w:eastAsia="Aptos"/>
              </w:rPr>
            </w:pPr>
            <w:r w:rsidRPr="00DC7207">
              <w:rPr>
                <w:rFonts w:eastAsia="Aptos"/>
                <w:b/>
                <w:bCs/>
              </w:rPr>
              <w:t xml:space="preserve">  </w:t>
            </w:r>
            <w:r w:rsidR="00977D80" w:rsidRPr="00DC7207">
              <w:rPr>
                <w:rFonts w:eastAsia="Aptos"/>
                <w:b/>
                <w:bCs/>
              </w:rPr>
              <w:t>A</w:t>
            </w:r>
            <w:r w:rsidR="00977D80" w:rsidRPr="00DC7207">
              <w:rPr>
                <w:rFonts w:eastAsia="Aptos"/>
              </w:rPr>
              <w:t>. Từ bố.</w:t>
            </w:r>
          </w:p>
          <w:p w14:paraId="042E87FC" w14:textId="77777777" w:rsidR="00977D80" w:rsidRPr="00DC7207" w:rsidRDefault="00977D80" w:rsidP="009415D3">
            <w:pPr>
              <w:pStyle w:val="NormalWeb"/>
              <w:spacing w:before="0" w:beforeAutospacing="0" w:after="0" w:afterAutospacing="0" w:line="312" w:lineRule="auto"/>
              <w:jc w:val="both"/>
              <w:rPr>
                <w:sz w:val="28"/>
                <w:szCs w:val="28"/>
              </w:rPr>
            </w:pPr>
          </w:p>
        </w:tc>
        <w:tc>
          <w:tcPr>
            <w:tcW w:w="2268" w:type="dxa"/>
          </w:tcPr>
          <w:p w14:paraId="52DE8D45" w14:textId="14AEA034" w:rsidR="00977D80" w:rsidRPr="00DC7207" w:rsidRDefault="00977D80" w:rsidP="009415D3">
            <w:pPr>
              <w:tabs>
                <w:tab w:val="left" w:pos="284"/>
                <w:tab w:val="left" w:pos="2552"/>
                <w:tab w:val="left" w:pos="5103"/>
                <w:tab w:val="left" w:pos="7655"/>
              </w:tabs>
              <w:spacing w:line="312" w:lineRule="auto"/>
              <w:jc w:val="both"/>
              <w:rPr>
                <w:rFonts w:eastAsia="Aptos"/>
              </w:rPr>
            </w:pPr>
            <w:r w:rsidRPr="00DC7207">
              <w:rPr>
                <w:rFonts w:eastAsia="Aptos"/>
                <w:b/>
                <w:bCs/>
              </w:rPr>
              <w:t xml:space="preserve">B. </w:t>
            </w:r>
            <w:r w:rsidRPr="00DC7207">
              <w:rPr>
                <w:rFonts w:eastAsia="Aptos"/>
              </w:rPr>
              <w:t>Một từ bố, một từ mẹ.</w:t>
            </w:r>
          </w:p>
        </w:tc>
        <w:tc>
          <w:tcPr>
            <w:tcW w:w="2478" w:type="dxa"/>
          </w:tcPr>
          <w:p w14:paraId="3EDE60C4" w14:textId="77777777" w:rsidR="00977D80" w:rsidRPr="00DC7207" w:rsidRDefault="00977D80" w:rsidP="009415D3">
            <w:pPr>
              <w:tabs>
                <w:tab w:val="left" w:pos="284"/>
                <w:tab w:val="left" w:pos="2552"/>
                <w:tab w:val="left" w:pos="5103"/>
                <w:tab w:val="left" w:pos="7655"/>
              </w:tabs>
              <w:spacing w:line="312" w:lineRule="auto"/>
              <w:jc w:val="both"/>
            </w:pPr>
            <w:r w:rsidRPr="00DC7207">
              <w:rPr>
                <w:rFonts w:eastAsia="Aptos"/>
                <w:b/>
                <w:bCs/>
              </w:rPr>
              <w:t xml:space="preserve">     C</w:t>
            </w:r>
            <w:r w:rsidRPr="00DC7207">
              <w:rPr>
                <w:rFonts w:eastAsia="Aptos"/>
              </w:rPr>
              <w:t>. Từ mẹ </w:t>
            </w:r>
          </w:p>
        </w:tc>
        <w:tc>
          <w:tcPr>
            <w:tcW w:w="2478" w:type="dxa"/>
          </w:tcPr>
          <w:p w14:paraId="74330ABA" w14:textId="77777777" w:rsidR="00977D80" w:rsidRPr="00DC7207" w:rsidRDefault="00977D80" w:rsidP="009415D3">
            <w:pPr>
              <w:tabs>
                <w:tab w:val="left" w:pos="284"/>
                <w:tab w:val="left" w:pos="2552"/>
                <w:tab w:val="left" w:pos="5103"/>
                <w:tab w:val="left" w:pos="7655"/>
              </w:tabs>
              <w:spacing w:line="312" w:lineRule="auto"/>
              <w:jc w:val="both"/>
            </w:pPr>
            <w:r w:rsidRPr="00DC7207">
              <w:rPr>
                <w:rFonts w:eastAsia="Aptos"/>
                <w:b/>
                <w:bCs/>
              </w:rPr>
              <w:t>D</w:t>
            </w:r>
            <w:r w:rsidRPr="00DC7207">
              <w:rPr>
                <w:rFonts w:eastAsia="Aptos"/>
              </w:rPr>
              <w:t>. Không có nguồn gốc từ bố, mẹ.</w:t>
            </w:r>
          </w:p>
        </w:tc>
      </w:tr>
    </w:tbl>
    <w:p w14:paraId="6B1C5477" w14:textId="77777777" w:rsidR="00977D80" w:rsidRPr="00DC7207" w:rsidRDefault="00CB31A1" w:rsidP="009415D3">
      <w:pPr>
        <w:tabs>
          <w:tab w:val="left" w:pos="284"/>
          <w:tab w:val="left" w:pos="2552"/>
          <w:tab w:val="left" w:pos="5103"/>
          <w:tab w:val="left" w:pos="7655"/>
        </w:tabs>
        <w:spacing w:line="312" w:lineRule="auto"/>
        <w:jc w:val="both"/>
        <w:rPr>
          <w:rFonts w:eastAsia="Aptos"/>
          <w:spacing w:val="-6"/>
        </w:rPr>
      </w:pPr>
      <w:r w:rsidRPr="00DC7207">
        <w:rPr>
          <w:rFonts w:eastAsia="Aptos"/>
          <w:b/>
          <w:bCs/>
          <w:spacing w:val="-6"/>
        </w:rPr>
        <w:t>Câu 21</w:t>
      </w:r>
      <w:r w:rsidR="00977D80" w:rsidRPr="00DC7207">
        <w:rPr>
          <w:rFonts w:eastAsia="Aptos"/>
          <w:b/>
          <w:bCs/>
          <w:spacing w:val="-6"/>
        </w:rPr>
        <w:t>.</w:t>
      </w:r>
      <w:r w:rsidR="00977D80" w:rsidRPr="00DC7207">
        <w:rPr>
          <w:rFonts w:eastAsia="Aptos"/>
          <w:spacing w:val="-6"/>
        </w:rPr>
        <w:t xml:space="preserve"> Các cá thể thuộc các loài khác nhau có sự biểu hiện các tính trạng khác nhau là do</w:t>
      </w:r>
    </w:p>
    <w:tbl>
      <w:tblPr>
        <w:tblStyle w:val="TableGrid"/>
        <w:tblW w:w="9213"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5528"/>
      </w:tblGrid>
      <w:tr w:rsidR="00DC7207" w:rsidRPr="00DC7207" w14:paraId="468E5D01" w14:textId="77777777" w:rsidTr="00CB31A1">
        <w:tc>
          <w:tcPr>
            <w:tcW w:w="3685" w:type="dxa"/>
          </w:tcPr>
          <w:p w14:paraId="38E159F5" w14:textId="77777777" w:rsidR="00977D80" w:rsidRPr="00DC7207" w:rsidRDefault="00977D80" w:rsidP="009415D3">
            <w:pPr>
              <w:tabs>
                <w:tab w:val="left" w:pos="284"/>
                <w:tab w:val="left" w:pos="2552"/>
                <w:tab w:val="left" w:pos="5103"/>
                <w:tab w:val="left" w:pos="7655"/>
              </w:tabs>
              <w:spacing w:line="312" w:lineRule="auto"/>
              <w:jc w:val="both"/>
              <w:rPr>
                <w:rFonts w:eastAsia="Aptos"/>
              </w:rPr>
            </w:pPr>
            <w:r w:rsidRPr="00DC7207">
              <w:rPr>
                <w:rFonts w:eastAsia="Aptos"/>
                <w:b/>
                <w:bCs/>
              </w:rPr>
              <w:t>A</w:t>
            </w:r>
            <w:r w:rsidRPr="00DC7207">
              <w:rPr>
                <w:rFonts w:eastAsia="Aptos"/>
              </w:rPr>
              <w:t>. có hệ gene đặc trưng.</w:t>
            </w:r>
          </w:p>
        </w:tc>
        <w:tc>
          <w:tcPr>
            <w:tcW w:w="5528" w:type="dxa"/>
          </w:tcPr>
          <w:p w14:paraId="3844E83E" w14:textId="77777777" w:rsidR="00977D80" w:rsidRPr="00DC7207" w:rsidRDefault="00977D80" w:rsidP="009415D3">
            <w:pPr>
              <w:tabs>
                <w:tab w:val="left" w:pos="284"/>
                <w:tab w:val="left" w:pos="2552"/>
                <w:tab w:val="left" w:pos="5103"/>
                <w:tab w:val="left" w:pos="7655"/>
              </w:tabs>
              <w:spacing w:line="312" w:lineRule="auto"/>
              <w:jc w:val="both"/>
              <w:rPr>
                <w:rFonts w:eastAsia="Aptos"/>
                <w:b/>
                <w:bCs/>
              </w:rPr>
            </w:pPr>
            <w:r w:rsidRPr="00DC7207">
              <w:rPr>
                <w:rFonts w:eastAsia="Aptos"/>
                <w:b/>
                <w:bCs/>
              </w:rPr>
              <w:t>C</w:t>
            </w:r>
            <w:r w:rsidRPr="00DC7207">
              <w:rPr>
                <w:rFonts w:eastAsia="Aptos"/>
              </w:rPr>
              <w:t>. có các kiểu gene khác nhau.</w:t>
            </w:r>
          </w:p>
        </w:tc>
      </w:tr>
      <w:tr w:rsidR="00DC7207" w:rsidRPr="00DC7207" w14:paraId="0428C7DA" w14:textId="77777777" w:rsidTr="00CB31A1">
        <w:tc>
          <w:tcPr>
            <w:tcW w:w="3685" w:type="dxa"/>
          </w:tcPr>
          <w:p w14:paraId="5E92B7F8" w14:textId="77777777" w:rsidR="00977D80" w:rsidRPr="00DC7207" w:rsidRDefault="00977D80" w:rsidP="009415D3">
            <w:pPr>
              <w:tabs>
                <w:tab w:val="left" w:pos="284"/>
                <w:tab w:val="left" w:pos="2552"/>
                <w:tab w:val="left" w:pos="5103"/>
                <w:tab w:val="left" w:pos="7655"/>
              </w:tabs>
              <w:spacing w:line="312" w:lineRule="auto"/>
              <w:jc w:val="both"/>
              <w:rPr>
                <w:rFonts w:eastAsia="Aptos"/>
              </w:rPr>
            </w:pPr>
            <w:r w:rsidRPr="00DC7207">
              <w:rPr>
                <w:rFonts w:eastAsia="Aptos"/>
                <w:b/>
                <w:bCs/>
              </w:rPr>
              <w:t>B</w:t>
            </w:r>
            <w:r w:rsidRPr="00DC7207">
              <w:rPr>
                <w:rFonts w:eastAsia="Aptos"/>
              </w:rPr>
              <w:t>. có cùng một kiểu gene.</w:t>
            </w:r>
          </w:p>
        </w:tc>
        <w:tc>
          <w:tcPr>
            <w:tcW w:w="5528" w:type="dxa"/>
          </w:tcPr>
          <w:p w14:paraId="3DA87F4F" w14:textId="77777777" w:rsidR="00977D80" w:rsidRPr="00DC7207" w:rsidRDefault="00977D80" w:rsidP="009415D3">
            <w:pPr>
              <w:tabs>
                <w:tab w:val="left" w:pos="284"/>
                <w:tab w:val="left" w:pos="2552"/>
                <w:tab w:val="left" w:pos="5103"/>
                <w:tab w:val="left" w:pos="7655"/>
              </w:tabs>
              <w:spacing w:line="312" w:lineRule="auto"/>
              <w:jc w:val="both"/>
              <w:rPr>
                <w:rFonts w:eastAsia="Aptos"/>
                <w:b/>
                <w:bCs/>
              </w:rPr>
            </w:pPr>
            <w:r w:rsidRPr="00DC7207">
              <w:rPr>
                <w:rFonts w:eastAsia="Aptos"/>
                <w:b/>
                <w:bCs/>
              </w:rPr>
              <w:t>D</w:t>
            </w:r>
            <w:r w:rsidRPr="00DC7207">
              <w:rPr>
                <w:rFonts w:eastAsia="Aptos"/>
              </w:rPr>
              <w:t>. có các allele khác nhau của cùng một gene.</w:t>
            </w:r>
          </w:p>
        </w:tc>
      </w:tr>
    </w:tbl>
    <w:p w14:paraId="2B87BAFB" w14:textId="77777777" w:rsidR="00977D80" w:rsidRPr="00F71872" w:rsidRDefault="00977D80" w:rsidP="009415D3">
      <w:pPr>
        <w:pStyle w:val="NormalWeb"/>
        <w:tabs>
          <w:tab w:val="left" w:pos="720"/>
        </w:tabs>
        <w:spacing w:before="0" w:beforeAutospacing="0" w:after="0" w:afterAutospacing="0"/>
        <w:contextualSpacing/>
        <w:jc w:val="both"/>
        <w:rPr>
          <w:b/>
          <w:sz w:val="10"/>
          <w:szCs w:val="10"/>
        </w:rPr>
      </w:pPr>
    </w:p>
    <w:p w14:paraId="111CFF49" w14:textId="01E9E27E" w:rsidR="00977D80" w:rsidRPr="001660D1" w:rsidRDefault="00CB31A1" w:rsidP="00D53276">
      <w:pPr>
        <w:shd w:val="clear" w:color="auto" w:fill="FFFFFF"/>
        <w:spacing w:before="60" w:after="60"/>
        <w:jc w:val="both"/>
        <w:rPr>
          <w:rFonts w:eastAsia="Times New Roman"/>
          <w:color w:val="333333"/>
        </w:rPr>
      </w:pPr>
      <w:r>
        <w:rPr>
          <w:rFonts w:eastAsia="Times New Roman"/>
          <w:b/>
          <w:bCs/>
          <w:color w:val="333333"/>
        </w:rPr>
        <w:t>Câu 22</w:t>
      </w:r>
      <w:r w:rsidR="00B5156E">
        <w:rPr>
          <w:rFonts w:eastAsia="Times New Roman"/>
          <w:b/>
          <w:bCs/>
          <w:color w:val="333333"/>
        </w:rPr>
        <w:t>.</w:t>
      </w:r>
      <w:r w:rsidR="00977D80" w:rsidRPr="001660D1">
        <w:rPr>
          <w:rFonts w:eastAsia="Times New Roman"/>
          <w:color w:val="333333"/>
        </w:rPr>
        <w:t> Thực vật chủ yếu của khu sinh học savan là:</w:t>
      </w:r>
    </w:p>
    <w:p w14:paraId="207A4DAB" w14:textId="043F6309" w:rsidR="00977D80" w:rsidRPr="001660D1" w:rsidRDefault="00977D80" w:rsidP="00D53276">
      <w:pPr>
        <w:shd w:val="clear" w:color="auto" w:fill="FFFFFF"/>
        <w:spacing w:before="60" w:after="60"/>
        <w:jc w:val="both"/>
        <w:rPr>
          <w:rFonts w:eastAsia="Times New Roman"/>
        </w:rPr>
      </w:pPr>
      <w:r w:rsidRPr="001660D1">
        <w:rPr>
          <w:rFonts w:eastAsia="Times New Roman"/>
        </w:rPr>
        <w:t xml:space="preserve">    </w:t>
      </w:r>
      <w:r w:rsidR="00B5156E">
        <w:rPr>
          <w:rFonts w:eastAsia="Times New Roman"/>
        </w:rPr>
        <w:t xml:space="preserve">       </w:t>
      </w:r>
      <w:r w:rsidRPr="001660D1">
        <w:rPr>
          <w:rFonts w:eastAsia="Times New Roman"/>
        </w:rPr>
        <w:t>A. Các loài cây lá kim như tùng, bách, thông</w:t>
      </w:r>
    </w:p>
    <w:p w14:paraId="0F024ACD" w14:textId="65BC00B9" w:rsidR="00977D80" w:rsidRPr="001660D1" w:rsidRDefault="00977D80" w:rsidP="00D53276">
      <w:pPr>
        <w:shd w:val="clear" w:color="auto" w:fill="FFFFFF"/>
        <w:spacing w:before="60" w:after="60"/>
        <w:jc w:val="both"/>
        <w:outlineLvl w:val="5"/>
        <w:rPr>
          <w:rFonts w:eastAsia="Times New Roman"/>
          <w:bCs/>
        </w:rPr>
      </w:pPr>
      <w:r w:rsidRPr="001660D1">
        <w:rPr>
          <w:rFonts w:eastAsia="Times New Roman"/>
          <w:bCs/>
        </w:rPr>
        <w:t xml:space="preserve">    </w:t>
      </w:r>
      <w:r w:rsidR="00B5156E">
        <w:rPr>
          <w:rFonts w:eastAsia="Times New Roman"/>
          <w:bCs/>
        </w:rPr>
        <w:t xml:space="preserve">       </w:t>
      </w:r>
      <w:r w:rsidRPr="001660D1">
        <w:rPr>
          <w:rFonts w:eastAsia="Times New Roman"/>
          <w:bCs/>
        </w:rPr>
        <w:t>B. Cây bụi mọc xen với cỏ, cây rụng lá vào mùa khô vì thiếu nước</w:t>
      </w:r>
    </w:p>
    <w:p w14:paraId="65FC5E5B" w14:textId="035C7A3D" w:rsidR="00977D80" w:rsidRPr="001660D1" w:rsidRDefault="00977D80" w:rsidP="00D53276">
      <w:pPr>
        <w:shd w:val="clear" w:color="auto" w:fill="FFFFFF"/>
        <w:spacing w:before="60" w:after="60"/>
        <w:jc w:val="both"/>
        <w:rPr>
          <w:rFonts w:eastAsia="Times New Roman"/>
        </w:rPr>
      </w:pPr>
      <w:r w:rsidRPr="001660D1">
        <w:rPr>
          <w:rFonts w:eastAsia="Times New Roman"/>
        </w:rPr>
        <w:t xml:space="preserve">    </w:t>
      </w:r>
      <w:r w:rsidR="00B5156E">
        <w:rPr>
          <w:rFonts w:eastAsia="Times New Roman"/>
        </w:rPr>
        <w:t xml:space="preserve">       </w:t>
      </w:r>
      <w:r w:rsidRPr="001660D1">
        <w:rPr>
          <w:rFonts w:eastAsia="Times New Roman"/>
        </w:rPr>
        <w:t>C. Các loài cây có lá khô và rụng vào mùa đông như phong, sến đỏ sồi</w:t>
      </w:r>
    </w:p>
    <w:p w14:paraId="1DBCB8A1" w14:textId="7D7C0FA6" w:rsidR="00977D80" w:rsidRDefault="00977D80" w:rsidP="00D53276">
      <w:pPr>
        <w:shd w:val="clear" w:color="auto" w:fill="FFFFFF"/>
        <w:spacing w:before="60" w:after="60"/>
        <w:jc w:val="both"/>
        <w:rPr>
          <w:rFonts w:eastAsia="Times New Roman"/>
        </w:rPr>
      </w:pPr>
      <w:r w:rsidRPr="001660D1">
        <w:rPr>
          <w:rFonts w:eastAsia="Times New Roman"/>
        </w:rPr>
        <w:t xml:space="preserve">   </w:t>
      </w:r>
      <w:r w:rsidR="00B5156E">
        <w:rPr>
          <w:rFonts w:eastAsia="Times New Roman"/>
        </w:rPr>
        <w:t xml:space="preserve">       </w:t>
      </w:r>
      <w:r w:rsidRPr="001660D1">
        <w:rPr>
          <w:rFonts w:eastAsia="Times New Roman"/>
        </w:rPr>
        <w:t xml:space="preserve"> D. Chủ yếu là cỏ thấp</w:t>
      </w:r>
    </w:p>
    <w:p w14:paraId="6C03BDB8" w14:textId="63392F98" w:rsidR="00977D80" w:rsidRPr="001660D1" w:rsidRDefault="00977D80" w:rsidP="00D53276">
      <w:pPr>
        <w:shd w:val="clear" w:color="auto" w:fill="FFFFFF"/>
        <w:spacing w:before="60" w:after="60"/>
        <w:jc w:val="both"/>
        <w:rPr>
          <w:rFonts w:eastAsia="Times New Roman"/>
          <w:color w:val="212529"/>
        </w:rPr>
      </w:pPr>
      <w:r w:rsidRPr="00FC6C4B">
        <w:rPr>
          <w:rFonts w:eastAsia="Times New Roman"/>
          <w:b/>
          <w:bCs/>
        </w:rPr>
        <w:t xml:space="preserve">Câu </w:t>
      </w:r>
      <w:r w:rsidR="00CB31A1">
        <w:rPr>
          <w:rFonts w:eastAsia="Times New Roman"/>
          <w:b/>
          <w:bCs/>
        </w:rPr>
        <w:t>23</w:t>
      </w:r>
      <w:r w:rsidR="00B5156E">
        <w:rPr>
          <w:rFonts w:eastAsia="Times New Roman"/>
          <w:b/>
          <w:bCs/>
          <w:color w:val="008000"/>
        </w:rPr>
        <w:t>.</w:t>
      </w:r>
      <w:r w:rsidRPr="001660D1">
        <w:rPr>
          <w:rFonts w:eastAsia="Times New Roman"/>
          <w:color w:val="212529"/>
        </w:rPr>
        <w:t> Khi quan sát bầu trời đêm vào những đêm trời quang và không trăng, ta có thể nhìn thấy:</w:t>
      </w:r>
    </w:p>
    <w:p w14:paraId="669235C0" w14:textId="23E3BCFA" w:rsidR="00977D80" w:rsidRPr="001660D1" w:rsidRDefault="00CB31A1" w:rsidP="00D53276">
      <w:pPr>
        <w:shd w:val="clear" w:color="auto" w:fill="FFFFFF"/>
        <w:spacing w:before="60" w:after="60"/>
        <w:ind w:firstLine="720"/>
        <w:jc w:val="both"/>
        <w:rPr>
          <w:rFonts w:eastAsia="Times New Roman"/>
          <w:color w:val="212529"/>
        </w:rPr>
      </w:pPr>
      <w:r>
        <w:rPr>
          <w:rFonts w:eastAsia="Times New Roman"/>
          <w:color w:val="212529"/>
        </w:rPr>
        <w:t xml:space="preserve">  </w:t>
      </w:r>
      <w:r w:rsidR="00B5156E">
        <w:rPr>
          <w:rFonts w:eastAsia="Times New Roman"/>
          <w:color w:val="212529"/>
        </w:rPr>
        <w:t xml:space="preserve"> </w:t>
      </w:r>
      <w:r w:rsidR="00977D80" w:rsidRPr="001660D1">
        <w:rPr>
          <w:rFonts w:eastAsia="Times New Roman"/>
          <w:color w:val="212529"/>
        </w:rPr>
        <w:t>A. Mặt Trời</w:t>
      </w:r>
      <w:r w:rsidR="00977D80">
        <w:rPr>
          <w:rFonts w:eastAsia="Times New Roman"/>
          <w:color w:val="212529"/>
        </w:rPr>
        <w:tab/>
      </w:r>
      <w:r w:rsidR="00977D80">
        <w:rPr>
          <w:rFonts w:eastAsia="Times New Roman"/>
          <w:color w:val="212529"/>
        </w:rPr>
        <w:tab/>
      </w:r>
      <w:r w:rsidR="00977D80" w:rsidRPr="001660D1">
        <w:rPr>
          <w:rFonts w:eastAsia="Times New Roman"/>
          <w:color w:val="212529"/>
        </w:rPr>
        <w:t>B. Mặt Trăng</w:t>
      </w:r>
      <w:r w:rsidR="00977D80">
        <w:rPr>
          <w:rFonts w:eastAsia="Times New Roman"/>
          <w:color w:val="212529"/>
        </w:rPr>
        <w:tab/>
      </w:r>
      <w:r>
        <w:rPr>
          <w:rFonts w:eastAsia="Times New Roman"/>
          <w:color w:val="212529"/>
        </w:rPr>
        <w:t xml:space="preserve"> </w:t>
      </w:r>
      <w:r w:rsidR="00977D80" w:rsidRPr="001660D1">
        <w:rPr>
          <w:rFonts w:eastAsia="Times New Roman"/>
          <w:color w:val="212529"/>
        </w:rPr>
        <w:t>C. Hỏa tinh</w:t>
      </w:r>
      <w:r w:rsidR="00977D80">
        <w:rPr>
          <w:rFonts w:eastAsia="Times New Roman"/>
          <w:color w:val="212529"/>
        </w:rPr>
        <w:tab/>
      </w:r>
      <w:r w:rsidR="00977D80">
        <w:rPr>
          <w:rFonts w:eastAsia="Times New Roman"/>
          <w:color w:val="212529"/>
        </w:rPr>
        <w:tab/>
      </w:r>
      <w:r w:rsidR="00977D80" w:rsidRPr="001660D1">
        <w:rPr>
          <w:rFonts w:eastAsia="Times New Roman"/>
          <w:color w:val="212529"/>
        </w:rPr>
        <w:t>D. Ngân Hà</w:t>
      </w:r>
    </w:p>
    <w:p w14:paraId="1224F4F9" w14:textId="047838A5" w:rsidR="00977D80" w:rsidRPr="00266F91" w:rsidRDefault="00CB31A1" w:rsidP="00D53276">
      <w:pPr>
        <w:shd w:val="clear" w:color="auto" w:fill="FFFFFF"/>
        <w:spacing w:before="60" w:after="60"/>
        <w:jc w:val="both"/>
        <w:rPr>
          <w:rFonts w:eastAsia="Times New Roman"/>
          <w:color w:val="333333"/>
        </w:rPr>
      </w:pPr>
      <w:r>
        <w:rPr>
          <w:rFonts w:eastAsia="Times New Roman"/>
          <w:b/>
          <w:bCs/>
          <w:color w:val="333333"/>
        </w:rPr>
        <w:t>Câu 24</w:t>
      </w:r>
      <w:r w:rsidR="00B5156E">
        <w:rPr>
          <w:rFonts w:eastAsia="Times New Roman"/>
          <w:b/>
          <w:bCs/>
          <w:color w:val="333333"/>
        </w:rPr>
        <w:t>.</w:t>
      </w:r>
      <w:r w:rsidR="00977D80" w:rsidRPr="00266F91">
        <w:rPr>
          <w:rFonts w:eastAsia="Times New Roman"/>
          <w:color w:val="333333"/>
        </w:rPr>
        <w:t> Ánh sáng từ Mặt Trăng mà ta nhìn thấy được có từ đâu?</w:t>
      </w:r>
    </w:p>
    <w:p w14:paraId="2ED6AF5A" w14:textId="1321C006" w:rsidR="00977D80" w:rsidRPr="00266F91" w:rsidRDefault="00977D80" w:rsidP="00D53276">
      <w:pPr>
        <w:shd w:val="clear" w:color="auto" w:fill="FFFFFF"/>
        <w:spacing w:before="60" w:after="60"/>
        <w:jc w:val="both"/>
        <w:rPr>
          <w:rFonts w:eastAsia="Times New Roman"/>
          <w:color w:val="333333"/>
        </w:rPr>
      </w:pPr>
      <w:r>
        <w:rPr>
          <w:rFonts w:eastAsia="Times New Roman"/>
          <w:color w:val="333333"/>
        </w:rPr>
        <w:t xml:space="preserve">   </w:t>
      </w:r>
      <w:r w:rsidR="00CB31A1">
        <w:rPr>
          <w:rFonts w:eastAsia="Times New Roman"/>
          <w:color w:val="333333"/>
        </w:rPr>
        <w:tab/>
      </w:r>
      <w:r w:rsidR="00B5156E">
        <w:rPr>
          <w:rFonts w:eastAsia="Times New Roman"/>
          <w:color w:val="333333"/>
        </w:rPr>
        <w:t xml:space="preserve"> </w:t>
      </w:r>
      <w:r w:rsidRPr="00266F91">
        <w:rPr>
          <w:rFonts w:eastAsia="Times New Roman"/>
          <w:color w:val="333333"/>
        </w:rPr>
        <w:t>A. Mặt Trăng tự phát ra ánh sáng.</w:t>
      </w:r>
    </w:p>
    <w:p w14:paraId="7D11E0B0" w14:textId="77777777" w:rsidR="00977D80" w:rsidRPr="00266F91" w:rsidRDefault="00977D80" w:rsidP="00D53276">
      <w:pPr>
        <w:shd w:val="clear" w:color="auto" w:fill="FFFFFF"/>
        <w:spacing w:before="60" w:after="60"/>
        <w:jc w:val="both"/>
        <w:rPr>
          <w:rFonts w:eastAsia="Times New Roman"/>
          <w:color w:val="333333"/>
        </w:rPr>
      </w:pPr>
      <w:r>
        <w:rPr>
          <w:rFonts w:eastAsia="Times New Roman"/>
          <w:color w:val="333333"/>
        </w:rPr>
        <w:t xml:space="preserve">  </w:t>
      </w:r>
      <w:r w:rsidR="00CB31A1">
        <w:rPr>
          <w:rFonts w:eastAsia="Times New Roman"/>
          <w:color w:val="333333"/>
        </w:rPr>
        <w:tab/>
      </w:r>
      <w:r>
        <w:rPr>
          <w:rFonts w:eastAsia="Times New Roman"/>
          <w:color w:val="333333"/>
        </w:rPr>
        <w:t xml:space="preserve"> </w:t>
      </w:r>
      <w:r w:rsidRPr="00266F91">
        <w:rPr>
          <w:rFonts w:eastAsia="Times New Roman"/>
          <w:color w:val="333333"/>
        </w:rPr>
        <w:t>B. Mặt Trăng phản xạ ánh sáng Thiên Hà.</w:t>
      </w:r>
    </w:p>
    <w:p w14:paraId="31E5CDB4" w14:textId="77777777" w:rsidR="00977D80" w:rsidRPr="00266F91" w:rsidRDefault="00977D80" w:rsidP="00D53276">
      <w:pPr>
        <w:shd w:val="clear" w:color="auto" w:fill="FFFFFF"/>
        <w:spacing w:before="60" w:after="60"/>
        <w:jc w:val="both"/>
        <w:rPr>
          <w:rFonts w:eastAsia="Times New Roman"/>
          <w:color w:val="333333"/>
        </w:rPr>
      </w:pPr>
      <w:r>
        <w:rPr>
          <w:rFonts w:eastAsia="Times New Roman"/>
          <w:color w:val="333333"/>
        </w:rPr>
        <w:t xml:space="preserve">  </w:t>
      </w:r>
      <w:r w:rsidR="00CB31A1">
        <w:rPr>
          <w:rFonts w:eastAsia="Times New Roman"/>
          <w:color w:val="333333"/>
        </w:rPr>
        <w:tab/>
      </w:r>
      <w:r>
        <w:rPr>
          <w:rFonts w:eastAsia="Times New Roman"/>
          <w:color w:val="333333"/>
        </w:rPr>
        <w:t xml:space="preserve"> </w:t>
      </w:r>
      <w:r w:rsidRPr="00266F91">
        <w:rPr>
          <w:rFonts w:eastAsia="Times New Roman"/>
          <w:color w:val="333333"/>
        </w:rPr>
        <w:t>C. Mặt Trăng phản xạ ánh sáng Ngân Hà.</w:t>
      </w:r>
    </w:p>
    <w:p w14:paraId="58113F57" w14:textId="10D074DC" w:rsidR="00977D80" w:rsidRDefault="00977D80" w:rsidP="00D53276">
      <w:pPr>
        <w:pStyle w:val="NormalWeb"/>
        <w:tabs>
          <w:tab w:val="left" w:pos="720"/>
        </w:tabs>
        <w:spacing w:before="60" w:beforeAutospacing="0" w:after="60" w:afterAutospacing="0"/>
        <w:contextualSpacing/>
        <w:jc w:val="both"/>
        <w:rPr>
          <w:b/>
          <w:sz w:val="28"/>
          <w:szCs w:val="28"/>
          <w:lang w:val="vi-VN"/>
        </w:rPr>
      </w:pPr>
      <w:r w:rsidRPr="00266F91">
        <w:rPr>
          <w:bCs/>
          <w:sz w:val="28"/>
          <w:szCs w:val="28"/>
        </w:rPr>
        <w:t xml:space="preserve">   </w:t>
      </w:r>
      <w:r w:rsidR="00CB31A1">
        <w:rPr>
          <w:bCs/>
          <w:sz w:val="28"/>
          <w:szCs w:val="28"/>
        </w:rPr>
        <w:tab/>
      </w:r>
      <w:r w:rsidR="00B5156E">
        <w:rPr>
          <w:bCs/>
          <w:sz w:val="28"/>
          <w:szCs w:val="28"/>
        </w:rPr>
        <w:t xml:space="preserve"> </w:t>
      </w:r>
      <w:r w:rsidRPr="00266F91">
        <w:rPr>
          <w:bCs/>
          <w:sz w:val="28"/>
          <w:szCs w:val="28"/>
        </w:rPr>
        <w:t>D. Mặt Trăng phản xạ ánh sáng Mặt Trời.</w:t>
      </w:r>
    </w:p>
    <w:p w14:paraId="6DE8416A" w14:textId="77777777" w:rsidR="00DC7207" w:rsidRDefault="00DC7207" w:rsidP="009415D3">
      <w:pPr>
        <w:pStyle w:val="NormalWeb"/>
        <w:tabs>
          <w:tab w:val="left" w:pos="720"/>
        </w:tabs>
        <w:spacing w:before="0" w:beforeAutospacing="0" w:after="0" w:afterAutospacing="0"/>
        <w:contextualSpacing/>
        <w:jc w:val="both"/>
        <w:rPr>
          <w:b/>
          <w:color w:val="FF0000"/>
          <w:sz w:val="28"/>
          <w:szCs w:val="28"/>
        </w:rPr>
      </w:pPr>
    </w:p>
    <w:p w14:paraId="736CEDE0" w14:textId="3DF188C8" w:rsidR="002349E8" w:rsidRPr="009C4D0E" w:rsidRDefault="002349E8" w:rsidP="00110F13">
      <w:pPr>
        <w:pStyle w:val="NormalWeb"/>
        <w:tabs>
          <w:tab w:val="left" w:pos="720"/>
        </w:tabs>
        <w:spacing w:before="120" w:beforeAutospacing="0" w:after="120" w:afterAutospacing="0" w:line="360" w:lineRule="auto"/>
        <w:contextualSpacing/>
        <w:jc w:val="both"/>
        <w:rPr>
          <w:b/>
          <w:sz w:val="28"/>
          <w:szCs w:val="28"/>
        </w:rPr>
      </w:pPr>
      <w:r w:rsidRPr="009C4D0E">
        <w:rPr>
          <w:b/>
          <w:sz w:val="28"/>
          <w:szCs w:val="28"/>
          <w:lang w:val="vi-VN"/>
        </w:rPr>
        <w:t>PHẦN TỰ LUẬN (14,0 điểm</w:t>
      </w:r>
      <w:r w:rsidR="00A14499" w:rsidRPr="009C4D0E">
        <w:rPr>
          <w:b/>
          <w:sz w:val="28"/>
          <w:szCs w:val="28"/>
        </w:rPr>
        <w:t xml:space="preserve"> </w:t>
      </w:r>
      <w:r w:rsidRPr="009C4D0E">
        <w:rPr>
          <w:b/>
          <w:sz w:val="28"/>
          <w:szCs w:val="28"/>
          <w:lang w:val="vi-VN"/>
        </w:rPr>
        <w:t>)</w:t>
      </w:r>
      <w:r w:rsidR="00DC7207" w:rsidRPr="009C4D0E">
        <w:rPr>
          <w:b/>
          <w:sz w:val="28"/>
          <w:szCs w:val="28"/>
        </w:rPr>
        <w:t xml:space="preserve">: </w:t>
      </w:r>
      <w:r w:rsidR="009C4D0E" w:rsidRPr="009C4D0E">
        <w:rPr>
          <w:b/>
          <w:sz w:val="28"/>
          <w:szCs w:val="28"/>
        </w:rPr>
        <w:t>Thí sinh chọn một trong các lựa chọn sau</w:t>
      </w:r>
    </w:p>
    <w:p w14:paraId="3D9E9192" w14:textId="3DBD28BE" w:rsidR="009C4D0E" w:rsidRPr="009C4D0E" w:rsidRDefault="009C4D0E" w:rsidP="009415D3">
      <w:pPr>
        <w:pStyle w:val="NormalWeb"/>
        <w:tabs>
          <w:tab w:val="left" w:pos="720"/>
        </w:tabs>
        <w:spacing w:before="0" w:beforeAutospacing="0" w:after="0" w:afterAutospacing="0"/>
        <w:contextualSpacing/>
        <w:jc w:val="both"/>
        <w:rPr>
          <w:b/>
          <w:sz w:val="28"/>
          <w:szCs w:val="28"/>
        </w:rPr>
      </w:pPr>
      <w:r w:rsidRPr="009C4D0E">
        <w:rPr>
          <w:b/>
          <w:sz w:val="28"/>
          <w:szCs w:val="28"/>
        </w:rPr>
        <w:lastRenderedPageBreak/>
        <w:t xml:space="preserve">I. </w:t>
      </w:r>
      <w:r w:rsidR="000C11C8">
        <w:rPr>
          <w:b/>
          <w:sz w:val="28"/>
          <w:szCs w:val="28"/>
        </w:rPr>
        <w:t>LỰA CHỌN</w:t>
      </w:r>
      <w:r w:rsidRPr="009C4D0E">
        <w:rPr>
          <w:b/>
          <w:sz w:val="28"/>
          <w:szCs w:val="28"/>
        </w:rPr>
        <w:t xml:space="preserve"> 1: Năng lượng và sự biến đổi.</w:t>
      </w:r>
    </w:p>
    <w:p w14:paraId="34EE9466" w14:textId="6CB64842" w:rsidR="009E619E" w:rsidRPr="009C4D0E" w:rsidRDefault="009C4D0E" w:rsidP="009415D3">
      <w:pPr>
        <w:tabs>
          <w:tab w:val="left" w:pos="720"/>
          <w:tab w:val="center" w:pos="1800"/>
          <w:tab w:val="left" w:pos="5040"/>
        </w:tabs>
        <w:ind w:left="1134" w:hanging="1134"/>
        <w:contextualSpacing/>
        <w:jc w:val="both"/>
        <w:rPr>
          <w:rFonts w:eastAsia="Times New Roman"/>
          <w:b/>
        </w:rPr>
      </w:pPr>
      <w:r w:rsidRPr="009C4D0E">
        <w:rPr>
          <w:rFonts w:eastAsia="Times New Roman"/>
          <w:b/>
        </w:rPr>
        <w:tab/>
      </w:r>
      <w:r w:rsidR="002349E8" w:rsidRPr="009C4D0E">
        <w:rPr>
          <w:rFonts w:eastAsia="Times New Roman"/>
          <w:b/>
          <w:lang w:val="vi-VN"/>
        </w:rPr>
        <w:t xml:space="preserve">Câu 1 </w:t>
      </w:r>
      <w:r w:rsidR="00D91FB2" w:rsidRPr="009C4D0E">
        <w:rPr>
          <w:rFonts w:eastAsia="Times New Roman"/>
          <w:bCs/>
          <w:i/>
          <w:iCs/>
          <w:lang w:val="vi-VN"/>
        </w:rPr>
        <w:t>(3,0</w:t>
      </w:r>
      <w:r w:rsidR="002349E8" w:rsidRPr="009C4D0E">
        <w:rPr>
          <w:rFonts w:eastAsia="Times New Roman"/>
          <w:bCs/>
          <w:i/>
          <w:iCs/>
          <w:lang w:val="vi-VN"/>
        </w:rPr>
        <w:t xml:space="preserve"> điểm)</w:t>
      </w:r>
      <w:r w:rsidR="002349E8" w:rsidRPr="009C4D0E">
        <w:rPr>
          <w:rFonts w:eastAsia="Times New Roman"/>
          <w:b/>
          <w:lang w:val="vi-VN"/>
        </w:rPr>
        <w:t xml:space="preserve"> </w:t>
      </w:r>
      <w:r w:rsidR="009E619E" w:rsidRPr="009C4D0E">
        <w:rPr>
          <w:rFonts w:eastAsia="Times New Roman"/>
          <w:b/>
        </w:rPr>
        <w:t xml:space="preserve"> </w:t>
      </w:r>
    </w:p>
    <w:p w14:paraId="3FBFE7CB" w14:textId="77777777" w:rsidR="00E87E8C" w:rsidRPr="009C4D0E" w:rsidRDefault="00E87E8C" w:rsidP="009415D3">
      <w:pPr>
        <w:tabs>
          <w:tab w:val="left" w:pos="720"/>
          <w:tab w:val="center" w:pos="1800"/>
          <w:tab w:val="left" w:pos="5040"/>
        </w:tabs>
        <w:ind w:left="1134" w:hanging="1134"/>
        <w:contextualSpacing/>
        <w:jc w:val="both"/>
        <w:rPr>
          <w:rFonts w:eastAsia="Times New Roman"/>
          <w:lang w:val="vi-VN" w:eastAsia="vi-VN" w:bidi="vi-VN"/>
        </w:rPr>
      </w:pPr>
      <w:r w:rsidRPr="009C4D0E">
        <w:rPr>
          <w:rFonts w:eastAsia="Times New Roman"/>
          <w:lang w:val="vi-VN" w:eastAsia="vi-VN" w:bidi="vi-VN"/>
        </w:rPr>
        <w:tab/>
      </w:r>
      <w:r w:rsidR="002349E8" w:rsidRPr="009C4D0E">
        <w:rPr>
          <w:rFonts w:eastAsia="Times New Roman"/>
          <w:lang w:val="vi-VN" w:eastAsia="vi-VN" w:bidi="vi-VN"/>
        </w:rPr>
        <w:t xml:space="preserve">Hai người đi xe đạp, người thứ nhất </w:t>
      </w:r>
      <w:r w:rsidR="00B4162B" w:rsidRPr="009C4D0E">
        <w:rPr>
          <w:rFonts w:eastAsia="Times New Roman"/>
          <w:lang w:val="vi-VN" w:eastAsia="vi-VN" w:bidi="vi-VN"/>
        </w:rPr>
        <w:t xml:space="preserve">đi quãng đường 300m hết 1 phút, </w:t>
      </w:r>
      <w:r w:rsidRPr="009C4D0E">
        <w:rPr>
          <w:rFonts w:eastAsia="Times New Roman"/>
          <w:lang w:val="vi-VN" w:eastAsia="vi-VN" w:bidi="vi-VN"/>
        </w:rPr>
        <w:t xml:space="preserve">người thứ </w:t>
      </w:r>
    </w:p>
    <w:p w14:paraId="402C2F50" w14:textId="77777777" w:rsidR="002349E8" w:rsidRPr="009C4D0E" w:rsidRDefault="00E87E8C" w:rsidP="009415D3">
      <w:pPr>
        <w:tabs>
          <w:tab w:val="left" w:pos="720"/>
          <w:tab w:val="center" w:pos="1800"/>
          <w:tab w:val="left" w:pos="5040"/>
        </w:tabs>
        <w:ind w:left="1134" w:hanging="1134"/>
        <w:contextualSpacing/>
        <w:jc w:val="both"/>
        <w:rPr>
          <w:rFonts w:eastAsia="Times New Roman"/>
          <w:lang w:eastAsia="vi-VN" w:bidi="vi-VN"/>
        </w:rPr>
      </w:pPr>
      <w:r w:rsidRPr="009C4D0E">
        <w:rPr>
          <w:rFonts w:eastAsia="Times New Roman"/>
          <w:lang w:val="vi-VN" w:eastAsia="vi-VN" w:bidi="vi-VN"/>
        </w:rPr>
        <w:t xml:space="preserve">hai </w:t>
      </w:r>
      <w:r w:rsidRPr="009C4D0E">
        <w:rPr>
          <w:rFonts w:eastAsia="Times New Roman"/>
          <w:lang w:eastAsia="vi-VN" w:bidi="vi-VN"/>
        </w:rPr>
        <w:t xml:space="preserve">đi </w:t>
      </w:r>
      <w:r w:rsidR="002349E8" w:rsidRPr="009C4D0E">
        <w:rPr>
          <w:rFonts w:eastAsia="Times New Roman"/>
          <w:lang w:val="vi-VN" w:eastAsia="vi-VN" w:bidi="vi-VN"/>
        </w:rPr>
        <w:t>quãng đường 7,5km hết 0,5h.</w:t>
      </w:r>
      <w:bookmarkStart w:id="0" w:name="bookmark51"/>
      <w:bookmarkEnd w:id="0"/>
    </w:p>
    <w:p w14:paraId="7A1FDE5C" w14:textId="77777777" w:rsidR="002349E8" w:rsidRPr="009C4D0E" w:rsidRDefault="00B4162B" w:rsidP="009415D3">
      <w:pPr>
        <w:tabs>
          <w:tab w:val="left" w:pos="720"/>
          <w:tab w:val="center" w:pos="1800"/>
          <w:tab w:val="left" w:pos="5040"/>
        </w:tabs>
        <w:ind w:left="1134" w:hanging="1134"/>
        <w:contextualSpacing/>
        <w:jc w:val="both"/>
        <w:rPr>
          <w:rFonts w:eastAsia="Times New Roman"/>
          <w:b/>
          <w:lang w:val="vi-VN"/>
        </w:rPr>
      </w:pPr>
      <w:r w:rsidRPr="009C4D0E">
        <w:rPr>
          <w:rFonts w:eastAsia="Times New Roman"/>
          <w:b/>
          <w:bCs/>
          <w:lang w:eastAsia="vi-VN" w:bidi="vi-VN"/>
        </w:rPr>
        <w:tab/>
      </w:r>
      <w:r w:rsidR="002349E8" w:rsidRPr="009C4D0E">
        <w:rPr>
          <w:rFonts w:eastAsia="Times New Roman"/>
          <w:b/>
          <w:bCs/>
          <w:lang w:eastAsia="vi-VN" w:bidi="vi-VN"/>
        </w:rPr>
        <w:t>a)</w:t>
      </w:r>
      <w:r w:rsidR="002349E8" w:rsidRPr="009C4D0E">
        <w:rPr>
          <w:rFonts w:eastAsia="Times New Roman"/>
          <w:lang w:eastAsia="vi-VN" w:bidi="vi-VN"/>
        </w:rPr>
        <w:t xml:space="preserve"> </w:t>
      </w:r>
      <w:r w:rsidR="002349E8" w:rsidRPr="009C4D0E">
        <w:rPr>
          <w:rFonts w:eastAsia="Times New Roman"/>
          <w:lang w:val="vi-VN" w:eastAsia="vi-VN" w:bidi="vi-VN"/>
        </w:rPr>
        <w:t>Người nào đi nhanh hơn ?</w:t>
      </w:r>
      <w:bookmarkStart w:id="1" w:name="bookmark52"/>
      <w:bookmarkEnd w:id="1"/>
    </w:p>
    <w:p w14:paraId="33A26882" w14:textId="77777777" w:rsidR="002349E8" w:rsidRPr="009C4D0E" w:rsidRDefault="00B4162B" w:rsidP="009415D3">
      <w:pPr>
        <w:widowControl w:val="0"/>
        <w:tabs>
          <w:tab w:val="left" w:pos="709"/>
        </w:tabs>
        <w:contextualSpacing/>
        <w:jc w:val="both"/>
        <w:rPr>
          <w:rFonts w:eastAsia="Times New Roman"/>
          <w:lang w:val="vi-VN" w:eastAsia="vi-VN" w:bidi="vi-VN"/>
        </w:rPr>
      </w:pPr>
      <w:r w:rsidRPr="009C4D0E">
        <w:rPr>
          <w:rFonts w:eastAsia="Times New Roman"/>
          <w:b/>
          <w:bCs/>
          <w:lang w:val="vi-VN" w:eastAsia="vi-VN" w:bidi="vi-VN"/>
        </w:rPr>
        <w:tab/>
      </w:r>
      <w:r w:rsidR="002349E8" w:rsidRPr="009C4D0E">
        <w:rPr>
          <w:rFonts w:eastAsia="Times New Roman"/>
          <w:b/>
          <w:bCs/>
          <w:lang w:val="vi-VN" w:eastAsia="vi-VN" w:bidi="vi-VN"/>
        </w:rPr>
        <w:t>b)</w:t>
      </w:r>
      <w:r w:rsidR="002349E8" w:rsidRPr="009C4D0E">
        <w:rPr>
          <w:rFonts w:eastAsia="Times New Roman"/>
          <w:lang w:val="vi-VN" w:eastAsia="vi-VN" w:bidi="vi-VN"/>
        </w:rPr>
        <w:t xml:space="preserve"> Nếu hai người cù</w:t>
      </w:r>
      <w:r w:rsidR="00D71F58" w:rsidRPr="009C4D0E">
        <w:rPr>
          <w:rFonts w:eastAsia="Times New Roman"/>
          <w:lang w:val="vi-VN" w:eastAsia="vi-VN" w:bidi="vi-VN"/>
        </w:rPr>
        <w:t>ng khởi hành một lúc, tại cùng một</w:t>
      </w:r>
      <w:r w:rsidR="002349E8" w:rsidRPr="009C4D0E">
        <w:rPr>
          <w:rFonts w:eastAsia="Times New Roman"/>
          <w:lang w:val="vi-VN" w:eastAsia="vi-VN" w:bidi="vi-VN"/>
        </w:rPr>
        <w:t xml:space="preserve"> vị trí thì sau 20 phút, hai người cách nhau bao nhiêu km?</w:t>
      </w:r>
    </w:p>
    <w:p w14:paraId="78900B14" w14:textId="77777777" w:rsidR="002349E8" w:rsidRPr="009C4D0E" w:rsidRDefault="00B4162B" w:rsidP="009415D3">
      <w:pPr>
        <w:widowControl w:val="0"/>
        <w:tabs>
          <w:tab w:val="left" w:pos="567"/>
          <w:tab w:val="left" w:pos="720"/>
        </w:tabs>
        <w:contextualSpacing/>
        <w:jc w:val="both"/>
        <w:rPr>
          <w:rFonts w:eastAsia="Times New Roman"/>
          <w:lang w:val="vi-VN" w:eastAsia="vi-VN" w:bidi="vi-VN"/>
        </w:rPr>
      </w:pPr>
      <w:r w:rsidRPr="009C4D0E">
        <w:rPr>
          <w:rFonts w:eastAsia="Times New Roman"/>
          <w:b/>
          <w:bCs/>
          <w:lang w:val="vi-VN" w:eastAsia="vi-VN" w:bidi="vi-VN"/>
        </w:rPr>
        <w:tab/>
      </w:r>
      <w:r w:rsidRPr="009C4D0E">
        <w:rPr>
          <w:rFonts w:eastAsia="Times New Roman"/>
          <w:b/>
          <w:bCs/>
          <w:lang w:eastAsia="vi-VN" w:bidi="vi-VN"/>
        </w:rPr>
        <w:t xml:space="preserve">  </w:t>
      </w:r>
      <w:r w:rsidR="002349E8" w:rsidRPr="009C4D0E">
        <w:rPr>
          <w:rFonts w:eastAsia="Times New Roman"/>
          <w:b/>
          <w:bCs/>
          <w:lang w:val="vi-VN" w:eastAsia="vi-VN" w:bidi="vi-VN"/>
        </w:rPr>
        <w:t>c)</w:t>
      </w:r>
      <w:r w:rsidR="002349E8" w:rsidRPr="009C4D0E">
        <w:rPr>
          <w:rFonts w:eastAsia="Times New Roman"/>
          <w:lang w:val="vi-VN" w:eastAsia="vi-VN" w:bidi="vi-VN"/>
        </w:rPr>
        <w:t xml:space="preserve"> Người thứ ba xuất phát cùng lúc, cùng vị trí hai người trên có v</w:t>
      </w:r>
      <w:r w:rsidR="00E87E8C" w:rsidRPr="009C4D0E">
        <w:rPr>
          <w:rFonts w:eastAsia="Times New Roman"/>
          <w:lang w:val="vi-VN" w:eastAsia="vi-VN" w:bidi="vi-VN"/>
        </w:rPr>
        <w:t>ận tốc v bằng bao nhiêu để sau 6</w:t>
      </w:r>
      <w:r w:rsidR="002349E8" w:rsidRPr="009C4D0E">
        <w:rPr>
          <w:rFonts w:eastAsia="Times New Roman"/>
          <w:lang w:val="vi-VN" w:eastAsia="vi-VN" w:bidi="vi-VN"/>
        </w:rPr>
        <w:t xml:space="preserve"> phút người thứ 3 cách đều người thứ nhất và người thứ hai.</w:t>
      </w:r>
    </w:p>
    <w:p w14:paraId="490605E3" w14:textId="27FF0177" w:rsidR="002349E8" w:rsidRPr="009C4D0E" w:rsidRDefault="009C4D0E" w:rsidP="009415D3">
      <w:pPr>
        <w:tabs>
          <w:tab w:val="left" w:pos="720"/>
        </w:tabs>
        <w:ind w:right="4"/>
        <w:contextualSpacing/>
        <w:jc w:val="both"/>
      </w:pPr>
      <w:r w:rsidRPr="009C4D0E">
        <w:rPr>
          <w:b/>
        </w:rPr>
        <w:tab/>
      </w:r>
      <w:r w:rsidR="002349E8" w:rsidRPr="009C4D0E">
        <w:rPr>
          <w:b/>
          <w:lang w:val="vi-VN"/>
        </w:rPr>
        <w:t xml:space="preserve">Câu 2 </w:t>
      </w:r>
      <w:r w:rsidR="00D91FB2" w:rsidRPr="009C4D0E">
        <w:rPr>
          <w:i/>
          <w:iCs/>
          <w:lang w:val="vi-VN"/>
        </w:rPr>
        <w:t>(3,0</w:t>
      </w:r>
      <w:r w:rsidR="002349E8" w:rsidRPr="009C4D0E">
        <w:rPr>
          <w:i/>
          <w:iCs/>
          <w:lang w:val="vi-VN"/>
        </w:rPr>
        <w:t xml:space="preserve"> điểm)</w:t>
      </w:r>
      <w:r w:rsidR="002349E8" w:rsidRPr="009C4D0E">
        <w:rPr>
          <w:lang w:val="vi-VN"/>
        </w:rPr>
        <w:t xml:space="preserve"> </w:t>
      </w:r>
    </w:p>
    <w:p w14:paraId="071CA69E" w14:textId="77777777" w:rsidR="00BD79AD" w:rsidRPr="009C4D0E" w:rsidRDefault="00BD79AD" w:rsidP="009415D3">
      <w:pPr>
        <w:ind w:left="-90" w:firstLine="657"/>
        <w:jc w:val="both"/>
        <w:rPr>
          <w:rFonts w:eastAsia="Times New Roman"/>
        </w:rPr>
      </w:pPr>
      <w:r w:rsidRPr="009C4D0E">
        <w:rPr>
          <w:rFonts w:eastAsia="Times New Roman"/>
        </w:rPr>
        <w:t xml:space="preserve">Một khối gỗ hình trụ có diện tích đáy </w:t>
      </w:r>
      <w:r w:rsidRPr="009C4D0E">
        <w:rPr>
          <w:rFonts w:eastAsia="Times New Roman"/>
          <w:position w:val="-6"/>
        </w:rPr>
        <w:object w:dxaOrig="1060" w:dyaOrig="320" w14:anchorId="5882658A">
          <v:shape id="_x0000_i1026" type="#_x0000_t75" style="width:53.6pt;height:15.9pt" o:ole="">
            <v:imagedata r:id="rId11" o:title=""/>
          </v:shape>
          <o:OLEObject Type="Embed" ProgID="Equation.DSMT4" ShapeID="_x0000_i1026" DrawAspect="Content" ObjectID="_1803745449" r:id="rId12"/>
        </w:object>
      </w:r>
      <w:r w:rsidRPr="009C4D0E">
        <w:rPr>
          <w:rFonts w:eastAsia="Times New Roman"/>
        </w:rPr>
        <w:t xml:space="preserve">, chiều cao </w:t>
      </w:r>
      <w:r w:rsidRPr="009C4D0E">
        <w:rPr>
          <w:rFonts w:eastAsia="Times New Roman"/>
          <w:position w:val="-6"/>
        </w:rPr>
        <w:object w:dxaOrig="840" w:dyaOrig="279" w14:anchorId="1D7E4364">
          <v:shape id="_x0000_i1027" type="#_x0000_t75" style="width:41pt;height:14.25pt" o:ole="">
            <v:imagedata r:id="rId13" o:title=""/>
          </v:shape>
          <o:OLEObject Type="Embed" ProgID="Equation.DSMT4" ShapeID="_x0000_i1027" DrawAspect="Content" ObjectID="_1803745450" r:id="rId14"/>
        </w:object>
      </w:r>
      <w:r w:rsidRPr="009C4D0E">
        <w:rPr>
          <w:rFonts w:eastAsia="Times New Roman"/>
        </w:rPr>
        <w:t>, được thả vào bể nước rộng và sâu, trục của khối gỗ luôn có phương thẳng đứng.</w:t>
      </w:r>
    </w:p>
    <w:p w14:paraId="7130A402" w14:textId="77777777" w:rsidR="00BD79AD" w:rsidRPr="009C4D0E" w:rsidRDefault="00BD79AD" w:rsidP="009415D3">
      <w:pPr>
        <w:ind w:left="-90" w:firstLine="689"/>
        <w:jc w:val="both"/>
        <w:rPr>
          <w:rFonts w:eastAsia="Times New Roman"/>
        </w:rPr>
      </w:pPr>
      <w:r w:rsidRPr="009C4D0E">
        <w:rPr>
          <w:rFonts w:eastAsia="Times New Roman"/>
          <w:b/>
          <w:bCs/>
        </w:rPr>
        <w:t>a)</w:t>
      </w:r>
      <w:r w:rsidRPr="009C4D0E">
        <w:rPr>
          <w:rFonts w:eastAsia="Times New Roman"/>
        </w:rPr>
        <w:t xml:space="preserve"> Tìm chiều cao của phần gỗ nổi trên mặt nước. Biết khối lượng riêng của nước là </w:t>
      </w:r>
      <w:r w:rsidRPr="009C4D0E">
        <w:rPr>
          <w:rFonts w:eastAsia="Times New Roman"/>
          <w:position w:val="-10"/>
        </w:rPr>
        <w:object w:dxaOrig="1600" w:dyaOrig="360" w14:anchorId="0FEC0828">
          <v:shape id="_x0000_i1028" type="#_x0000_t75" style="width:80.35pt;height:18.4pt" o:ole="">
            <v:imagedata r:id="rId15" o:title=""/>
          </v:shape>
          <o:OLEObject Type="Embed" ProgID="Equation.DSMT4" ShapeID="_x0000_i1028" DrawAspect="Content" ObjectID="_1803745451" r:id="rId16"/>
        </w:object>
      </w:r>
      <w:r w:rsidRPr="009C4D0E">
        <w:rPr>
          <w:rFonts w:eastAsia="Times New Roman"/>
        </w:rPr>
        <w:t>, khối lượng của khối gỗ là 160g.</w:t>
      </w:r>
    </w:p>
    <w:p w14:paraId="7210CBCC" w14:textId="77777777" w:rsidR="00BD79AD" w:rsidRPr="009C4D0E" w:rsidRDefault="00BD79AD" w:rsidP="009415D3">
      <w:pPr>
        <w:ind w:firstLine="599"/>
        <w:jc w:val="both"/>
        <w:rPr>
          <w:rFonts w:eastAsia="Times New Roman"/>
        </w:rPr>
      </w:pPr>
      <w:r w:rsidRPr="009C4D0E">
        <w:rPr>
          <w:rFonts w:eastAsia="Times New Roman"/>
          <w:b/>
          <w:bCs/>
        </w:rPr>
        <w:t>b)</w:t>
      </w:r>
      <w:r w:rsidRPr="009C4D0E">
        <w:rPr>
          <w:rFonts w:eastAsia="Times New Roman"/>
        </w:rPr>
        <w:t xml:space="preserve"> Nếu phần chìm của khối gỗ trong nước gấp 3 lần phần nổi của khối gỗ. Hãy tính khối lượng riêng của khối gỗ.</w:t>
      </w:r>
    </w:p>
    <w:p w14:paraId="096740AE" w14:textId="77777777" w:rsidR="00FE0ECD" w:rsidRPr="009C4D0E" w:rsidRDefault="006F73DB" w:rsidP="009415D3">
      <w:pPr>
        <w:tabs>
          <w:tab w:val="left" w:pos="720"/>
        </w:tabs>
        <w:contextualSpacing/>
        <w:jc w:val="both"/>
        <w:rPr>
          <w:b/>
          <w:lang w:val="vi-VN"/>
        </w:rPr>
      </w:pPr>
      <w:r w:rsidRPr="009C4D0E">
        <w:rPr>
          <w:rFonts w:eastAsia="Times New Roman"/>
          <w:b/>
          <w:bCs/>
        </w:rPr>
        <w:t xml:space="preserve">        </w:t>
      </w:r>
      <w:r w:rsidR="00BD79AD" w:rsidRPr="009C4D0E">
        <w:rPr>
          <w:rFonts w:eastAsia="Times New Roman"/>
          <w:b/>
          <w:bCs/>
        </w:rPr>
        <w:t>c)</w:t>
      </w:r>
      <w:r w:rsidR="00BD79AD" w:rsidRPr="009C4D0E">
        <w:rPr>
          <w:rFonts w:eastAsia="Times New Roman"/>
        </w:rPr>
        <w:t xml:space="preserve"> Trong điều kiện phần b, t</w:t>
      </w:r>
      <w:r w:rsidR="00BD79AD" w:rsidRPr="009C4D0E">
        <w:rPr>
          <w:rFonts w:eastAsia="Times New Roman"/>
          <w:bCs/>
        </w:rPr>
        <w:t>ính công tối thiểu để nhấc khối gỗ ra khỏi bể nước.</w:t>
      </w:r>
    </w:p>
    <w:p w14:paraId="59291885" w14:textId="39F59BA7" w:rsidR="002349E8" w:rsidRPr="009C4D0E" w:rsidRDefault="009C4D0E" w:rsidP="009415D3">
      <w:pPr>
        <w:tabs>
          <w:tab w:val="left" w:pos="720"/>
        </w:tabs>
        <w:contextualSpacing/>
        <w:jc w:val="both"/>
        <w:rPr>
          <w:b/>
        </w:rPr>
      </w:pPr>
      <w:r w:rsidRPr="009C4D0E">
        <w:rPr>
          <w:b/>
        </w:rPr>
        <w:tab/>
      </w:r>
      <w:r w:rsidR="002349E8" w:rsidRPr="009C4D0E">
        <w:rPr>
          <w:b/>
          <w:lang w:val="vi-VN"/>
        </w:rPr>
        <w:t xml:space="preserve">Câu 3 </w:t>
      </w:r>
      <w:r w:rsidR="00D91FB2" w:rsidRPr="009C4D0E">
        <w:rPr>
          <w:i/>
          <w:iCs/>
          <w:lang w:val="vi-VN"/>
        </w:rPr>
        <w:t>(3,0</w:t>
      </w:r>
      <w:r w:rsidR="002349E8" w:rsidRPr="009C4D0E">
        <w:rPr>
          <w:i/>
          <w:iCs/>
          <w:lang w:val="vi-VN"/>
        </w:rPr>
        <w:t xml:space="preserve"> điểm)</w:t>
      </w:r>
      <w:r w:rsidR="002349E8" w:rsidRPr="009C4D0E">
        <w:rPr>
          <w:lang w:val="vi-VN"/>
        </w:rPr>
        <w:t xml:space="preserve"> </w:t>
      </w:r>
    </w:p>
    <w:p w14:paraId="189E80D5" w14:textId="6C0FECA0" w:rsidR="00850354" w:rsidRPr="009C4D0E" w:rsidRDefault="008D2E12" w:rsidP="009415D3">
      <w:pPr>
        <w:jc w:val="both"/>
        <w:rPr>
          <w:lang w:val="vi-VN"/>
        </w:rPr>
      </w:pPr>
      <w:r w:rsidRPr="009C4D0E">
        <w:rPr>
          <w:rFonts w:eastAsia="Times New Roman"/>
          <w:lang w:val="vi-VN"/>
        </w:rPr>
        <w:tab/>
      </w:r>
      <w:r w:rsidR="00850354" w:rsidRPr="009C4D0E">
        <w:rPr>
          <w:lang w:val="vi-VN"/>
        </w:rPr>
        <w:t xml:space="preserve">Vật sáng AB có dạng mũi tên đặt vuông góc với trục chính của thấu kính, điểm A nằm trên trục chính cho ảnh </w:t>
      </w:r>
      <w:r w:rsidR="00850354" w:rsidRPr="009C4D0E">
        <w:rPr>
          <w:position w:val="-28"/>
          <w:lang w:val="vi-VN"/>
        </w:rPr>
        <w:object w:dxaOrig="1460" w:dyaOrig="720" w14:anchorId="6D019C2D">
          <v:shape id="_x0000_i1029" type="#_x0000_t75" style="width:72.85pt;height:36.85pt" o:ole="">
            <v:imagedata r:id="rId17" o:title=""/>
          </v:shape>
          <o:OLEObject Type="Embed" ProgID="Equation.DSMT4" ShapeID="_x0000_i1029" DrawAspect="Content" ObjectID="_1803745452" r:id="rId18"/>
        </w:object>
      </w:r>
      <w:r w:rsidR="00850354" w:rsidRPr="009C4D0E">
        <w:rPr>
          <w:lang w:val="vi-VN"/>
        </w:rPr>
        <w:t xml:space="preserve">. </w:t>
      </w:r>
    </w:p>
    <w:p w14:paraId="13C12F0B" w14:textId="77777777" w:rsidR="00850354" w:rsidRPr="009C4D0E" w:rsidRDefault="00850354" w:rsidP="009415D3">
      <w:pPr>
        <w:jc w:val="both"/>
        <w:rPr>
          <w:lang w:val="vi-VN"/>
        </w:rPr>
      </w:pPr>
      <w:r w:rsidRPr="009C4D0E">
        <w:rPr>
          <w:lang w:val="vi-VN"/>
        </w:rPr>
        <w:t xml:space="preserve">       </w:t>
      </w:r>
      <w:r w:rsidRPr="009C4D0E">
        <w:rPr>
          <w:lang w:val="vi-VN"/>
        </w:rPr>
        <w:tab/>
      </w:r>
      <w:r w:rsidRPr="009C4D0E">
        <w:rPr>
          <w:b/>
          <w:lang w:val="vi-VN"/>
        </w:rPr>
        <w:t>a)</w:t>
      </w:r>
      <w:r w:rsidRPr="009C4D0E">
        <w:rPr>
          <w:lang w:val="vi-VN"/>
        </w:rPr>
        <w:t xml:space="preserve"> Hãy vẽ ảnh của vật qua thấu kính. </w:t>
      </w:r>
    </w:p>
    <w:p w14:paraId="75366D4B" w14:textId="77777777" w:rsidR="002349E8" w:rsidRPr="009C4D0E" w:rsidRDefault="00850354" w:rsidP="009415D3">
      <w:pPr>
        <w:tabs>
          <w:tab w:val="left" w:pos="720"/>
        </w:tabs>
        <w:contextualSpacing/>
        <w:jc w:val="both"/>
        <w:rPr>
          <w:lang w:val="vi-VN"/>
        </w:rPr>
      </w:pPr>
      <w:r w:rsidRPr="009C4D0E">
        <w:rPr>
          <w:lang w:val="vi-VN"/>
        </w:rPr>
        <w:t xml:space="preserve">      </w:t>
      </w:r>
      <w:r w:rsidRPr="009C4D0E">
        <w:tab/>
      </w:r>
      <w:r w:rsidRPr="009C4D0E">
        <w:rPr>
          <w:b/>
          <w:lang w:val="vi-VN"/>
        </w:rPr>
        <w:t>b)</w:t>
      </w:r>
      <w:r w:rsidRPr="009C4D0E">
        <w:rPr>
          <w:lang w:val="vi-VN"/>
        </w:rPr>
        <w:t xml:space="preserve"> Biết ảnh cách vật 90cm. Tìm khoảng cách từ thấu kính đến vật và tính tiêu cự của thấu kính (</w:t>
      </w:r>
      <w:r w:rsidRPr="009C4D0E">
        <w:rPr>
          <w:i/>
          <w:lang w:val="vi-VN"/>
        </w:rPr>
        <w:t>không dùng trực tiếp các công thức thấu kính</w:t>
      </w:r>
      <w:r w:rsidRPr="009C4D0E">
        <w:rPr>
          <w:lang w:val="vi-VN"/>
        </w:rPr>
        <w:t>).</w:t>
      </w:r>
    </w:p>
    <w:p w14:paraId="13F299C1" w14:textId="77777777" w:rsidR="00EB3ED9" w:rsidRPr="009C4D0E" w:rsidRDefault="007C13C3" w:rsidP="009415D3">
      <w:pPr>
        <w:tabs>
          <w:tab w:val="left" w:pos="720"/>
        </w:tabs>
        <w:contextualSpacing/>
        <w:jc w:val="both"/>
        <w:rPr>
          <w:lang w:val="vi-VN"/>
        </w:rPr>
      </w:pPr>
      <w:r w:rsidRPr="009C4D0E">
        <w:rPr>
          <w:noProof/>
          <w:lang w:eastAsia="en-US"/>
        </w:rPr>
        <mc:AlternateContent>
          <mc:Choice Requires="wpg">
            <w:drawing>
              <wp:anchor distT="0" distB="0" distL="114300" distR="114300" simplePos="0" relativeHeight="251700224" behindDoc="0" locked="0" layoutInCell="1" allowOverlap="1" wp14:anchorId="71D16CA5" wp14:editId="0A41F15A">
                <wp:simplePos x="0" y="0"/>
                <wp:positionH relativeFrom="column">
                  <wp:posOffset>3684905</wp:posOffset>
                </wp:positionH>
                <wp:positionV relativeFrom="paragraph">
                  <wp:posOffset>102235</wp:posOffset>
                </wp:positionV>
                <wp:extent cx="2693670" cy="1737995"/>
                <wp:effectExtent l="0" t="0" r="11430" b="14605"/>
                <wp:wrapNone/>
                <wp:docPr id="50" name="Group 50"/>
                <wp:cNvGraphicFramePr/>
                <a:graphic xmlns:a="http://schemas.openxmlformats.org/drawingml/2006/main">
                  <a:graphicData uri="http://schemas.microsoft.com/office/word/2010/wordprocessingGroup">
                    <wpg:wgp>
                      <wpg:cNvGrpSpPr/>
                      <wpg:grpSpPr>
                        <a:xfrm>
                          <a:off x="0" y="0"/>
                          <a:ext cx="2693670" cy="1737995"/>
                          <a:chOff x="0" y="0"/>
                          <a:chExt cx="2693840" cy="1738625"/>
                        </a:xfrm>
                      </wpg:grpSpPr>
                      <wps:wsp>
                        <wps:cNvPr id="217" name="Text Box 2"/>
                        <wps:cNvSpPr txBox="1">
                          <a:spLocks noChangeArrowheads="1"/>
                        </wps:cNvSpPr>
                        <wps:spPr bwMode="auto">
                          <a:xfrm>
                            <a:off x="0" y="128789"/>
                            <a:ext cx="349885" cy="304800"/>
                          </a:xfrm>
                          <a:prstGeom prst="rect">
                            <a:avLst/>
                          </a:prstGeom>
                          <a:noFill/>
                          <a:ln w="9525">
                            <a:solidFill>
                              <a:schemeClr val="bg1"/>
                            </a:solidFill>
                            <a:miter lim="800000"/>
                            <a:headEnd/>
                            <a:tailEnd/>
                          </a:ln>
                        </wps:spPr>
                        <wps:txbx>
                          <w:txbxContent>
                            <w:p w14:paraId="6A5877D7" w14:textId="77777777" w:rsidR="00977D80" w:rsidRDefault="00977D80">
                              <w:r>
                                <w:t>A</w:t>
                              </w:r>
                            </w:p>
                          </w:txbxContent>
                        </wps:txbx>
                        <wps:bodyPr rot="0" vert="horz" wrap="square" lIns="91440" tIns="45720" rIns="91440" bIns="45720" anchor="t" anchorCtr="0">
                          <a:spAutoFit/>
                        </wps:bodyPr>
                      </wps:wsp>
                      <wps:wsp>
                        <wps:cNvPr id="33" name="Text Box 2"/>
                        <wps:cNvSpPr txBox="1">
                          <a:spLocks noChangeArrowheads="1"/>
                        </wps:cNvSpPr>
                        <wps:spPr bwMode="auto">
                          <a:xfrm>
                            <a:off x="1097924" y="1065727"/>
                            <a:ext cx="349885" cy="304800"/>
                          </a:xfrm>
                          <a:prstGeom prst="rect">
                            <a:avLst/>
                          </a:prstGeom>
                          <a:noFill/>
                          <a:ln w="9525">
                            <a:solidFill>
                              <a:schemeClr val="bg1"/>
                            </a:solidFill>
                            <a:miter lim="800000"/>
                            <a:headEnd/>
                            <a:tailEnd/>
                          </a:ln>
                        </wps:spPr>
                        <wps:txbx>
                          <w:txbxContent>
                            <w:p w14:paraId="48ADB4CD" w14:textId="77777777" w:rsidR="00977D80" w:rsidRDefault="00977D80">
                              <w:r>
                                <w:t>D</w:t>
                              </w:r>
                            </w:p>
                          </w:txbxContent>
                        </wps:txbx>
                        <wps:bodyPr rot="0" vert="horz" wrap="square" lIns="91440" tIns="45720" rIns="91440" bIns="45720" anchor="t" anchorCtr="0">
                          <a:spAutoFit/>
                        </wps:bodyPr>
                      </wps:wsp>
                      <wps:wsp>
                        <wps:cNvPr id="34" name="Text Box 2"/>
                        <wps:cNvSpPr txBox="1">
                          <a:spLocks noChangeArrowheads="1"/>
                        </wps:cNvSpPr>
                        <wps:spPr bwMode="auto">
                          <a:xfrm>
                            <a:off x="2343955" y="920840"/>
                            <a:ext cx="349885" cy="304800"/>
                          </a:xfrm>
                          <a:prstGeom prst="rect">
                            <a:avLst/>
                          </a:prstGeom>
                          <a:noFill/>
                          <a:ln w="9525">
                            <a:solidFill>
                              <a:schemeClr val="bg1"/>
                            </a:solidFill>
                            <a:miter lim="800000"/>
                            <a:headEnd/>
                            <a:tailEnd/>
                          </a:ln>
                        </wps:spPr>
                        <wps:txbx>
                          <w:txbxContent>
                            <w:p w14:paraId="0EBF0BA1" w14:textId="77777777" w:rsidR="00977D80" w:rsidRDefault="00977D80">
                              <w:r>
                                <w:t>B</w:t>
                              </w:r>
                            </w:p>
                          </w:txbxContent>
                        </wps:txbx>
                        <wps:bodyPr rot="0" vert="horz" wrap="square" lIns="91440" tIns="45720" rIns="91440" bIns="45720" anchor="t" anchorCtr="0">
                          <a:spAutoFit/>
                        </wps:bodyPr>
                      </wps:wsp>
                      <wps:wsp>
                        <wps:cNvPr id="35" name="Text Box 2"/>
                        <wps:cNvSpPr txBox="1">
                          <a:spLocks noChangeArrowheads="1"/>
                        </wps:cNvSpPr>
                        <wps:spPr bwMode="auto">
                          <a:xfrm>
                            <a:off x="1101144" y="83713"/>
                            <a:ext cx="349885" cy="304800"/>
                          </a:xfrm>
                          <a:prstGeom prst="rect">
                            <a:avLst/>
                          </a:prstGeom>
                          <a:noFill/>
                          <a:ln w="9525">
                            <a:solidFill>
                              <a:schemeClr val="bg1"/>
                            </a:solidFill>
                            <a:miter lim="800000"/>
                            <a:headEnd/>
                            <a:tailEnd/>
                          </a:ln>
                        </wps:spPr>
                        <wps:txbx>
                          <w:txbxContent>
                            <w:p w14:paraId="45D1BF12" w14:textId="77777777" w:rsidR="00977D80" w:rsidRDefault="00977D80">
                              <w:r>
                                <w:t>C</w:t>
                              </w:r>
                            </w:p>
                          </w:txbxContent>
                        </wps:txbx>
                        <wps:bodyPr rot="0" vert="horz" wrap="square" lIns="91440" tIns="45720" rIns="91440" bIns="45720" anchor="t" anchorCtr="0">
                          <a:spAutoFit/>
                        </wps:bodyPr>
                      </wps:wsp>
                      <wps:wsp>
                        <wps:cNvPr id="36" name="Text Box 2"/>
                        <wps:cNvSpPr txBox="1">
                          <a:spLocks noChangeArrowheads="1"/>
                        </wps:cNvSpPr>
                        <wps:spPr bwMode="auto">
                          <a:xfrm>
                            <a:off x="569890" y="0"/>
                            <a:ext cx="434340" cy="304800"/>
                          </a:xfrm>
                          <a:prstGeom prst="rect">
                            <a:avLst/>
                          </a:prstGeom>
                          <a:noFill/>
                          <a:ln w="9525">
                            <a:solidFill>
                              <a:schemeClr val="bg1"/>
                            </a:solidFill>
                            <a:miter lim="800000"/>
                            <a:headEnd/>
                            <a:tailEnd/>
                          </a:ln>
                        </wps:spPr>
                        <wps:txbx>
                          <w:txbxContent>
                            <w:p w14:paraId="6BFEA51D" w14:textId="77777777" w:rsidR="00977D80" w:rsidRPr="001F5302" w:rsidRDefault="00977D80">
                              <w:pPr>
                                <w:rPr>
                                  <w:vertAlign w:val="subscript"/>
                                </w:rPr>
                              </w:pPr>
                              <w:r>
                                <w:t>R</w:t>
                              </w:r>
                              <w:r>
                                <w:rPr>
                                  <w:vertAlign w:val="subscript"/>
                                </w:rPr>
                                <w:t>1</w:t>
                              </w:r>
                            </w:p>
                          </w:txbxContent>
                        </wps:txbx>
                        <wps:bodyPr rot="0" vert="horz" wrap="square" lIns="91440" tIns="45720" rIns="91440" bIns="45720" anchor="t" anchorCtr="0">
                          <a:spAutoFit/>
                        </wps:bodyPr>
                      </wps:wsp>
                      <wps:wsp>
                        <wps:cNvPr id="38" name="Text Box 2"/>
                        <wps:cNvSpPr txBox="1">
                          <a:spLocks noChangeArrowheads="1"/>
                        </wps:cNvSpPr>
                        <wps:spPr bwMode="auto">
                          <a:xfrm>
                            <a:off x="1600200" y="0"/>
                            <a:ext cx="434340" cy="304800"/>
                          </a:xfrm>
                          <a:prstGeom prst="rect">
                            <a:avLst/>
                          </a:prstGeom>
                          <a:noFill/>
                          <a:ln w="9525">
                            <a:solidFill>
                              <a:schemeClr val="bg1"/>
                            </a:solidFill>
                            <a:miter lim="800000"/>
                            <a:headEnd/>
                            <a:tailEnd/>
                          </a:ln>
                        </wps:spPr>
                        <wps:txbx>
                          <w:txbxContent>
                            <w:p w14:paraId="6774FE5B" w14:textId="77777777" w:rsidR="00977D80" w:rsidRPr="001F5302" w:rsidRDefault="00977D80">
                              <w:pPr>
                                <w:rPr>
                                  <w:vertAlign w:val="subscript"/>
                                </w:rPr>
                              </w:pPr>
                              <w:r>
                                <w:t>R</w:t>
                              </w:r>
                              <w:r>
                                <w:rPr>
                                  <w:vertAlign w:val="subscript"/>
                                </w:rPr>
                                <w:t>2</w:t>
                              </w:r>
                            </w:p>
                          </w:txbxContent>
                        </wps:txbx>
                        <wps:bodyPr rot="0" vert="horz" wrap="square" lIns="91440" tIns="45720" rIns="91440" bIns="45720" anchor="t" anchorCtr="0">
                          <a:spAutoFit/>
                        </wps:bodyPr>
                      </wps:wsp>
                      <wps:wsp>
                        <wps:cNvPr id="39" name="Text Box 2"/>
                        <wps:cNvSpPr txBox="1">
                          <a:spLocks noChangeArrowheads="1"/>
                        </wps:cNvSpPr>
                        <wps:spPr bwMode="auto">
                          <a:xfrm>
                            <a:off x="1291107" y="592429"/>
                            <a:ext cx="434340" cy="304800"/>
                          </a:xfrm>
                          <a:prstGeom prst="rect">
                            <a:avLst/>
                          </a:prstGeom>
                          <a:noFill/>
                          <a:ln w="9525">
                            <a:solidFill>
                              <a:schemeClr val="bg1"/>
                            </a:solidFill>
                            <a:miter lim="800000"/>
                            <a:headEnd/>
                            <a:tailEnd/>
                          </a:ln>
                        </wps:spPr>
                        <wps:txbx>
                          <w:txbxContent>
                            <w:p w14:paraId="01E1FD57" w14:textId="77777777" w:rsidR="00977D80" w:rsidRPr="001F5302" w:rsidRDefault="00977D80">
                              <w:pPr>
                                <w:rPr>
                                  <w:vertAlign w:val="subscript"/>
                                </w:rPr>
                              </w:pPr>
                              <w:r>
                                <w:t>R</w:t>
                              </w:r>
                              <w:r>
                                <w:rPr>
                                  <w:vertAlign w:val="subscript"/>
                                </w:rPr>
                                <w:t>3</w:t>
                              </w:r>
                            </w:p>
                          </w:txbxContent>
                        </wps:txbx>
                        <wps:bodyPr rot="0" vert="horz" wrap="square" lIns="91440" tIns="45720" rIns="91440" bIns="45720" anchor="t" anchorCtr="0">
                          <a:spAutoFit/>
                        </wps:bodyPr>
                      </wps:wsp>
                      <wps:wsp>
                        <wps:cNvPr id="40" name="Text Box 2"/>
                        <wps:cNvSpPr txBox="1">
                          <a:spLocks noChangeArrowheads="1"/>
                        </wps:cNvSpPr>
                        <wps:spPr bwMode="auto">
                          <a:xfrm>
                            <a:off x="1683913" y="756634"/>
                            <a:ext cx="434340" cy="304800"/>
                          </a:xfrm>
                          <a:prstGeom prst="rect">
                            <a:avLst/>
                          </a:prstGeom>
                          <a:noFill/>
                          <a:ln w="9525">
                            <a:solidFill>
                              <a:schemeClr val="bg1"/>
                            </a:solidFill>
                            <a:miter lim="800000"/>
                            <a:headEnd/>
                            <a:tailEnd/>
                          </a:ln>
                        </wps:spPr>
                        <wps:txbx>
                          <w:txbxContent>
                            <w:p w14:paraId="57E48581" w14:textId="77777777" w:rsidR="00977D80" w:rsidRPr="001F5302" w:rsidRDefault="00977D80">
                              <w:pPr>
                                <w:rPr>
                                  <w:vertAlign w:val="subscript"/>
                                </w:rPr>
                              </w:pPr>
                              <w:r>
                                <w:t>R</w:t>
                              </w:r>
                              <w:r>
                                <w:rPr>
                                  <w:vertAlign w:val="subscript"/>
                                </w:rPr>
                                <w:t>4</w:t>
                              </w:r>
                            </w:p>
                          </w:txbxContent>
                        </wps:txbx>
                        <wps:bodyPr rot="0" vert="horz" wrap="square" lIns="91440" tIns="45720" rIns="91440" bIns="45720" anchor="t" anchorCtr="0">
                          <a:spAutoFit/>
                        </wps:bodyPr>
                      </wps:wsp>
                      <wps:wsp>
                        <wps:cNvPr id="47" name="Text Box 2"/>
                        <wps:cNvSpPr txBox="1">
                          <a:spLocks noChangeArrowheads="1"/>
                        </wps:cNvSpPr>
                        <wps:spPr bwMode="auto">
                          <a:xfrm>
                            <a:off x="965916" y="1387699"/>
                            <a:ext cx="281940" cy="304800"/>
                          </a:xfrm>
                          <a:prstGeom prst="rect">
                            <a:avLst/>
                          </a:prstGeom>
                          <a:noFill/>
                          <a:ln w="9525">
                            <a:solidFill>
                              <a:schemeClr val="bg1"/>
                            </a:solidFill>
                            <a:miter lim="800000"/>
                            <a:headEnd/>
                            <a:tailEnd/>
                          </a:ln>
                        </wps:spPr>
                        <wps:txbx>
                          <w:txbxContent>
                            <w:p w14:paraId="323857D2" w14:textId="77777777" w:rsidR="00977D80" w:rsidRPr="001F5302" w:rsidRDefault="00977D80">
                              <w:pPr>
                                <w:rPr>
                                  <w:vertAlign w:val="subscript"/>
                                </w:rPr>
                              </w:pPr>
                              <w:r>
                                <w:t>U</w:t>
                              </w:r>
                            </w:p>
                          </w:txbxContent>
                        </wps:txbx>
                        <wps:bodyPr rot="0" vert="horz" wrap="square" lIns="91440" tIns="45720" rIns="91440" bIns="45720" anchor="t" anchorCtr="0">
                          <a:spAutoFit/>
                        </wps:bodyPr>
                      </wps:wsp>
                      <wps:wsp>
                        <wps:cNvPr id="48" name="Text Box 2"/>
                        <wps:cNvSpPr txBox="1">
                          <a:spLocks noChangeArrowheads="1"/>
                        </wps:cNvSpPr>
                        <wps:spPr bwMode="auto">
                          <a:xfrm>
                            <a:off x="679361" y="1281448"/>
                            <a:ext cx="349885" cy="304800"/>
                          </a:xfrm>
                          <a:prstGeom prst="rect">
                            <a:avLst/>
                          </a:prstGeom>
                          <a:noFill/>
                          <a:ln w="9525">
                            <a:solidFill>
                              <a:schemeClr val="bg1"/>
                            </a:solidFill>
                            <a:miter lim="800000"/>
                            <a:headEnd/>
                            <a:tailEnd/>
                          </a:ln>
                        </wps:spPr>
                        <wps:txbx>
                          <w:txbxContent>
                            <w:p w14:paraId="7B05FCBB" w14:textId="77777777" w:rsidR="00977D80" w:rsidRPr="00E53C6C" w:rsidRDefault="00977D80">
                              <w:pPr>
                                <w:rPr>
                                  <w:b/>
                                </w:rPr>
                              </w:pPr>
                              <w:r w:rsidRPr="00E53C6C">
                                <w:rPr>
                                  <w:b/>
                                </w:rPr>
                                <w:t>+</w:t>
                              </w:r>
                            </w:p>
                          </w:txbxContent>
                        </wps:txbx>
                        <wps:bodyPr rot="0" vert="horz" wrap="square" lIns="91440" tIns="45720" rIns="91440" bIns="45720" anchor="t" anchorCtr="0">
                          <a:spAutoFit/>
                        </wps:bodyPr>
                      </wps:wsp>
                      <wps:wsp>
                        <wps:cNvPr id="49" name="Text Box 2"/>
                        <wps:cNvSpPr txBox="1">
                          <a:spLocks noChangeArrowheads="1"/>
                        </wps:cNvSpPr>
                        <wps:spPr bwMode="auto">
                          <a:xfrm flipH="1">
                            <a:off x="1178417" y="1284668"/>
                            <a:ext cx="265579" cy="453957"/>
                          </a:xfrm>
                          <a:prstGeom prst="rect">
                            <a:avLst/>
                          </a:prstGeom>
                          <a:noFill/>
                          <a:ln w="9525">
                            <a:solidFill>
                              <a:schemeClr val="bg1"/>
                            </a:solidFill>
                            <a:miter lim="800000"/>
                            <a:headEnd/>
                            <a:tailEnd/>
                          </a:ln>
                        </wps:spPr>
                        <wps:txbx>
                          <w:txbxContent>
                            <w:p w14:paraId="1479F309" w14:textId="77777777" w:rsidR="00977D80" w:rsidRPr="00E53C6C" w:rsidRDefault="00977D80">
                              <w:pPr>
                                <w:rPr>
                                  <w:b/>
                                </w:rPr>
                              </w:pPr>
                              <w:r>
                                <w:rPr>
                                  <w:b/>
                                </w:rPr>
                                <w:t>-</w:t>
                              </w:r>
                            </w:p>
                          </w:txbxContent>
                        </wps:txbx>
                        <wps:bodyPr rot="0" vert="horz" wrap="square" lIns="91440" tIns="45720" rIns="91440" bIns="45720" anchor="t" anchorCtr="0">
                          <a:noAutofit/>
                        </wps:bodyPr>
                      </wps:wsp>
                    </wpg:wgp>
                  </a:graphicData>
                </a:graphic>
              </wp:anchor>
            </w:drawing>
          </mc:Choice>
          <mc:Fallback>
            <w:pict>
              <v:group id="Group 50" o:spid="_x0000_s1026" style="position:absolute;left:0;text-align:left;margin-left:290.15pt;margin-top:8.05pt;width:212.1pt;height:136.85pt;z-index:251700224" coordsize="26938,173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Hj75wMAAGsfAAAOAAAAZHJzL2Uyb0RvYy54bWzsWdtu3DYQfS/QfyD4Xq/uEgXLQerEboG0 DZDkA7gSdUElUiVpa92v73Ck3TXWRR5SFF5Euw9aUbzNHB4eXub6zW7oyaPQplOyoP6VR4mQpao6 2RT0y+e7nzJKjOWy4r2SoqBPwtA3Nz/+cD2NuQhUq/pKaAKNSJNPY0Fba8d8szFlKwZurtQoJGTW Sg/cQlI3m0rzCVof+k3geclmUroatSqFMfD13ZxJb7D9uhal/aOujbCkLyjYZvGp8bl1z83NNc8b zce2Kxcz+DdYMfBOQqeHpt5xy8mD7l40NXSlVkbV9qpUw0bVdVcK9AG88b0Tb+61ehjRlyafmvEA E0B7gtM3N1v+/vhRk64qaAzwSD7AGGG3BNIAzjQ2OZS51+On8aNePjRzyvm7q/Xg/sETskNYnw6w ip0lJXwMEhYmKTRfQp6fhilj8Qx82cLovKhXtu+f1cyiY80sCbDmZt/xxtl3MGcagUTmiJP5bzh9 avkoEH7jMFhwCvx0D9Rn5+HPakeCGSos5nAidgefwVnkhBk/qPJPQ6S6bblsxFut1dQKXoF9vqsJ XhyqOshNblwj2+k3VcF48AersKF/BdsPsjRjM557xMOIZVk8Ax56UebhWB5Q4/mojb0XaiDupaAa 5gn2wB8/GOssOhZxoyvVXdf38J3nvSRTQVkMA+GSRvVd5TIx4WatuO01eeQw37bN7N1JqaGzMOX7 bigoGAa/2XYHyHtZYSeWd/38Dob0ckHIgTLDY3fbHRR0SG1V9QRYaTVPbZAieGmV/puSCaZ1Qc1f D1wLSvpfJeDN/MjxyWIiitMAEvp5zvZ5DpclNFVQS8n8emtRO9DZ8S2My12HcB0tWWwFGs72/e98 DMMzoaPvsZQFESVulnsJYJuuj5UopUj7IyXWTE6gw7yovLJWBmEUshgkEcjJAs8tKqg0a1JM5OZh qboIJ7DhLLjp+54PyxJyMwtTP1wpNdHvi2zCXjxMzoSaccIyBlukl5v6CAR1vzP/XreYKJiRm40X VjpWwln+PAQz8Tw4/K+alngOvtDS0ZKdCy0DBks53A6AWsZwEgpOTuWrkczkIpnLZZFbIc9EMrOQ wc7ScTONkyTEZY3n+/PPariJdxIX3QTdjM7lHpMlMfNhxwvU9MMsTdiJbgaZz1ax1cwuurnXzXPZ aiYpxC78mZvAwyjCMTrq5hpu2vEYhHPyoptON191v0nqvht/2YeWlrCb76dZ5OJSTkKDLEqSE5oG SRynYLeLwEUx3ITiMvh9BYTmq/clavmKgSGpXGCo/lpgCMOWENHFQNsSfXYh4+dpDCQdY+Q3/wAA AP//AwBQSwMEFAAGAAgAAAAhAGoOlTPhAAAACwEAAA8AAABkcnMvZG93bnJldi54bWxMj0FLw0AQ he+C/2EZwZvdTWtKjNmUUtRTEWwF8TZNpklodjZkt0n6792e7HF4H+99k60m04qBetdY1hDNFAji wpYNVxq+9+9PCQjnkUtsLZOGCzlY5fd3GaalHfmLhp2vRChhl6KG2vsuldIVNRl0M9sRh+xoe4M+ nH0lyx7HUG5aOVdqKQ02HBZq7GhTU3HanY2GjxHH9SJ6G7an4+byu48/f7YRaf34MK1fQXia/D8M V/2gDnlwOtgzl060GuJELQIagmUE4goo9RyDOGiYJy8JyDyTtz/kfwAAAP//AwBQSwECLQAUAAYA CAAAACEAtoM4kv4AAADhAQAAEwAAAAAAAAAAAAAAAAAAAAAAW0NvbnRlbnRfVHlwZXNdLnhtbFBL AQItABQABgAIAAAAIQA4/SH/1gAAAJQBAAALAAAAAAAAAAAAAAAAAC8BAABfcmVscy8ucmVsc1BL AQItABQABgAIAAAAIQCg+Hj75wMAAGsfAAAOAAAAAAAAAAAAAAAAAC4CAABkcnMvZTJvRG9jLnht bFBLAQItABQABgAIAAAAIQBqDpUz4QAAAAsBAAAPAAAAAAAAAAAAAAAAAEEGAABkcnMvZG93bnJl di54bWxQSwUGAAAAAAQABADzAAAATwcAAAAA ">
                <v:shapetype id="_x0000_t202" coordsize="21600,21600" o:spt="202" path="m,l,21600r21600,l21600,xe">
                  <v:stroke joinstyle="miter"/>
                  <v:path gradientshapeok="t" o:connecttype="rect"/>
                </v:shapetype>
                <v:shape id="Text Box 2" o:spid="_x0000_s1027" type="#_x0000_t202" style="position:absolute;top:1287;width:3498;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hsTMIA AADcAAAADwAAAGRycy9kb3ducmV2LnhtbESPQYvCMBSE74L/ITzBmya66i7VKCIs7MGLdX/Ao3nb lDYvpYm1/nuzIHgcZuYbZncYXCN66kLlWcNirkAQF95UXGr4vX7PvkCEiGyw8UwaHhTgsB+PdpgZ f+cL9XksRYJwyFCDjbHNpAyFJYdh7lvi5P35zmFMsiul6fCe4K6RS6U20mHFacFiSydLRZ3fnIYz rs2tL1Tu16vq47zJa9vWSuvpZDhuQUQa4jv8av8YDcvFJ/yfSUdA7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2GGxMwgAAANwAAAAPAAAAAAAAAAAAAAAAAJgCAABkcnMvZG93 bnJldi54bWxQSwUGAAAAAAQABAD1AAAAhwMAAAAA " filled="f" strokecolor="white [3212]">
                  <v:textbox style="mso-fit-shape-to-text:t">
                    <w:txbxContent>
                      <w:p w14:paraId="6A5877D7" w14:textId="77777777" w:rsidR="00977D80" w:rsidRDefault="00977D80">
                        <w:r>
                          <w:t>A</w:t>
                        </w:r>
                      </w:p>
                    </w:txbxContent>
                  </v:textbox>
                </v:shape>
                <v:shape id="Text Box 2" o:spid="_x0000_s1028" type="#_x0000_t202" style="position:absolute;left:10979;top:10657;width:3499;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jyLsEA AADbAAAADwAAAGRycy9kb3ducmV2LnhtbESPQYvCMBSE7wv+h/CEvWmiXUWqUUQQ9uBlqz/g0Tyb 0ualNLHWf28WFvY4zMw3zO4wulYM1Ifas4bFXIEgLr2pudJwu55nGxAhIhtsPZOGFwU47CcfO8yN f/IPDUWsRIJwyFGDjbHLpQylJYdh7jvi5N197zAm2VfS9PhMcNfKpVJr6bDmtGCxo5OlsikeTsMF V+YxlKrwq686u6yLxnaN0vpzOh63ICKN8T/81/42GrIMfr+kHyD3bwAAAP//AwBQSwECLQAUAAYA CAAAACEA8PeKu/0AAADiAQAAEwAAAAAAAAAAAAAAAAAAAAAAW0NvbnRlbnRfVHlwZXNdLnhtbFBL AQItABQABgAIAAAAIQAx3V9h0gAAAI8BAAALAAAAAAAAAAAAAAAAAC4BAABfcmVscy8ucmVsc1BL AQItABQABgAIAAAAIQAzLwWeQQAAADkAAAAQAAAAAAAAAAAAAAAAACkCAABkcnMvc2hhcGV4bWwu eG1sUEsBAi0AFAAGAAgAAAAhAO5I8i7BAAAA2wAAAA8AAAAAAAAAAAAAAAAAmAIAAGRycy9kb3du cmV2LnhtbFBLBQYAAAAABAAEAPUAAACGAwAAAAA= " filled="f" strokecolor="white [3212]">
                  <v:textbox style="mso-fit-shape-to-text:t">
                    <w:txbxContent>
                      <w:p w14:paraId="48ADB4CD" w14:textId="77777777" w:rsidR="00977D80" w:rsidRDefault="00977D80">
                        <w:r>
                          <w:t>D</w:t>
                        </w:r>
                      </w:p>
                    </w:txbxContent>
                  </v:textbox>
                </v:shape>
                <v:shape id="Text Box 2" o:spid="_x0000_s1029" type="#_x0000_t202" style="position:absolute;left:23439;top:9208;width:3499;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FqWsIA AADbAAAADwAAAGRycy9kb3ducmV2LnhtbESPwWrDMBBE74H+g9hCb7HUOjHBtRJKodCDL3HyAYu1 tYytlbEUx/37qlDocZiZN0x1Wt0oFppD71nDc6ZAELfe9NxpuF4+tgcQISIbHD2Thm8KcDo+bCos jb/zmZYmdiJBOJSowcY4lVKG1pLDkPmJOHlffnYYk5w7aWa8J7gb5YtShXTYc1qwONG7pXZobk5D jXtzW1rV+P2uz+uiGew0KK2fHte3VxCR1vgf/mt/Gg35Dn6/pB8gj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hoWpawgAAANsAAAAPAAAAAAAAAAAAAAAAAJgCAABkcnMvZG93 bnJldi54bWxQSwUGAAAAAAQABAD1AAAAhwMAAAAA " filled="f" strokecolor="white [3212]">
                  <v:textbox style="mso-fit-shape-to-text:t">
                    <w:txbxContent>
                      <w:p w14:paraId="0EBF0BA1" w14:textId="77777777" w:rsidR="00977D80" w:rsidRDefault="00977D80">
                        <w:r>
                          <w:t>B</w:t>
                        </w:r>
                      </w:p>
                    </w:txbxContent>
                  </v:textbox>
                </v:shape>
                <v:shape id="Text Box 2" o:spid="_x0000_s1030" type="#_x0000_t202" style="position:absolute;left:11011;top:837;width:3499;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3PwcEA AADbAAAADwAAAGRycy9kb3ducmV2LnhtbESPQYvCMBSE74L/ITxhb5q4bkWqUURY2IOXrf6AR/Ns SpuX0sRa/71ZWPA4zMw3zO4wulYM1Ifas4blQoEgLr2pudJwvXzPNyBCRDbYeiYNTwpw2E8nO8yN f/AvDUWsRIJwyFGDjbHLpQylJYdh4Tvi5N187zAm2VfS9PhIcNfKT6XW0mHNacFiRydLZVPcnYYz ZuY+lKrw2Ve9Oq+LxnaN0vpjNh63ICKN8R3+b/8YDasM/r6kHyD3LwAAAP//AwBQSwECLQAUAAYA CAAAACEA8PeKu/0AAADiAQAAEwAAAAAAAAAAAAAAAAAAAAAAW0NvbnRlbnRfVHlwZXNdLnhtbFBL AQItABQABgAIAAAAIQAx3V9h0gAAAI8BAAALAAAAAAAAAAAAAAAAAC4BAABfcmVscy8ucmVsc1BL AQItABQABgAIAAAAIQAzLwWeQQAAADkAAAAQAAAAAAAAAAAAAAAAACkCAABkcnMvc2hhcGV4bWwu eG1sUEsBAi0AFAAGAAgAAAAhAA7tz8HBAAAA2wAAAA8AAAAAAAAAAAAAAAAAmAIAAGRycy9kb3du cmV2LnhtbFBLBQYAAAAABAAEAPUAAACGAwAAAAA= " filled="f" strokecolor="white [3212]">
                  <v:textbox style="mso-fit-shape-to-text:t">
                    <w:txbxContent>
                      <w:p w14:paraId="45D1BF12" w14:textId="77777777" w:rsidR="00977D80" w:rsidRDefault="00977D80">
                        <w:r>
                          <w:t>C</w:t>
                        </w:r>
                      </w:p>
                    </w:txbxContent>
                  </v:textbox>
                </v:shape>
                <v:shape id="Text Box 2" o:spid="_x0000_s1031" type="#_x0000_t202" style="position:absolute;left:5698;width:4344;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RtsEA AADbAAAADwAAAGRycy9kb3ducmV2LnhtbESPQYvCMBSE74L/ITxhb5q4rkWqUURY2IOXrf6AR/Ns SpuX0sRa/71ZWPA4zMw3zO4wulYM1Ifas4blQoEgLr2pudJwvXzPNyBCRDbYeiYNTwpw2E8nO8yN f/AvDUWsRIJwyFGDjbHLpQylJYdh4Tvi5N187zAm2VfS9PhIcNfKT6Uy6bDmtGCxo5OlsinuTsMZ 1+Y+lKrw6696dc6KxnaN0vpjNh63ICKN8R3+b/8YDasM/r6kHyD3LwAAAP//AwBQSwECLQAUAAYA CAAAACEA8PeKu/0AAADiAQAAEwAAAAAAAAAAAAAAAAAAAAAAW0NvbnRlbnRfVHlwZXNdLnhtbFBL AQItABQABgAIAAAAIQAx3V9h0gAAAI8BAAALAAAAAAAAAAAAAAAAAC4BAABfcmVscy8ucmVsc1BL AQItABQABgAIAAAAIQAzLwWeQQAAADkAAAAQAAAAAAAAAAAAAAAAACkCAABkcnMvc2hhcGV4bWwu eG1sUEsBAi0AFAAGAAgAAAAhAP4/UbbBAAAA2wAAAA8AAAAAAAAAAAAAAAAAmAIAAGRycy9kb3du cmV2LnhtbFBLBQYAAAAABAAEAPUAAACGAwAAAAA= " filled="f" strokecolor="white [3212]">
                  <v:textbox style="mso-fit-shape-to-text:t">
                    <w:txbxContent>
                      <w:p w14:paraId="6BFEA51D" w14:textId="77777777" w:rsidR="00977D80" w:rsidRPr="001F5302" w:rsidRDefault="00977D80">
                        <w:pPr>
                          <w:rPr>
                            <w:vertAlign w:val="subscript"/>
                          </w:rPr>
                        </w:pPr>
                        <w:r>
                          <w:t>R</w:t>
                        </w:r>
                        <w:r>
                          <w:rPr>
                            <w:vertAlign w:val="subscript"/>
                          </w:rPr>
                          <w:t>1</w:t>
                        </w:r>
                      </w:p>
                    </w:txbxContent>
                  </v:textbox>
                </v:shape>
                <v:shape id="Text Box 2" o:spid="_x0000_s1032" type="#_x0000_t202" style="position:absolute;left:16002;width:434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xgX74A AADbAAAADwAAAGRycy9kb3ducmV2LnhtbERPy4rCMBTdC/MP4QruNPGJdJrKIAzMwo3VD7g0d5rS 5qY0sXb+frIQXB7OOz9NrhMjDaHxrGG9UiCIK28arjXcb9/LI4gQkQ12nknDHwU4FR+zHDPjn3yl sYy1SCEcMtRgY+wzKUNlyWFY+Z44cb9+cBgTHGppBnymcNfJjVIH6bDh1GCxp7Olqi0fTsMF9+Yx Vqr0+12zvRzK1vat0noxn74+QUSa4lv8cv8YDds0Nn1JP0AW/wAAAP//AwBQSwECLQAUAAYACAAA ACEA8PeKu/0AAADiAQAAEwAAAAAAAAAAAAAAAAAAAAAAW0NvbnRlbnRfVHlwZXNdLnhtbFBLAQIt ABQABgAIAAAAIQAx3V9h0gAAAI8BAAALAAAAAAAAAAAAAAAAAC4BAABfcmVscy8ucmVsc1BLAQIt ABQABgAIAAAAIQAzLwWeQQAAADkAAAAQAAAAAAAAAAAAAAAAACkCAABkcnMvc2hhcGV4bWwueG1s UEsBAi0AFAAGAAgAAAAhAODsYF++AAAA2wAAAA8AAAAAAAAAAAAAAAAAmAIAAGRycy9kb3ducmV2 LnhtbFBLBQYAAAAABAAEAPUAAACDAwAAAAA= " filled="f" strokecolor="white [3212]">
                  <v:textbox style="mso-fit-shape-to-text:t">
                    <w:txbxContent>
                      <w:p w14:paraId="6774FE5B" w14:textId="77777777" w:rsidR="00977D80" w:rsidRPr="001F5302" w:rsidRDefault="00977D80">
                        <w:pPr>
                          <w:rPr>
                            <w:vertAlign w:val="subscript"/>
                          </w:rPr>
                        </w:pPr>
                        <w:r>
                          <w:t>R</w:t>
                        </w:r>
                        <w:r>
                          <w:rPr>
                            <w:vertAlign w:val="subscript"/>
                          </w:rPr>
                          <w:t>2</w:t>
                        </w:r>
                      </w:p>
                    </w:txbxContent>
                  </v:textbox>
                </v:shape>
                <v:shape id="Text Box 2" o:spid="_x0000_s1033" type="#_x0000_t202" style="position:absolute;left:12911;top:5924;width:434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DFxMIA AADbAAAADwAAAGRycy9kb3ducmV2LnhtbESPwWrDMBBE74X+g9hCbrXUpDGtGyWUQKGHXOLkAxZp axlbK2Mpjvv3UaGQ4zAzb5jNbva9mGiMbWANL4UCQWyCbbnRcD59Pb+BiAnZYh+YNPxShN328WGD lQ1XPtJUp0ZkCMcKNbiUhkrKaBx5jEUYiLP3E0aPKcuxkXbEa4b7Xi6VKqXHlvOCw4H2jkxXX7yG A67tZTKqDuvXdnUo684NndJ68TR/foBINKd7+L/9bTWs3uHvS/4BcnsDAAD//wMAUEsBAi0AFAAG AAgAAAAhAPD3irv9AAAA4gEAABMAAAAAAAAAAAAAAAAAAAAAAFtDb250ZW50X1R5cGVzXS54bWxQ SwECLQAUAAYACAAAACEAMd1fYdIAAACPAQAACwAAAAAAAAAAAAAAAAAuAQAAX3JlbHMvLnJlbHNQ SwECLQAUAAYACAAAACEAMy8FnkEAAAA5AAAAEAAAAAAAAAAAAAAAAAApAgAAZHJzL3NoYXBleG1s LnhtbFBLAQItABQABgAIAAAAIQCPoMXEwgAAANsAAAAPAAAAAAAAAAAAAAAAAJgCAABkcnMvZG93 bnJldi54bWxQSwUGAAAAAAQABAD1AAAAhwMAAAAA " filled="f" strokecolor="white [3212]">
                  <v:textbox style="mso-fit-shape-to-text:t">
                    <w:txbxContent>
                      <w:p w14:paraId="01E1FD57" w14:textId="77777777" w:rsidR="00977D80" w:rsidRPr="001F5302" w:rsidRDefault="00977D80">
                        <w:pPr>
                          <w:rPr>
                            <w:vertAlign w:val="subscript"/>
                          </w:rPr>
                        </w:pPr>
                        <w:r>
                          <w:t>R</w:t>
                        </w:r>
                        <w:r>
                          <w:rPr>
                            <w:vertAlign w:val="subscript"/>
                          </w:rPr>
                          <w:t>3</w:t>
                        </w:r>
                      </w:p>
                    </w:txbxContent>
                  </v:textbox>
                </v:shape>
                <v:shape id="Text Box 2" o:spid="_x0000_s1034" type="#_x0000_t202" style="position:absolute;left:16839;top:7566;width:434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wfJL4A AADbAAAADwAAAGRycy9kb3ducmV2LnhtbERPy4rCMBTdC/MP4QruNPGJdJrKIAzMwo3VD7g0d5rS 5qY0sXb+frIQXB7OOz9NrhMjDaHxrGG9UiCIK28arjXcb9/LI4gQkQ12nknDHwU4FR+zHDPjn3yl sYy1SCEcMtRgY+wzKUNlyWFY+Z44cb9+cBgTHGppBnymcNfJjVIH6bDh1GCxp7Olqi0fTsMF9+Yx Vqr0+12zvRzK1vat0noxn74+QUSa4lv8cv8YDbu0Pn1JP0AW/wAAAP//AwBQSwECLQAUAAYACAAA ACEA8PeKu/0AAADiAQAAEwAAAAAAAAAAAAAAAAAAAAAAW0NvbnRlbnRfVHlwZXNdLnhtbFBLAQIt ABQABgAIAAAAIQAx3V9h0gAAAI8BAAALAAAAAAAAAAAAAAAAAC4BAABfcmVscy8ucmVsc1BLAQIt ABQABgAIAAAAIQAzLwWeQQAAADkAAAAQAAAAAAAAAAAAAAAAACkCAABkcnMvc2hhcGV4bWwueG1s UEsBAi0AFAAGAAgAAAAhAEacHyS+AAAA2wAAAA8AAAAAAAAAAAAAAAAAmAIAAGRycy9kb3ducmV2 LnhtbFBLBQYAAAAABAAEAPUAAACDAwAAAAA= " filled="f" strokecolor="white [3212]">
                  <v:textbox style="mso-fit-shape-to-text:t">
                    <w:txbxContent>
                      <w:p w14:paraId="57E48581" w14:textId="77777777" w:rsidR="00977D80" w:rsidRPr="001F5302" w:rsidRDefault="00977D80">
                        <w:pPr>
                          <w:rPr>
                            <w:vertAlign w:val="subscript"/>
                          </w:rPr>
                        </w:pPr>
                        <w:r>
                          <w:t>R</w:t>
                        </w:r>
                        <w:r>
                          <w:rPr>
                            <w:vertAlign w:val="subscript"/>
                          </w:rPr>
                          <w:t>4</w:t>
                        </w:r>
                      </w:p>
                    </w:txbxContent>
                  </v:textbox>
                </v:shape>
                <v:shape id="Text Box 2" o:spid="_x0000_s1035" type="#_x0000_t202" style="position:absolute;left:9659;top:13876;width:2819;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WHUMEA AADbAAAADwAAAGRycy9kb3ducmV2LnhtbESP3YrCMBSE7xf2HcJZ8G5N1n+qURZhwQtvrD7AoTk2 pc1JaWLtvr0RBC+HmfmG2ewG14ieulB51vAzViCIC28qLjVczn/fKxAhIhtsPJOGfwqw235+bDAz /s4n6vNYigThkKEGG2ObSRkKSw7D2LfEybv6zmFMsiul6fCe4K6RE6UW0mHFacFiS3tLRZ3fnIYj zs2tL1Tu57NqelzktW1rpfXoa/hdg4g0xHf41T4YDbMlPL+kHyC3DwAAAP//AwBQSwECLQAUAAYA CAAAACEA8PeKu/0AAADiAQAAEwAAAAAAAAAAAAAAAAAAAAAAW0NvbnRlbnRfVHlwZXNdLnhtbFBL AQItABQABgAIAAAAIQAx3V9h0gAAAI8BAAALAAAAAAAAAAAAAAAAAC4BAABfcmVscy8ucmVsc1BL AQItABQABgAIAAAAIQAzLwWeQQAAADkAAAAQAAAAAAAAAAAAAAAAACkCAABkcnMvc2hhcGV4bWwu eG1sUEsBAi0AFAAGAAgAAAAhAMl1h1DBAAAA2wAAAA8AAAAAAAAAAAAAAAAAmAIAAGRycy9kb3du cmV2LnhtbFBLBQYAAAAABAAEAPUAAACGAwAAAAA= " filled="f" strokecolor="white [3212]">
                  <v:textbox style="mso-fit-shape-to-text:t">
                    <w:txbxContent>
                      <w:p w14:paraId="323857D2" w14:textId="77777777" w:rsidR="00977D80" w:rsidRPr="001F5302" w:rsidRDefault="00977D80">
                        <w:pPr>
                          <w:rPr>
                            <w:vertAlign w:val="subscript"/>
                          </w:rPr>
                        </w:pPr>
                        <w:r>
                          <w:t>U</w:t>
                        </w:r>
                      </w:p>
                    </w:txbxContent>
                  </v:textbox>
                </v:shape>
                <v:shape id="Text Box 2" o:spid="_x0000_s1036" type="#_x0000_t202" style="position:absolute;left:6793;top:12814;width:3499;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oTIr4A AADbAAAADwAAAGRycy9kb3ducmV2LnhtbERPy4rCMBTdC/MP4QruNPGJdJrKIAzMwo3VD7g0d5rS 5qY0sXb+frIQXB7OOz9NrhMjDaHxrGG9UiCIK28arjXcb9/LI4gQkQ12nknDHwU4FR+zHDPjn3yl sYy1SCEcMtRgY+wzKUNlyWFY+Z44cb9+cBgTHGppBnymcNfJjVIH6bDh1GCxp7Olqi0fTsMF9+Yx Vqr0+12zvRzK1vat0noxn74+QUSa4lv8cv8YDbs0Nn1JP0AW/wAAAP//AwBQSwECLQAUAAYACAAA ACEA8PeKu/0AAADiAQAAEwAAAAAAAAAAAAAAAAAAAAAAW0NvbnRlbnRfVHlwZXNdLnhtbFBLAQIt ABQABgAIAAAAIQAx3V9h0gAAAI8BAAALAAAAAAAAAAAAAAAAAC4BAABfcmVscy8ucmVsc1BLAQIt ABQABgAIAAAAIQAzLwWeQQAAADkAAAAQAAAAAAAAAAAAAAAAACkCAABkcnMvc2hhcGV4bWwueG1s UEsBAi0AFAAGAAgAAAAhALjqEyK+AAAA2wAAAA8AAAAAAAAAAAAAAAAAmAIAAGRycy9kb3ducmV2 LnhtbFBLBQYAAAAABAAEAPUAAACDAwAAAAA= " filled="f" strokecolor="white [3212]">
                  <v:textbox style="mso-fit-shape-to-text:t">
                    <w:txbxContent>
                      <w:p w14:paraId="7B05FCBB" w14:textId="77777777" w:rsidR="00977D80" w:rsidRPr="00E53C6C" w:rsidRDefault="00977D80">
                        <w:pPr>
                          <w:rPr>
                            <w:b/>
                          </w:rPr>
                        </w:pPr>
                        <w:r w:rsidRPr="00E53C6C">
                          <w:rPr>
                            <w:b/>
                          </w:rPr>
                          <w:t>+</w:t>
                        </w:r>
                      </w:p>
                    </w:txbxContent>
                  </v:textbox>
                </v:shape>
                <v:shape id="Text Box 2" o:spid="_x0000_s1037" type="#_x0000_t202" style="position:absolute;left:11784;top:12846;width:2655;height:454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KTY8QA AADbAAAADwAAAGRycy9kb3ducmV2LnhtbESPQWvCQBSE74L/YXlCb80mUqymrkELpXqoYOylt9fs Mwlm34bdrab/visUPA4z8w2zLAbTiQs531pWkCUpCOLK6pZrBZ/Ht8c5CB+QNXaWScEveShW49ES c22vfKBLGWoRIexzVNCE0OdS+qohgz6xPXH0TtYZDFG6WmqH1wg3nZym6UwabDkuNNjTa0PVufwx Cuwm234/l5Zm770r99PU7L4+jFIPk2H9AiLQEO7h//ZWK3hawO1L/AFy9QcAAP//AwBQSwECLQAU AAYACAAAACEA8PeKu/0AAADiAQAAEwAAAAAAAAAAAAAAAAAAAAAAW0NvbnRlbnRfVHlwZXNdLnht bFBLAQItABQABgAIAAAAIQAx3V9h0gAAAI8BAAALAAAAAAAAAAAAAAAAAC4BAABfcmVscy8ucmVs c1BLAQItABQABgAIAAAAIQAzLwWeQQAAADkAAAAQAAAAAAAAAAAAAAAAACkCAABkcnMvc2hhcGV4 bWwueG1sUEsBAi0AFAAGAAgAAAAhAEqSk2PEAAAA2wAAAA8AAAAAAAAAAAAAAAAAmAIAAGRycy9k b3ducmV2LnhtbFBLBQYAAAAABAAEAPUAAACJAwAAAAA= " filled="f" strokecolor="white [3212]">
                  <v:textbox>
                    <w:txbxContent>
                      <w:p w14:paraId="1479F309" w14:textId="77777777" w:rsidR="00977D80" w:rsidRPr="00E53C6C" w:rsidRDefault="00977D80">
                        <w:pPr>
                          <w:rPr>
                            <w:b/>
                          </w:rPr>
                        </w:pPr>
                        <w:r>
                          <w:rPr>
                            <w:b/>
                          </w:rPr>
                          <w:t>-</w:t>
                        </w:r>
                      </w:p>
                    </w:txbxContent>
                  </v:textbox>
                </v:shape>
              </v:group>
            </w:pict>
          </mc:Fallback>
        </mc:AlternateContent>
      </w:r>
    </w:p>
    <w:p w14:paraId="5D013410" w14:textId="5371ACF2" w:rsidR="002349E8" w:rsidRPr="009C4D0E" w:rsidRDefault="009C4D0E" w:rsidP="009415D3">
      <w:pPr>
        <w:jc w:val="both"/>
        <w:rPr>
          <w:b/>
          <w:lang w:val="nl-NL"/>
        </w:rPr>
      </w:pPr>
      <w:r w:rsidRPr="009C4D0E">
        <w:rPr>
          <w:b/>
          <w:lang w:val="es-ES"/>
        </w:rPr>
        <w:t xml:space="preserve">          </w:t>
      </w:r>
      <w:r w:rsidR="002349E8" w:rsidRPr="009C4D0E">
        <w:rPr>
          <w:b/>
          <w:lang w:val="es-ES"/>
        </w:rPr>
        <w:t>Câu 4</w:t>
      </w:r>
      <w:r w:rsidR="002349E8" w:rsidRPr="009C4D0E">
        <w:rPr>
          <w:bCs/>
          <w:i/>
          <w:iCs/>
          <w:lang w:val="nl-NL"/>
        </w:rPr>
        <w:t xml:space="preserve"> (3,0 điểm)</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5"/>
        <w:gridCol w:w="4387"/>
      </w:tblGrid>
      <w:tr w:rsidR="009C4D0E" w:rsidRPr="009C4D0E" w14:paraId="72D6E3AB" w14:textId="77777777" w:rsidTr="001F5302">
        <w:tc>
          <w:tcPr>
            <w:tcW w:w="5525" w:type="dxa"/>
          </w:tcPr>
          <w:p w14:paraId="12373770" w14:textId="77777777" w:rsidR="008C3F97" w:rsidRPr="009C4D0E" w:rsidRDefault="00DF2DB3" w:rsidP="009415D3">
            <w:pPr>
              <w:jc w:val="both"/>
              <w:rPr>
                <w:szCs w:val="24"/>
                <w:lang w:val="pt-BR"/>
              </w:rPr>
            </w:pPr>
            <w:r w:rsidRPr="009C4D0E">
              <w:rPr>
                <w:szCs w:val="24"/>
                <w:lang w:val="pt-BR"/>
              </w:rPr>
              <w:t xml:space="preserve">         Cho mạch điện ( hình vẽ bên ). </w:t>
            </w:r>
          </w:p>
          <w:p w14:paraId="6B566D32" w14:textId="77777777" w:rsidR="00DF2DB3" w:rsidRPr="009C4D0E" w:rsidRDefault="00DF2DB3" w:rsidP="009415D3">
            <w:pPr>
              <w:jc w:val="both"/>
              <w:rPr>
                <w:szCs w:val="24"/>
                <w:lang w:val="pt-BR"/>
              </w:rPr>
            </w:pPr>
            <w:r w:rsidRPr="009C4D0E">
              <w:rPr>
                <w:szCs w:val="24"/>
                <w:lang w:val="pt-BR"/>
              </w:rPr>
              <w:t>Biết R</w:t>
            </w:r>
            <w:r w:rsidRPr="009C4D0E">
              <w:rPr>
                <w:szCs w:val="24"/>
                <w:vertAlign w:val="subscript"/>
                <w:lang w:val="pt-BR"/>
              </w:rPr>
              <w:t>1</w:t>
            </w:r>
            <w:r w:rsidRPr="009C4D0E">
              <w:rPr>
                <w:szCs w:val="24"/>
                <w:lang w:val="pt-BR"/>
              </w:rPr>
              <w:t xml:space="preserve"> = R</w:t>
            </w:r>
            <w:r w:rsidRPr="009C4D0E">
              <w:rPr>
                <w:szCs w:val="24"/>
                <w:vertAlign w:val="subscript"/>
                <w:lang w:val="pt-BR"/>
              </w:rPr>
              <w:t>3</w:t>
            </w:r>
            <w:r w:rsidRPr="009C4D0E">
              <w:rPr>
                <w:szCs w:val="24"/>
                <w:lang w:val="pt-BR"/>
              </w:rPr>
              <w:t xml:space="preserve"> = R</w:t>
            </w:r>
            <w:r w:rsidRPr="009C4D0E">
              <w:rPr>
                <w:szCs w:val="24"/>
                <w:vertAlign w:val="subscript"/>
                <w:lang w:val="pt-BR"/>
              </w:rPr>
              <w:t>4</w:t>
            </w:r>
            <w:r w:rsidRPr="009C4D0E">
              <w:rPr>
                <w:szCs w:val="24"/>
                <w:lang w:val="pt-BR"/>
              </w:rPr>
              <w:t>= 4</w:t>
            </w:r>
            <w:r w:rsidRPr="009C4D0E">
              <w:rPr>
                <w:position w:val="-4"/>
                <w:szCs w:val="24"/>
              </w:rPr>
              <w:object w:dxaOrig="260" w:dyaOrig="260" w14:anchorId="1ED4C378">
                <v:shape id="_x0000_i1030" type="#_x0000_t75" style="width:13.4pt;height:13.4pt" o:ole="">
                  <v:imagedata r:id="rId19" o:title=""/>
                </v:shape>
                <o:OLEObject Type="Embed" ProgID="Equation.3" ShapeID="_x0000_i1030" DrawAspect="Content" ObjectID="_1803745453" r:id="rId20"/>
              </w:object>
            </w:r>
            <w:r w:rsidRPr="009C4D0E">
              <w:rPr>
                <w:szCs w:val="24"/>
                <w:lang w:val="pt-BR"/>
              </w:rPr>
              <w:t>, R</w:t>
            </w:r>
            <w:r w:rsidRPr="009C4D0E">
              <w:rPr>
                <w:szCs w:val="24"/>
                <w:vertAlign w:val="subscript"/>
                <w:lang w:val="pt-BR"/>
              </w:rPr>
              <w:t>2</w:t>
            </w:r>
            <w:r w:rsidRPr="009C4D0E">
              <w:rPr>
                <w:szCs w:val="24"/>
                <w:lang w:val="pt-BR"/>
              </w:rPr>
              <w:t>= 2</w:t>
            </w:r>
            <w:r w:rsidRPr="009C4D0E">
              <w:rPr>
                <w:position w:val="-4"/>
                <w:szCs w:val="24"/>
              </w:rPr>
              <w:object w:dxaOrig="260" w:dyaOrig="260" w14:anchorId="635B87CA">
                <v:shape id="_x0000_i1031" type="#_x0000_t75" style="width:13.4pt;height:13.4pt" o:ole="">
                  <v:imagedata r:id="rId21" o:title=""/>
                </v:shape>
                <o:OLEObject Type="Embed" ProgID="Equation.3" ShapeID="_x0000_i1031" DrawAspect="Content" ObjectID="_1803745454" r:id="rId22"/>
              </w:object>
            </w:r>
            <w:r w:rsidRPr="009C4D0E">
              <w:rPr>
                <w:szCs w:val="24"/>
                <w:lang w:val="pt-BR"/>
              </w:rPr>
              <w:t>, U = 6 V</w:t>
            </w:r>
          </w:p>
          <w:p w14:paraId="6DA80921" w14:textId="77777777" w:rsidR="00DF2DB3" w:rsidRPr="009C4D0E" w:rsidRDefault="00DF2DB3" w:rsidP="009415D3">
            <w:pPr>
              <w:jc w:val="both"/>
              <w:rPr>
                <w:szCs w:val="24"/>
                <w:lang w:val="pt-BR"/>
              </w:rPr>
            </w:pPr>
            <w:r w:rsidRPr="009C4D0E">
              <w:rPr>
                <w:szCs w:val="24"/>
                <w:lang w:val="pt-BR"/>
              </w:rPr>
              <w:t xml:space="preserve">       </w:t>
            </w:r>
            <w:r w:rsidRPr="009C4D0E">
              <w:rPr>
                <w:b/>
                <w:szCs w:val="24"/>
                <w:lang w:val="pt-BR"/>
              </w:rPr>
              <w:t>a)</w:t>
            </w:r>
            <w:r w:rsidRPr="009C4D0E">
              <w:rPr>
                <w:szCs w:val="24"/>
                <w:lang w:val="pt-BR"/>
              </w:rPr>
              <w:t xml:space="preserve"> Nối A, D bằng một vôn kế có điện trở rất lớn. Tìm chỉ số của vôn kế?</w:t>
            </w:r>
          </w:p>
          <w:p w14:paraId="62731B77" w14:textId="77777777" w:rsidR="00DF2DB3" w:rsidRPr="009C4D0E" w:rsidRDefault="00DF2DB3" w:rsidP="009415D3">
            <w:pPr>
              <w:tabs>
                <w:tab w:val="left" w:pos="720"/>
              </w:tabs>
              <w:contextualSpacing/>
              <w:jc w:val="both"/>
              <w:rPr>
                <w:rFonts w:eastAsia="Times New Roman"/>
                <w:bCs/>
                <w:szCs w:val="24"/>
              </w:rPr>
            </w:pPr>
            <w:r w:rsidRPr="009C4D0E">
              <w:rPr>
                <w:szCs w:val="24"/>
                <w:lang w:val="pt-BR"/>
              </w:rPr>
              <w:t xml:space="preserve">       </w:t>
            </w:r>
            <w:r w:rsidRPr="009C4D0E">
              <w:rPr>
                <w:b/>
                <w:szCs w:val="24"/>
                <w:lang w:val="pt-BR"/>
              </w:rPr>
              <w:t>b)</w:t>
            </w:r>
            <w:r w:rsidRPr="009C4D0E">
              <w:rPr>
                <w:szCs w:val="24"/>
                <w:lang w:val="pt-BR"/>
              </w:rPr>
              <w:t xml:space="preserve"> Nối A, D bằng một Ampe kế có điện trở không đáng kể. </w:t>
            </w:r>
            <w:r w:rsidRPr="009C4D0E">
              <w:rPr>
                <w:szCs w:val="24"/>
              </w:rPr>
              <w:t>Tìm số chỉ của Ampe kế và điện trở tương đương của mạch</w:t>
            </w:r>
            <w:r w:rsidR="00623F4D" w:rsidRPr="009C4D0E">
              <w:rPr>
                <w:szCs w:val="24"/>
              </w:rPr>
              <w:t>.</w:t>
            </w:r>
          </w:p>
        </w:tc>
        <w:tc>
          <w:tcPr>
            <w:tcW w:w="4387" w:type="dxa"/>
          </w:tcPr>
          <w:p w14:paraId="74F19465" w14:textId="77777777" w:rsidR="00DF2DB3" w:rsidRPr="009C4D0E" w:rsidRDefault="00C872E2" w:rsidP="009415D3">
            <w:pPr>
              <w:tabs>
                <w:tab w:val="left" w:pos="720"/>
              </w:tabs>
              <w:contextualSpacing/>
              <w:jc w:val="both"/>
              <w:rPr>
                <w:rFonts w:eastAsia="Times New Roman"/>
                <w:bCs/>
                <w:szCs w:val="24"/>
              </w:rPr>
            </w:pPr>
            <w:r w:rsidRPr="009C4D0E">
              <w:rPr>
                <w:rFonts w:eastAsia="Times New Roman"/>
                <w:bCs/>
                <w:noProof/>
                <w:szCs w:val="24"/>
                <w:lang w:eastAsia="en-US"/>
              </w:rPr>
              <mc:AlternateContent>
                <mc:Choice Requires="wps">
                  <w:drawing>
                    <wp:anchor distT="0" distB="0" distL="114300" distR="114300" simplePos="0" relativeHeight="251688960" behindDoc="0" locked="0" layoutInCell="1" allowOverlap="1" wp14:anchorId="49754F3C" wp14:editId="346D9E7E">
                      <wp:simplePos x="0" y="0"/>
                      <wp:positionH relativeFrom="column">
                        <wp:posOffset>1121342</wp:posOffset>
                      </wp:positionH>
                      <wp:positionV relativeFrom="paragraph">
                        <wp:posOffset>1054100</wp:posOffset>
                      </wp:positionV>
                      <wp:extent cx="421532" cy="149158"/>
                      <wp:effectExtent l="0" t="0" r="17145" b="22860"/>
                      <wp:wrapNone/>
                      <wp:docPr id="43" name="Rectangle 43"/>
                      <wp:cNvGraphicFramePr/>
                      <a:graphic xmlns:a="http://schemas.openxmlformats.org/drawingml/2006/main">
                        <a:graphicData uri="http://schemas.microsoft.com/office/word/2010/wordprocessingShape">
                          <wps:wsp>
                            <wps:cNvSpPr/>
                            <wps:spPr>
                              <a:xfrm>
                                <a:off x="0" y="0"/>
                                <a:ext cx="421532" cy="149158"/>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rect w14:anchorId="72AFEFA8" id="Rectangle 43" o:spid="_x0000_s1026" style="position:absolute;margin-left:88.3pt;margin-top:83pt;width:33.2pt;height:11.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igFPdwIAAEsFAAAOAAAAZHJzL2Uyb0RvYy54bWysVE1vGyEQvVfqf0Dcm/U6TptYXkeWo1SV oiRKUuWMWbBRgaGAvXZ/fQf2w1Ya9VD1wjLMezPM2xlm13ujyU74oMBWtDwbUSIsh1rZdUW/v9x+ uqQkRGZrpsGKih5EoNfzjx9mjZuKMWxA18ITDGLDtHEV3cTopkUR+EYYFs7ACYtOCd6wiKZfF7Vn DUY3uhiPRp+LBnztPHARAp7etE46z/GlFDw+SBlEJLqieLeYV5/XVVqL+YxN1565jeLdNdg/3MIw ZTHpEOqGRUa2Xv0RyijuIYCMZxxMAVIqLnINWE05elPN84Y5kWtBcYIbZAr/Lyy/3z16ouqKTs4p sczgP3pC1Zhda0HwDAVqXJgi7tk9+s4KuE3V7qU36Yt1kH0W9TCIKvaRcDycjMuL8zElHF3l5Kq8 uEwxiyPZ+RC/CjAkbSrqMXuWku3uQmyhPSTl0jatAbSqb5XW2UjdIpbakx3D/7xal12KExQmTMwi FdNeP+/iQYs26pOQqANeeJyz5w48xqx/9DG1RWSiSMw+kMr3SDr2pA6baCJ35UAcvUc8ZhvQOSPY OBCNsuD/TpYtvq+6rTWVvYL6gL/dQzsPwfFbheLfsRAfmccBwFHBoY4PuEgNTUWh21GyAf/rvfOE x75ELyUNDlRFw88t84IS/c1ix16Vk0mawGxMLr6M0fCnntWpx27NEvBflvh8OJ63CR91v5UezCvO /iJlRRezHHNXlEffG8vYDjq+HlwsFhmGU+dYvLPPjqfgSdXUXC/7V+Zd14ERW/ce+uFj0zeN2GIT 08JiG0Gq3KVHXTu9cWJzn3evS3oSTu2MOr6B898AAAD//wMAUEsDBBQABgAIAAAAIQArSDkK2wAA AAsBAAAPAAAAZHJzL2Rvd25yZXYueG1sTE9BTsMwELwj8QdrkbhRpwFMG+JUEQiJawoXbtvYTSLi dWq7bfg9y4neZnZGszPlZnajONkQB08alosMhKXWm4E6DZ8fb3crEDEhGRw9WQ0/NsKmur4qsTD+ TI09bVMnOIRigRr6lKZCytj21mFc+MkSa3sfHCamoZMm4JnD3SjzLFPS4UD8ocfJvvS2/d4enYbX sV5++QPV+J6aQzeEvJlDrvXtzVw/g0h2Tv9m+KvP1aHiTjt/JBPFyPxJKbYyUIpHsSN/uGew48tq /QiyKuXlhuoXAAD//wMAUEsBAi0AFAAGAAgAAAAhALaDOJL+AAAA4QEAABMAAAAAAAAAAAAAAAAA AAAAAFtDb250ZW50X1R5cGVzXS54bWxQSwECLQAUAAYACAAAACEAOP0h/9YAAACUAQAACwAAAAAA AAAAAAAAAAAvAQAAX3JlbHMvLnJlbHNQSwECLQAUAAYACAAAACEAB4oBT3cCAABLBQAADgAAAAAA AAAAAAAAAAAuAgAAZHJzL2Uyb0RvYy54bWxQSwECLQAUAAYACAAAACEAK0g5CtsAAAALAQAADwAA AAAAAAAAAAAAAADRBAAAZHJzL2Rvd25yZXYueG1sUEsFBgAAAAAEAAQA8wAAANkFAAAAAA== " fillcolor="white [3201]" strokecolor="white [3212]" strokeweight="1pt"/>
                  </w:pict>
                </mc:Fallback>
              </mc:AlternateContent>
            </w:r>
            <w:r w:rsidRPr="009C4D0E">
              <w:rPr>
                <w:rFonts w:eastAsia="Times New Roman"/>
                <w:bCs/>
                <w:noProof/>
                <w:szCs w:val="24"/>
                <w:lang w:eastAsia="en-US"/>
              </w:rPr>
              <mc:AlternateContent>
                <mc:Choice Requires="wps">
                  <w:drawing>
                    <wp:anchor distT="0" distB="0" distL="114300" distR="114300" simplePos="0" relativeHeight="251686912" behindDoc="0" locked="0" layoutInCell="1" allowOverlap="1" wp14:anchorId="6C661E9D" wp14:editId="24B15AE2">
                      <wp:simplePos x="0" y="0"/>
                      <wp:positionH relativeFrom="column">
                        <wp:posOffset>1041484</wp:posOffset>
                      </wp:positionH>
                      <wp:positionV relativeFrom="paragraph">
                        <wp:posOffset>1176612</wp:posOffset>
                      </wp:positionV>
                      <wp:extent cx="421532" cy="288728"/>
                      <wp:effectExtent l="9208" t="0" r="26352" b="26353"/>
                      <wp:wrapNone/>
                      <wp:docPr id="42" name="Rectangle 42"/>
                      <wp:cNvGraphicFramePr/>
                      <a:graphic xmlns:a="http://schemas.openxmlformats.org/drawingml/2006/main">
                        <a:graphicData uri="http://schemas.microsoft.com/office/word/2010/wordprocessingShape">
                          <wps:wsp>
                            <wps:cNvSpPr/>
                            <wps:spPr>
                              <a:xfrm rot="5400000">
                                <a:off x="0" y="0"/>
                                <a:ext cx="421532" cy="288728"/>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rect w14:anchorId="223834F1" id="Rectangle 42" o:spid="_x0000_s1026" style="position:absolute;margin-left:82pt;margin-top:92.65pt;width:33.2pt;height:22.7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lv+1ZgIAABkFAAAOAAAAZHJzL2Uyb0RvYy54bWysVN9P2zAQfp+0/8Hy+0iTlVEqUlSBmCYh QMDEs3HsNprt885u0+6v39lJA2LsZVoerDvf7y/f+ex8Zw3bKgwtuJqXRxPOlJPQtG5V8++PV59m nIUoXCMMOFXzvQr8fPHxw1nn56qCNZhGIaMkLsw7X/N1jH5eFEGulRXhCLxyZNSAVkRScVU0KDrK bk1RTSZfig6w8QhShUC3l72RL3J+rZWMt1oHFZmpOfUW84n5fE5nsTgT8xUKv27l0Ib4hy6saB0V HVNdiijYBts/UtlWIgTQ8UiCLUDrVqo8A01TTt5M87AWXuVZCJzgR5jC/0srb7Z3yNqm5tOKMycs /aN7Qk24lVGM7gigzoc5+T34Oxy0QGKadqfRMgRC9Xg6SV/GgKZiuwzxfoRY7SKTdDmtyuPPVEmS qZrNTqpZqlD0qVJKjyF+VWBZEmqO1EtOKrbXIfauBxeKS631zWQp7o1KSYy7V5qmooJVjs58UhcG 2VYQE5of5VA2e6YQ3RozBpXvBZl4CBp8U5jKHBsDewD+Wm30zhXBxTHQtg7wvaovrere/zB1P2sa +xmaPf3E/B+I48HLq5bAuxYh3gkkOtMlrWi8pUMb6GoOg8TZGvDXe/fJn1hGVs46Wo+ah58bgYoz 880R/07L6TTtU1amxycVKfja8vza4jb2Agj3MneXxeQfzUHUCPaJNnmZqpJJOEm1ay4jHpSL2K8t vQVSLZfZjXbIi3jtHrxMyROqiRyPuyeBfmBQJOrdwGGVxPwNkXrfFOlguYmg28yyF1wHvGn/Mk+H tyIt+Gs9e728aIvfAAAA//8DAFBLAwQUAAYACAAAACEA5zfP3d8AAAALAQAADwAAAGRycy9kb3du cmV2LnhtbEyPwU7DMBBE70j8g7VI3KiTEkEb4lQoBQESQkrhws1NljgiXke2m4a/Z+ECtxntaPZN sZntICb0oXekIF0kIJAa1/bUKXh7vb9YgQhRU6sHR6jgCwNsytOTQuetO1KN0y52gkso5FqBiXHM pQyNQavDwo1IfPtw3urI1ney9frI5XaQyyS5klb3xB+MHrEy2HzuDlaBrV/se2eettPzA9bbatX7 u8dKqfOz+fYGRMQ5/oXhB5/RoWSmvTtQG8TA/jrLOPor1iA4sUzXLPYssvQSZFnI/xvKbwAAAP// AwBQSwECLQAUAAYACAAAACEAtoM4kv4AAADhAQAAEwAAAAAAAAAAAAAAAAAAAAAAW0NvbnRlbnRf VHlwZXNdLnhtbFBLAQItABQABgAIAAAAIQA4/SH/1gAAAJQBAAALAAAAAAAAAAAAAAAAAC8BAABf cmVscy8ucmVsc1BLAQItABQABgAIAAAAIQCWlv+1ZgIAABkFAAAOAAAAAAAAAAAAAAAAAC4CAABk cnMvZTJvRG9jLnhtbFBLAQItABQABgAIAAAAIQDnN8/d3wAAAAsBAAAPAAAAAAAAAAAAAAAAAMAE AABkcnMvZG93bnJldi54bWxQSwUGAAAAAAQABADzAAAAzAUAAAAA " fillcolor="white [3201]" strokecolor="black [3200]" strokeweight="1pt"/>
                  </w:pict>
                </mc:Fallback>
              </mc:AlternateContent>
            </w:r>
            <w:r w:rsidR="00DF2DB3" w:rsidRPr="009C4D0E">
              <w:rPr>
                <w:rFonts w:eastAsia="Times New Roman"/>
                <w:bCs/>
                <w:noProof/>
                <w:szCs w:val="24"/>
                <w:lang w:eastAsia="en-US"/>
              </w:rPr>
              <mc:AlternateContent>
                <mc:Choice Requires="wps">
                  <w:drawing>
                    <wp:anchor distT="0" distB="0" distL="114300" distR="114300" simplePos="0" relativeHeight="251668480" behindDoc="0" locked="0" layoutInCell="1" allowOverlap="1" wp14:anchorId="42F84EAB" wp14:editId="4AEEC34C">
                      <wp:simplePos x="0" y="0"/>
                      <wp:positionH relativeFrom="column">
                        <wp:posOffset>1210310</wp:posOffset>
                      </wp:positionH>
                      <wp:positionV relativeFrom="paragraph">
                        <wp:posOffset>389890</wp:posOffset>
                      </wp:positionV>
                      <wp:extent cx="421532" cy="149158"/>
                      <wp:effectExtent l="2858" t="0" r="20002" b="20003"/>
                      <wp:wrapNone/>
                      <wp:docPr id="32" name="Rectangle 32"/>
                      <wp:cNvGraphicFramePr/>
                      <a:graphic xmlns:a="http://schemas.openxmlformats.org/drawingml/2006/main">
                        <a:graphicData uri="http://schemas.microsoft.com/office/word/2010/wordprocessingShape">
                          <wps:wsp>
                            <wps:cNvSpPr/>
                            <wps:spPr>
                              <a:xfrm rot="5400000">
                                <a:off x="0" y="0"/>
                                <a:ext cx="421532" cy="149158"/>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rect w14:anchorId="21978E3A" id="Rectangle 32" o:spid="_x0000_s1026" style="position:absolute;margin-left:95.3pt;margin-top:30.7pt;width:33.2pt;height:11.75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NfcqZQIAABkFAAAOAAAAZHJzL2Uyb0RvYy54bWysVEtv2zAMvg/YfxB0Xx1nydYGcYogRYcB RVv0gZ5VWUqMSaJGKXGyXz9Kdtyi6y7DfBBI8f35o+bne2vYTmFowFW8PBlxppyEunHrij8+XH46 5SxE4WphwKmKH1Tg54uPH+atn6kxbMDUChklcWHW+opvYvSzoghyo6wIJ+CVI6MGtCKSiuuiRtFS dmuK8Wj0pWgBa48gVQh0e9EZ+SLn11rJeKN1UJGZilNvMZ+Yz+d0Fou5mK1R+E0j+zbEP3RhReOo 6JDqQkTBttj8kco2EiGAjicSbAFaN1LlGWiacvRmmvuN8CrPQuAEP8AU/l9aeb27RdbUFf885swJ S//ojlATbm0UozsCqPVhRn73/hZ7LZCYpt1rtAyBUJ1ORunLGNBUbJ8hPgwQq31kki4n43KaKkky lZOzcnqaKhRdqpTSY4jfFFiWhIoj9ZKTit1ViJ3r0YXiUmtdM1mKB6NSEuPulKapqOA4R2c+qZVB thPEhPpH2ZfNnilEN8YMQeV7QSYeg3rfFKYyx4bADoC/Vhu8c0VwcQi0jQN8r+pLq7rzP07dzZrG fob6QD8x/wfiePDysiHwrkSItwKJznRJKxpv6NAG2opDL3G2Afz13n3yJ5aRlbOW1qPi4edWoOLM fHfEv7NyMkn7lJXJ9OuYFHxteX5tcVu7AsK9zN1lMflHcxQ1gn2iTV6mqmQSTlLtisuIR2UVu7Wl t0Cq5TK70Q55Ea/cvZcpeUI1keNh/yTQ9wyKRL1rOK6SmL0hUuebIh0stxF0k1n2gmuPN+1f5mn/ VqQFf61nr5cXbfEbAAD//wMAUEsDBBQABgAIAAAAIQCXb6kn4QAAAAoBAAAPAAAAZHJzL2Rvd25y ZXYueG1sTI9RS8MwEMffBb9DOME3l6xuY3RNh3SKCkPo9GVvWXM2xSYpSdbVb+/5pE/HcT/+9/sX 28n2bMQQO+8kzGcCGLrG6861Ej7en+7WwGJSTqveO5TwjRG25fVVoXLtL67G8ZBaRiEu5kqCSWnI OY+NQavizA/o6Pbpg1WJ1tByHdSFwm3PMyFW3KrO0QejBqwMNl+Hs5Vg6zd7bM3rbtw/Y72r1l14 fKmkvL2ZHjbAEk7pD4ZffVKHkpxO/ux0ZL2EbJ5RlyRhIWgSkN0vl8BORIrVAnhZ8P8Vyh8AAAD/ /wMAUEsBAi0AFAAGAAgAAAAhALaDOJL+AAAA4QEAABMAAAAAAAAAAAAAAAAAAAAAAFtDb250ZW50 X1R5cGVzXS54bWxQSwECLQAUAAYACAAAACEAOP0h/9YAAACUAQAACwAAAAAAAAAAAAAAAAAvAQAA X3JlbHMvLnJlbHNQSwECLQAUAAYACAAAACEAojX3KmUCAAAZBQAADgAAAAAAAAAAAAAAAAAuAgAA ZHJzL2Uyb0RvYy54bWxQSwECLQAUAAYACAAAACEAl2+pJ+EAAAAKAQAADwAAAAAAAAAAAAAAAAC/ BAAAZHJzL2Rvd25yZXYueG1sUEsFBgAAAAAEAAQA8wAAAM0FAAAAAA== " fillcolor="white [3201]" strokecolor="black [3200]" strokeweight="1pt"/>
                  </w:pict>
                </mc:Fallback>
              </mc:AlternateContent>
            </w:r>
            <w:r w:rsidR="00DF2DB3" w:rsidRPr="009C4D0E">
              <w:rPr>
                <w:rFonts w:eastAsia="Times New Roman"/>
                <w:bCs/>
                <w:noProof/>
                <w:szCs w:val="24"/>
                <w:lang w:eastAsia="en-US"/>
              </w:rPr>
              <mc:AlternateContent>
                <mc:Choice Requires="wps">
                  <w:drawing>
                    <wp:anchor distT="0" distB="0" distL="114300" distR="114300" simplePos="0" relativeHeight="251666432" behindDoc="0" locked="0" layoutInCell="1" allowOverlap="1" wp14:anchorId="44C717E5" wp14:editId="24EC8B81">
                      <wp:simplePos x="0" y="0"/>
                      <wp:positionH relativeFrom="column">
                        <wp:posOffset>1775095</wp:posOffset>
                      </wp:positionH>
                      <wp:positionV relativeFrom="paragraph">
                        <wp:posOffset>760122</wp:posOffset>
                      </wp:positionV>
                      <wp:extent cx="421532" cy="149158"/>
                      <wp:effectExtent l="0" t="0" r="17145" b="22860"/>
                      <wp:wrapNone/>
                      <wp:docPr id="13" name="Rectangle 13"/>
                      <wp:cNvGraphicFramePr/>
                      <a:graphic xmlns:a="http://schemas.openxmlformats.org/drawingml/2006/main">
                        <a:graphicData uri="http://schemas.microsoft.com/office/word/2010/wordprocessingShape">
                          <wps:wsp>
                            <wps:cNvSpPr/>
                            <wps:spPr>
                              <a:xfrm>
                                <a:off x="0" y="0"/>
                                <a:ext cx="421532" cy="149158"/>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rect w14:anchorId="48AE772F" id="Rectangle 13" o:spid="_x0000_s1026" style="position:absolute;margin-left:139.75pt;margin-top:59.85pt;width:33.2pt;height:11.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RPtXQIAAAsFAAAOAAAAZHJzL2Uyb0RvYy54bWysVMFu2zAMvQ/YPwi6L47TdGuDOkWQosOA oi3aDj2rspQYk0SNUuJkXz9KdpyiK3YYdpFF8T1SpB59cbmzhm0VhgZcxcvRmDPlJNSNW1X8+9P1 pzPOQhSuFgacqvheBX45//jhovUzNYE1mFohoyAuzFpf8XWMflYUQa6VFWEEXjlyakArIpm4KmoU LUW3ppiMx5+LFrD2CFKFQKdXnZPPc3ytlYx3WgcVmak43S3mFfP6ktZifiFmKxR+3cj+GuIfbmFF 4yjpEOpKRME22PwRyjYSIYCOIwm2AK0bqXINVE05flPN41p4lWuh5gQ/tCn8v7DydnuPrKnp7U44 c8LSGz1Q14RbGcXojBrU+jAj3KO/x94KtE3V7jTa9KU62C43dT80Ve0ik3Q4nZSnJxPOJLnK6Xl5 epZiFkeyxxC/KrAsbSqOlD23UmxvQuygBwjx0mW69HkX90alGxj3oDTVQQknmZ0VpJYG2VbQ29c/ yj5tRiaKbowZSOV7JBMPpB6baCqraiCO3yMesw3onBFcHIi2cYB/J+sOf6i6qzWV/QL1np4NodNz 8PK6oebdiBDvBZKASeo0lPGOFm2grTj0O87WgL/eO0940hV5OWtpICoefm4EKs7MN0eKOy+n0zRB 2ZiefpmQga89L689bmOXQH0vafy9zNuEj+aw1Qj2mWZ3kbKSSzhJuSsuIx6MZewGlaZfqsUiw2hq vIg37tHLFDx1NYnjafcs0PcKiiS9WzgMj5i9EVKHTUwHi00E3WSVHfva95smLuu0/zukkX5tZ9Tx Hzb/DQAA//8DAFBLAwQUAAYACAAAACEAN7EZ6OAAAAALAQAADwAAAGRycy9kb3ducmV2LnhtbEyP y07DMBBF90j8gzVI7KjT9JEmxKkqBCtQKwqLLt14SCL8iGw3Sf+eYQXLmXt050y5nYxmA/rQOStg PkuAoa2d6mwj4PPj5WEDLERpldTOooArBthWtzelLJQb7TsOx9gwKrGhkALaGPuC81C3aGSYuR4t ZV/OGxlp9A1XXo5UbjRPk2TNjewsXWhlj08t1t/HixHgDt1V73y+H94wO70eYjJO62ch7u+m3SOw iFP8g+FXn9ShIqezu1gVmBaQZvmKUArmeQaMiMVylQM702a5SIFXJf//Q/UDAAD//wMAUEsBAi0A FAAGAAgAAAAhALaDOJL+AAAA4QEAABMAAAAAAAAAAAAAAAAAAAAAAFtDb250ZW50X1R5cGVzXS54 bWxQSwECLQAUAAYACAAAACEAOP0h/9YAAACUAQAACwAAAAAAAAAAAAAAAAAvAQAAX3JlbHMvLnJl bHNQSwECLQAUAAYACAAAACEAN/kT7V0CAAALBQAADgAAAAAAAAAAAAAAAAAuAgAAZHJzL2Uyb0Rv Yy54bWxQSwECLQAUAAYACAAAACEAN7EZ6OAAAAALAQAADwAAAAAAAAAAAAAAAAC3BAAAZHJzL2Rv d25yZXYueG1sUEsFBgAAAAAEAAQA8wAAAMQFAAAAAA== " fillcolor="white [3201]" strokecolor="black [3200]" strokeweight="1pt"/>
                  </w:pict>
                </mc:Fallback>
              </mc:AlternateContent>
            </w:r>
            <w:r w:rsidR="00DF2DB3" w:rsidRPr="009C4D0E">
              <w:rPr>
                <w:rFonts w:eastAsia="Times New Roman"/>
                <w:bCs/>
                <w:noProof/>
                <w:szCs w:val="24"/>
                <w:lang w:eastAsia="en-US"/>
              </w:rPr>
              <mc:AlternateContent>
                <mc:Choice Requires="wps">
                  <w:drawing>
                    <wp:anchor distT="0" distB="0" distL="114300" distR="114300" simplePos="0" relativeHeight="251662336" behindDoc="0" locked="0" layoutInCell="1" allowOverlap="1" wp14:anchorId="21B08924" wp14:editId="0C89E32D">
                      <wp:simplePos x="0" y="0"/>
                      <wp:positionH relativeFrom="column">
                        <wp:posOffset>724508</wp:posOffset>
                      </wp:positionH>
                      <wp:positionV relativeFrom="paragraph">
                        <wp:posOffset>33223</wp:posOffset>
                      </wp:positionV>
                      <wp:extent cx="421532" cy="149158"/>
                      <wp:effectExtent l="0" t="0" r="17145" b="22860"/>
                      <wp:wrapNone/>
                      <wp:docPr id="11" name="Rectangle 11"/>
                      <wp:cNvGraphicFramePr/>
                      <a:graphic xmlns:a="http://schemas.openxmlformats.org/drawingml/2006/main">
                        <a:graphicData uri="http://schemas.microsoft.com/office/word/2010/wordprocessingShape">
                          <wps:wsp>
                            <wps:cNvSpPr/>
                            <wps:spPr>
                              <a:xfrm>
                                <a:off x="0" y="0"/>
                                <a:ext cx="421532" cy="149158"/>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rect w14:anchorId="283CB6A2" id="Rectangle 11" o:spid="_x0000_s1026" style="position:absolute;margin-left:57.05pt;margin-top:2.6pt;width:33.2pt;height:11.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yoJmXQIAAAsFAAAOAAAAZHJzL2Uyb0RvYy54bWysVEtv2zAMvg/YfxB0Xxxn6dYGdYogRYcB RVv0gZ5VWUqMSaJGKXGyXz9KdpyiK3YYdpFJkR9f+ujzi501bKswNOAqXo7GnCknoW7cquJPj1ef TjkLUbhaGHCq4nsV+MX844fz1s/UBNZgaoWMgrgwa33F1zH6WVEEuVZWhBF45cioAa2IpOKqqFG0 FN2aYjIefylawNojSBUC3V52Rj7P8bVWMt5qHVRkpuJUW8wn5vMlncX8XMxWKPy6kX0Z4h+qsKJx lHQIdSmiYBts/ghlG4kQQMeRBFuA1o1UuQfqphy/6eZhLbzKvdBwgh/GFP5fWHmzvUPW1PR2JWdO WHqje5qacCujGN3RgFofZuT34O+w1wKJqdudRpu+1Afb5aHuh6GqXWSSLqeT8uTzhDNJpnJ6Vp6c ppjFEewxxG8KLEtCxZGy51GK7XWInevBhXCpmC59luLeqFSBcfdKUx+UcJLRmUFqaZBtBb19/SO3 QmmzZ4LoxpgBVL4HMvEA6n0TTGVWDcDxe8BjtsE7ZwQXB6BtHODfwbrzP3Td9ZrafoF6T8+G0PE5 eHnV0PCuRYh3AonARHVaynhLhzbQVhx6ibM14K/37pM/8YqsnLW0EBUPPzcCFWfmuyPGnZXTadqg rExPvk5IwdeWl9cWt7FLoLkTqai6LCb/aA6iRrDPtLuLlJVMwknKXXEZ8aAsY7eotP1SLRbZjbbG i3jtHrxMwdNUEzked88Cfc+gSNS7gcPyiNkbInW+CelgsYmgm8yy41z7edPGZZ72f4e00q/17HX8 h81/AwAA//8DAFBLAwQUAAYACAAAACEA9sYLa90AAAAIAQAADwAAAGRycy9kb3ducmV2LnhtbEyP MU/DMBSEdyT+g/WQ2KidiLYhxKkqBBOIisLA6MaPJMJ+jmw3Sf897kTH053uvqs2szVsRB96RxKy hQCG1DjdUyvh6/PlrgAWoiKtjCOUcMIAm/r6qlKldhN94LiPLUslFEoloYtxKDkPTYdWhYUbkJL3 47xVMUnfcu3VlMqt4bkQK25VT2mhUwM+ddj87o9Wgtv1J7P1D+/jG66/X3dRTPPqWcrbm3n7CCzi HP/DcMZP6FAnpoM7kg7MJJ3dZykqYZkDO/uFWAI7SMiLNfC64pcH6j8AAAD//wMAUEsBAi0AFAAG AAgAAAAhALaDOJL+AAAA4QEAABMAAAAAAAAAAAAAAAAAAAAAAFtDb250ZW50X1R5cGVzXS54bWxQ SwECLQAUAAYACAAAACEAOP0h/9YAAACUAQAACwAAAAAAAAAAAAAAAAAvAQAAX3JlbHMvLnJlbHNQ SwECLQAUAAYACAAAACEA3sqCZl0CAAALBQAADgAAAAAAAAAAAAAAAAAuAgAAZHJzL2Uyb0RvYy54 bWxQSwECLQAUAAYACAAAACEA9sYLa90AAAAIAQAADwAAAAAAAAAAAAAAAAC3BAAAZHJzL2Rvd25y ZXYueG1sUEsFBgAAAAAEAAQA8wAAAMEFAAAAAA== " fillcolor="white [3201]" strokecolor="black [3200]" strokeweight="1pt"/>
                  </w:pict>
                </mc:Fallback>
              </mc:AlternateContent>
            </w:r>
            <w:r w:rsidR="00DF2DB3" w:rsidRPr="009C4D0E">
              <w:rPr>
                <w:rFonts w:eastAsia="Times New Roman"/>
                <w:bCs/>
                <w:noProof/>
                <w:szCs w:val="24"/>
                <w:lang w:eastAsia="en-US"/>
              </w:rPr>
              <mc:AlternateContent>
                <mc:Choice Requires="wps">
                  <w:drawing>
                    <wp:anchor distT="0" distB="0" distL="114300" distR="114300" simplePos="0" relativeHeight="251660288" behindDoc="0" locked="0" layoutInCell="1" allowOverlap="1" wp14:anchorId="20DCF890" wp14:editId="58385D2A">
                      <wp:simplePos x="0" y="0"/>
                      <wp:positionH relativeFrom="column">
                        <wp:posOffset>1415874</wp:posOffset>
                      </wp:positionH>
                      <wp:positionV relativeFrom="paragraph">
                        <wp:posOffset>102032</wp:posOffset>
                      </wp:positionV>
                      <wp:extent cx="1085580" cy="739140"/>
                      <wp:effectExtent l="0" t="0" r="19685" b="22860"/>
                      <wp:wrapNone/>
                      <wp:docPr id="10" name="Rectangle 10"/>
                      <wp:cNvGraphicFramePr/>
                      <a:graphic xmlns:a="http://schemas.openxmlformats.org/drawingml/2006/main">
                        <a:graphicData uri="http://schemas.microsoft.com/office/word/2010/wordprocessingShape">
                          <wps:wsp>
                            <wps:cNvSpPr/>
                            <wps:spPr>
                              <a:xfrm>
                                <a:off x="0" y="0"/>
                                <a:ext cx="1085580" cy="73914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rect w14:anchorId="59E0FD29" id="Rectangle 10" o:spid="_x0000_s1026" style="position:absolute;margin-left:111.5pt;margin-top:8.05pt;width:85.5pt;height:58.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C3AyXwIAAAwFAAAOAAAAZHJzL2Uyb0RvYy54bWysVMFu2zAMvQ/YPwi6r46zdm2DOkWQosOA og3aDj2rspQYk0SNUuJkXz9KdpyiC3YYdpFJ8ZEUH0lfXW+tYRuFoQFX8fJkxJlyEurGLSv+/fn2 0wVnIQpXCwNOVXynAr+efvxw1fqJGsMKTK2QURAXJq2v+CpGPymKIFfKinACXjkyakArIqm4LGoU LUW3phiPRl+KFrD2CFKFQLc3nZFPc3ytlYwPWgcVmak4vS3mE/P5ms5ieiUmSxR+1cj+GeIfXmFF 4yjpEOpGRMHW2PwRyjYSIYCOJxJsAVo3UuUaqJpy9K6ap5XwKtdC5AQ/0BT+X1h5v1kga2rqHdHj hKUePRJrwi2NYnRHBLU+TAj35BfYa4HEVO1Wo01fqoNtM6m7gVS1jUzSZTm6ODu7oOCSbOefL8vT HLQ4eHsM8asCy5JQcaT0mUuxuQuRMhJ0DyElvabLn6W4Myo9wbhHpakQyjjO3nmE1Nwg2whqfv2j TLVQrIxMLroxZnAqjzmZuHfqsclN5bEaHEfHHA/ZBnTOCC4OjrZxgH931h1+X3VXayr7Feod9Q2h G+jg5W1D5N2JEBcCaYKJb9rK+ECHNtBWHHqJsxXgr2P3CU+DRVbOWtqIioefa4GKM/PN0chR56h1 LGbl9Ox8TAq+tby+tbi1nQPxXtL+e5nFhI9mL2oE+0LLO0tZySScpNwVlxH3yjx2m0rrL9VslmG0 Nl7EO/fkZQqeWE3D8bx9Eej7CYo0e/ew3x4xeTdIHTZ5OpitI+gmT9mB155vWrk8MP3vIe30Wz2j Dj+x6W8AAAD//wMAUEsDBBQABgAIAAAAIQCNHFX53gAAAAoBAAAPAAAAZHJzL2Rvd25yZXYueG1s TI/BTsMwEETvSPyDtUjcqNMEAg1xqgrBCURF2wNHN1mSCHsd2W6S/j3LCY47M5p9U65na8SIPvSO FCwXCQik2jU9tQoO+5ebBxAhamq0cYQKzhhgXV1elLpo3EQfOO5iK7iEQqEVdDEOhZSh7tDqsHAD Entfzlsd+fStbLyeuNwamSZJLq3uiT90esCnDuvv3ckqcNv+bDZ+9T6+4f3n6zYm05w/K3V9NW8e QUSc418YfvEZHSpmOroTNUEYBWma8ZbIRr4EwYFsdcvCkYUsvQNZlfL/hOoHAAD//wMAUEsBAi0A FAAGAAgAAAAhALaDOJL+AAAA4QEAABMAAAAAAAAAAAAAAAAAAAAAAFtDb250ZW50X1R5cGVzXS54 bWxQSwECLQAUAAYACAAAACEAOP0h/9YAAACUAQAACwAAAAAAAAAAAAAAAAAvAQAAX3JlbHMvLnJl bHNQSwECLQAUAAYACAAAACEA8QtwMl8CAAAMBQAADgAAAAAAAAAAAAAAAAAuAgAAZHJzL2Uyb0Rv Yy54bWxQSwECLQAUAAYACAAAACEAjRxV+d4AAAAKAQAADwAAAAAAAAAAAAAAAAC5BAAAZHJzL2Rv d25yZXYueG1sUEsFBgAAAAAEAAQA8wAAAMQFAAAAAA== " fillcolor="white [3201]" strokecolor="black [3200]" strokeweight="1pt"/>
                  </w:pict>
                </mc:Fallback>
              </mc:AlternateContent>
            </w:r>
            <w:r w:rsidR="00DF2DB3" w:rsidRPr="009C4D0E">
              <w:rPr>
                <w:rFonts w:eastAsia="Times New Roman"/>
                <w:bCs/>
                <w:noProof/>
                <w:szCs w:val="24"/>
                <w:lang w:eastAsia="en-US"/>
              </w:rPr>
              <mc:AlternateContent>
                <mc:Choice Requires="wps">
                  <w:drawing>
                    <wp:anchor distT="0" distB="0" distL="114300" distR="114300" simplePos="0" relativeHeight="251664384" behindDoc="0" locked="0" layoutInCell="1" allowOverlap="1" wp14:anchorId="055AFE96" wp14:editId="0EE56A4E">
                      <wp:simplePos x="0" y="0"/>
                      <wp:positionH relativeFrom="column">
                        <wp:posOffset>1762125</wp:posOffset>
                      </wp:positionH>
                      <wp:positionV relativeFrom="paragraph">
                        <wp:posOffset>27305</wp:posOffset>
                      </wp:positionV>
                      <wp:extent cx="421532" cy="149158"/>
                      <wp:effectExtent l="0" t="0" r="17145" b="22860"/>
                      <wp:wrapNone/>
                      <wp:docPr id="12" name="Rectangle 12"/>
                      <wp:cNvGraphicFramePr/>
                      <a:graphic xmlns:a="http://schemas.openxmlformats.org/drawingml/2006/main">
                        <a:graphicData uri="http://schemas.microsoft.com/office/word/2010/wordprocessingShape">
                          <wps:wsp>
                            <wps:cNvSpPr/>
                            <wps:spPr>
                              <a:xfrm>
                                <a:off x="0" y="0"/>
                                <a:ext cx="421532" cy="149158"/>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rect w14:anchorId="0F1B289F" id="Rectangle 12" o:spid="_x0000_s1026" style="position:absolute;margin-left:138.75pt;margin-top:2.15pt;width:33.2pt;height:1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42NFXQIAAAsFAAAOAAAAZHJzL2Uyb0RvYy54bWysVE1v2zAMvQ/YfxB0Xxxn6dYGdYogRYcB RVv0Az2rspQYk0SNUuJkv36U7DhFV+ww7CKL4nukSD36/GJnDdsqDA24ipejMWfKSagbt6r40+PV p1POQhSuFgacqvheBX4x//jhvPUzNYE1mFohoyAuzFpf8XWMflYUQa6VFWEEXjlyakArIpm4KmoU LUW3ppiMx1+KFrD2CFKFQKeXnZPPc3ytlYy3WgcVmak43S3mFfP6ktZifi5mKxR+3cj+GuIfbmFF 4yjpEOpSRME22PwRyjYSIYCOIwm2AK0bqXINVE05flPNw1p4lWuh5gQ/tCn8v7DyZnuHrKnp7Sac OWHpje6pa8KtjGJ0Rg1qfZgR7sHfYW8F2qZqdxpt+lIdbJebuh+aqnaRSTqcTsqTzxRbkqucnpUn pylmcSR7DPGbAsvSpuJI2XMrxfY6xA56gBAvXaZLn3dxb1S6gXH3SlMdlHCS2VlBammQbQW9ff2j 7NNmZKLoxpiBVL5HMvFA6rGJprKqBuL4PeIx24DOGcHFgWgbB/h3su7wh6q7WlPZL1Dv6dkQOj0H L68aat61CPFOIAmYpE5DGW9p0QbaikO/42wN+Ou984QnXZGXs5YGouLh50ag4sx8d6S4s3I6TROU jenJ1wkZ+Nrz8trjNnYJ1PeSxt/LvE34aA5bjWCfaXYXKSu5hJOUu+Iy4sFYxm5QafqlWiwyjKbG i3jtHrxMwVNXkzged88Cfa+gSNK7gcPwiNkbIXXYxHSw2ETQTVbZsa99v2nisk77v0Ma6dd2Rh3/ YfPfAAAA//8DAFBLAwQUAAYACAAAACEAjPxvJ94AAAAIAQAADwAAAGRycy9kb3ducmV2LnhtbEyP wW7CMBBE75X6D9ZW6q04JZRAGgch1J5agaA99GjibRJhryPbJOHva07luHqjmbfFajSa9eh8a0nA 8yQBhlRZ1VIt4Pvr/WkBzAdJSmpLKOCCHlbl/V0hc2UH2mN/CDWLJeRzKaAJocs591WDRvqJ7ZAi +7XOyBBPV3Pl5BDLjebTJJlzI1uKC43scNNgdTqcjQC7ay967Zbb/hOzn49dSIZx/ibE48O4fgUW cAz/YbjqR3Uoo9PRnkl5pgVMs+wlRgXMUmCRp7N0Cex4BQvgZcFvHyj/AAAA//8DAFBLAQItABQA BgAIAAAAIQC2gziS/gAAAOEBAAATAAAAAAAAAAAAAAAAAAAAAABbQ29udGVudF9UeXBlc10ueG1s UEsBAi0AFAAGAAgAAAAhADj9If/WAAAAlAEAAAsAAAAAAAAAAAAAAAAALwEAAF9yZWxzLy5yZWxz UEsBAi0AFAAGAAgAAAAhAOPjY0VdAgAACwUAAA4AAAAAAAAAAAAAAAAALgIAAGRycy9lMm9Eb2Mu eG1sUEsBAi0AFAAGAAgAAAAhAIz8byfeAAAACAEAAA8AAAAAAAAAAAAAAAAAtwQAAGRycy9kb3du cmV2LnhtbFBLBQYAAAAABAAEAPMAAADCBQAAAAA= " fillcolor="white [3201]" strokecolor="black [3200]" strokeweight="1pt"/>
                  </w:pict>
                </mc:Fallback>
              </mc:AlternateContent>
            </w:r>
            <w:r w:rsidR="00DF2DB3" w:rsidRPr="009C4D0E">
              <w:rPr>
                <w:rFonts w:eastAsia="Times New Roman"/>
                <w:bCs/>
                <w:noProof/>
                <w:szCs w:val="24"/>
                <w:lang w:eastAsia="en-US"/>
              </w:rPr>
              <mc:AlternateContent>
                <mc:Choice Requires="wps">
                  <w:drawing>
                    <wp:anchor distT="0" distB="0" distL="114300" distR="114300" simplePos="0" relativeHeight="251658240" behindDoc="0" locked="0" layoutInCell="1" allowOverlap="1" wp14:anchorId="122BF374" wp14:editId="3B2756B3">
                      <wp:simplePos x="0" y="0"/>
                      <wp:positionH relativeFrom="column">
                        <wp:posOffset>381500</wp:posOffset>
                      </wp:positionH>
                      <wp:positionV relativeFrom="paragraph">
                        <wp:posOffset>105275</wp:posOffset>
                      </wp:positionV>
                      <wp:extent cx="2114145" cy="1235413"/>
                      <wp:effectExtent l="0" t="0" r="19685" b="22225"/>
                      <wp:wrapNone/>
                      <wp:docPr id="9" name="Rectangle 9"/>
                      <wp:cNvGraphicFramePr/>
                      <a:graphic xmlns:a="http://schemas.openxmlformats.org/drawingml/2006/main">
                        <a:graphicData uri="http://schemas.microsoft.com/office/word/2010/wordprocessingShape">
                          <wps:wsp>
                            <wps:cNvSpPr/>
                            <wps:spPr>
                              <a:xfrm>
                                <a:off x="0" y="0"/>
                                <a:ext cx="2114145" cy="1235413"/>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rect w14:anchorId="04043213" id="Rectangle 9" o:spid="_x0000_s1026" style="position:absolute;margin-left:30.05pt;margin-top:8.3pt;width:166.45pt;height:97.3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L9s8XQIAAAsFAAAOAAAAZHJzL2Uyb0RvYy54bWysVN9P2zAQfp+0/8Hy+0hTygZVU1QVMU1C gICJZ+PYbTTb553dpt1fv7OTpoihPUx7ce58990vf5fZ5c4atlUYGnAVL09GnCknoW7cquLfn64/ nXMWonC1MOBUxfcq8Mv5xw+z1k/VGNZgaoWMgrgwbX3F1zH6aVEEuVZWhBPwypFRA1oRScVVUaNo Kbo1xXg0+ly0gLVHkCoEur3qjHye42utZLzTOqjITMWptphPzOdLOov5TExXKPy6kX0Z4h+qsKJx lHQIdSWiYBts/ghlG4kQQMcTCbYArRupcg/UTTl6083jWniVe6HhBD+MKfy/sPJ2e4+sqSt+wZkT lp7ogYYm3MoodpHG0/owJa9Hf4+9FkhMve402vSlLtguj3Q/jFTtIpN0OS7LSTk540ySrRyfnk3K 0xS1OMI9hvhVgWVJqDhS+jxKsb0JsXM9uBAuldMVkKW4NyrVYNyD0tRHSpnRmUFqaZBtBb19/aPs 02bPBNGNMQOofA9k4gHU+yaYyqwagKP3gMdsg3fOCC4OQNs4wL+Dded/6LrrNbX9AvWeng2h43Pw 8rqh4d2IEO8FEoGJ6rSU8Y4ObaCtOPQSZ2vAX+/dJ3/iFVk5a2khKh5+bgQqzsw3R4y7KCeTtEFZ mZx9GZOCry0vry1uY5dAcy9p/b3MYvKP5iBqBPtMu7tIWckknKTcFZcRD8oydotK2y/VYpHdaGu8 iDfu0csUPE01keNp9yzQ9wyKRL5bOCyPmL4hUuebkA4Wmwi6ySw7zrWfN21c5mn/d0gr/VrPXsd/ 2Pw3AAAA//8DAFBLAwQUAAYACAAAACEAqUMqNN0AAAAJAQAADwAAAGRycy9kb3ducmV2LnhtbEyP zU7DMBCE70i8g7VI3KidVDI0xKkqBCcQFYUDRzdekgj/RLabpG/PcoLjzoxmv6m3i7NswpiG4BUU KwEMfRvM4DsFH+9PN3fAUtbeaBs8Kjhjgm1zeVHryoTZv+F0yB2jEp8qraDPeaw4T22PTqdVGNGT 9xWi05nO2HET9UzlzvJSCMmdHjx96PWIDz2234eTUxD2w9nu4uZ1esHbz+d9FvMiH5W6vlp298Ay LvkvDL/4hA4NMR3DyZvErAIpCkqSLiUw8tebNW07KiiLogTe1Pz/guYHAAD//wMAUEsBAi0AFAAG AAgAAAAhALaDOJL+AAAA4QEAABMAAAAAAAAAAAAAAAAAAAAAAFtDb250ZW50X1R5cGVzXS54bWxQ SwECLQAUAAYACAAAACEAOP0h/9YAAACUAQAACwAAAAAAAAAAAAAAAAAvAQAAX3JlbHMvLnJlbHNQ SwECLQAUAAYACAAAACEAYS/bPF0CAAALBQAADgAAAAAAAAAAAAAAAAAuAgAAZHJzL2Uyb0RvYy54 bWxQSwECLQAUAAYACAAAACEAqUMqNN0AAAAJAQAADwAAAAAAAAAAAAAAAAC3BAAAZHJzL2Rvd25y ZXYueG1sUEsFBgAAAAAEAAQA8wAAAMEFAAAAAA== " fillcolor="white [3201]" strokecolor="black [3200]" strokeweight="1pt"/>
                  </w:pict>
                </mc:Fallback>
              </mc:AlternateContent>
            </w:r>
          </w:p>
        </w:tc>
      </w:tr>
    </w:tbl>
    <w:p w14:paraId="38E9166D" w14:textId="77777777" w:rsidR="002349E8" w:rsidRPr="009C4D0E" w:rsidRDefault="00C872E2" w:rsidP="009415D3">
      <w:pPr>
        <w:tabs>
          <w:tab w:val="left" w:pos="720"/>
        </w:tabs>
        <w:ind w:right="19" w:firstLine="720"/>
        <w:contextualSpacing/>
        <w:jc w:val="both"/>
        <w:rPr>
          <w:rFonts w:eastAsia="Times New Roman"/>
          <w:b/>
          <w:bCs/>
          <w:szCs w:val="24"/>
        </w:rPr>
      </w:pPr>
      <w:r w:rsidRPr="009C4D0E">
        <w:rPr>
          <w:rFonts w:eastAsia="Times New Roman"/>
          <w:bCs/>
          <w:noProof/>
          <w:szCs w:val="24"/>
          <w:lang w:eastAsia="en-US"/>
        </w:rPr>
        <mc:AlternateContent>
          <mc:Choice Requires="wps">
            <w:drawing>
              <wp:anchor distT="0" distB="0" distL="114300" distR="114300" simplePos="0" relativeHeight="251691008" behindDoc="0" locked="0" layoutInCell="1" allowOverlap="1" wp14:anchorId="6F35D549" wp14:editId="7F443D90">
                <wp:simplePos x="0" y="0"/>
                <wp:positionH relativeFrom="column">
                  <wp:posOffset>4694487</wp:posOffset>
                </wp:positionH>
                <wp:positionV relativeFrom="paragraph">
                  <wp:posOffset>22225</wp:posOffset>
                </wp:positionV>
                <wp:extent cx="421005" cy="148590"/>
                <wp:effectExtent l="0" t="0" r="17145" b="22860"/>
                <wp:wrapNone/>
                <wp:docPr id="44" name="Rectangle 44"/>
                <wp:cNvGraphicFramePr/>
                <a:graphic xmlns:a="http://schemas.openxmlformats.org/drawingml/2006/main">
                  <a:graphicData uri="http://schemas.microsoft.com/office/word/2010/wordprocessingShape">
                    <wps:wsp>
                      <wps:cNvSpPr/>
                      <wps:spPr>
                        <a:xfrm>
                          <a:off x="0" y="0"/>
                          <a:ext cx="421005" cy="14859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rect w14:anchorId="48802FB2" id="Rectangle 44" o:spid="_x0000_s1026" style="position:absolute;margin-left:369.65pt;margin-top:1.75pt;width:33.15pt;height:11.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OvB4eAIAAEsFAAAOAAAAZHJzL2Uyb0RvYy54bWysVE1v2zAMvQ/YfxB0X20HztYGdYqgRYYB RVs0HXpWZCkxJomapMTJfv0o+SNBV+ww7CKL4nuk+Ezq+uagFdkL5xswFS0uckqE4VA3ZlPR7y/L T5eU+MBMzRQYUdGj8PRm/vHDdWtnYgJbULVwBIMYP2ttRbch2FmWeb4VmvkLsMKgU4LTLKDpNlnt WIvRtcomef45a8HV1gEX3uPpXeek8xRfSsHDo5ReBKIqincLaXVpXcc1m1+z2cYxu214fw32D7fQ rDGYdAx1xwIjO9f8EUo33IEHGS446AykbLhINWA1Rf6mmtWWWZFqQXG8HWXy/y8sf9g/OdLUFS1L SgzT+I+eUTVmNkoQPEOBWutniFvZJ9dbHrex2oN0On6xDnJIoh5HUcUhEI6H5aTI8yklHF1FeTm9 SqJnJ7J1PnwVoEncVNRh9iQl29/7gAkROkBiLmXi6kE19bJRKhmxW8StcmTP8D+vN0W8NvLOUGhF ZhaL6a6fduGoRBf1WUjUAS88SdlTB55i1j+GmMogMlIkZh9JxXskFQZSj400kbpyJObvEU/ZRnTK CCaMRN0YcH8nyw4/VN3VGsteQ33E3+6gmwdv+bJB8e+ZD0/M4QDgqOBQh0dcpIK2otDvKNmC+/Xe ecRjX6KXkhYHqqL+5445QYn6ZrBjr4qyjBOYjHL6ZYKGO/eszz1mp28B/2WBz4flaRvxQQ1b6UC/ 4uwvYlZ0McMxd0V5cINxG7pBx9eDi8UiwXDqLAv3ZmV5DB5Vjc31cnhlzvYdGLB1H2AYPjZ704gd NjINLHYBZJO69KRrrzdObGrC/nWJT8K5nVCnN3D+GwAA//8DAFBLAwQUAAYACAAAACEAgKTBPN0A AAAIAQAADwAAAGRycy9kb3ducmV2LnhtbEyPwU7DMBBE70j8g7VI3KjTRA1tmk0VgZC4puXCbRub JGq8Tm23DX+POcFxNKOZN+VuNqO4aucHywjLRQJCc2vVwB3Cx+HtaQ3CB2JFo2WN8K097Kr7u5IK ZW/c6Os+dCKWsC8IoQ9hKqT0ba8N+YWdNEfvyzpDIUrXSeXoFsvNKNMkyaWhgeNCT5N+6XV72l8M wutYLz/tmWt6D825G1zazC5FfHyY6y2IoOfwF4Zf/IgOVWQ62gsrL0aE52yTxShCtgIR/XWyykEc EdJ8A7Iq5f8D1Q8AAAD//wMAUEsBAi0AFAAGAAgAAAAhALaDOJL+AAAA4QEAABMAAAAAAAAAAAAA AAAAAAAAAFtDb250ZW50X1R5cGVzXS54bWxQSwECLQAUAAYACAAAACEAOP0h/9YAAACUAQAACwAA AAAAAAAAAAAAAAAvAQAAX3JlbHMvLnJlbHNQSwECLQAUAAYACAAAACEArDrweHgCAABLBQAADgAA AAAAAAAAAAAAAAAuAgAAZHJzL2Uyb0RvYy54bWxQSwECLQAUAAYACAAAACEAgKTBPN0AAAAIAQAA DwAAAAAAAAAAAAAAAADSBAAAZHJzL2Rvd25yZXYueG1sUEsFBgAAAAAEAAQA8wAAANwFAAAAAA== " fillcolor="white [3201]" strokecolor="white [3212]" strokeweight="1pt"/>
            </w:pict>
          </mc:Fallback>
        </mc:AlternateContent>
      </w:r>
      <w:r w:rsidR="002349E8" w:rsidRPr="009C4D0E">
        <w:rPr>
          <w:rFonts w:eastAsia="Times New Roman"/>
          <w:b/>
          <w:szCs w:val="24"/>
        </w:rPr>
        <w:t xml:space="preserve">Câu 5 </w:t>
      </w:r>
      <w:r w:rsidR="004D0AA3" w:rsidRPr="009C4D0E">
        <w:rPr>
          <w:rFonts w:eastAsia="Times New Roman"/>
          <w:i/>
          <w:iCs/>
          <w:szCs w:val="24"/>
        </w:rPr>
        <w:t>(2</w:t>
      </w:r>
      <w:r w:rsidR="002349E8" w:rsidRPr="009C4D0E">
        <w:rPr>
          <w:rFonts w:eastAsia="Times New Roman"/>
          <w:i/>
          <w:iCs/>
          <w:szCs w:val="24"/>
        </w:rPr>
        <w:t>,0 điểm)</w:t>
      </w:r>
      <w:r w:rsidR="003062E9" w:rsidRPr="009C4D0E">
        <w:rPr>
          <w:rFonts w:eastAsia="Times New Roman"/>
          <w:b/>
          <w:bCs/>
          <w:szCs w:val="24"/>
        </w:rPr>
        <w:t xml:space="preserve"> </w:t>
      </w:r>
    </w:p>
    <w:p w14:paraId="610E1E73" w14:textId="1C05F431" w:rsidR="00E463BD" w:rsidRDefault="00E463BD" w:rsidP="009415D3">
      <w:pPr>
        <w:tabs>
          <w:tab w:val="left" w:pos="720"/>
        </w:tabs>
        <w:ind w:right="19"/>
        <w:contextualSpacing/>
        <w:jc w:val="both"/>
        <w:rPr>
          <w:iCs/>
          <w:lang w:val="pt-BR"/>
        </w:rPr>
      </w:pPr>
      <w:r w:rsidRPr="009C4D0E">
        <w:rPr>
          <w:iCs/>
          <w:lang w:val="pt-BR"/>
        </w:rPr>
        <w:tab/>
        <w:t>Bằng các dụng cụ: Lực kế, bình chứa nước, vật A (khối lượng riêng của nước là D</w:t>
      </w:r>
      <w:r w:rsidRPr="009C4D0E">
        <w:rPr>
          <w:iCs/>
          <w:vertAlign w:val="subscript"/>
          <w:lang w:val="pt-BR"/>
        </w:rPr>
        <w:t>0</w:t>
      </w:r>
      <w:r w:rsidRPr="009C4D0E">
        <w:rPr>
          <w:iCs/>
          <w:lang w:val="pt-BR"/>
        </w:rPr>
        <w:t>, vật A đủ nhỏ và thả vào nước thì chìm hoàn toàn). Trình bày cách xác định khối lượng riêng của vật A</w:t>
      </w:r>
      <w:r w:rsidR="000C11C8">
        <w:rPr>
          <w:iCs/>
          <w:lang w:val="pt-BR"/>
        </w:rPr>
        <w:t>.</w:t>
      </w:r>
    </w:p>
    <w:p w14:paraId="5EF42FE4" w14:textId="77777777" w:rsidR="000C11C8" w:rsidRPr="009C4D0E" w:rsidRDefault="000C11C8" w:rsidP="009415D3">
      <w:pPr>
        <w:tabs>
          <w:tab w:val="left" w:pos="720"/>
        </w:tabs>
        <w:ind w:right="19"/>
        <w:contextualSpacing/>
        <w:jc w:val="both"/>
        <w:rPr>
          <w:iCs/>
          <w:lang w:val="pt-BR"/>
        </w:rPr>
      </w:pPr>
    </w:p>
    <w:p w14:paraId="687C9A38" w14:textId="5A35AD40" w:rsidR="009C4D0E" w:rsidRPr="000C11C8" w:rsidRDefault="009C4D0E" w:rsidP="009415D3">
      <w:pPr>
        <w:tabs>
          <w:tab w:val="left" w:pos="720"/>
        </w:tabs>
        <w:ind w:right="19"/>
        <w:contextualSpacing/>
        <w:jc w:val="both"/>
        <w:rPr>
          <w:rFonts w:eastAsia="Times New Roman"/>
          <w:b/>
          <w:bCs/>
          <w:szCs w:val="24"/>
        </w:rPr>
      </w:pPr>
      <w:r w:rsidRPr="000C11C8">
        <w:rPr>
          <w:rFonts w:eastAsia="Times New Roman"/>
          <w:b/>
          <w:bCs/>
          <w:szCs w:val="24"/>
        </w:rPr>
        <w:t xml:space="preserve">II. </w:t>
      </w:r>
      <w:r w:rsidR="000C11C8">
        <w:rPr>
          <w:rFonts w:eastAsia="Times New Roman"/>
          <w:b/>
          <w:bCs/>
          <w:szCs w:val="24"/>
        </w:rPr>
        <w:t>LỰA CHỌN</w:t>
      </w:r>
      <w:r w:rsidRPr="000C11C8">
        <w:rPr>
          <w:rFonts w:eastAsia="Times New Roman"/>
          <w:b/>
          <w:bCs/>
          <w:szCs w:val="24"/>
        </w:rPr>
        <w:t xml:space="preserve"> 2: </w:t>
      </w:r>
      <w:r w:rsidR="000C11C8" w:rsidRPr="000C11C8">
        <w:rPr>
          <w:b/>
          <w:bCs/>
        </w:rPr>
        <w:t xml:space="preserve">Chất và sự biến đổi </w:t>
      </w:r>
      <w:r w:rsidR="001052C9">
        <w:rPr>
          <w:b/>
          <w:bCs/>
        </w:rPr>
        <w:t xml:space="preserve">của </w:t>
      </w:r>
      <w:r w:rsidR="000C11C8" w:rsidRPr="000C11C8">
        <w:rPr>
          <w:b/>
          <w:bCs/>
        </w:rPr>
        <w:t>chất</w:t>
      </w:r>
      <w:r w:rsidR="000C11C8">
        <w:rPr>
          <w:b/>
          <w:bCs/>
        </w:rPr>
        <w:t>.</w:t>
      </w:r>
    </w:p>
    <w:p w14:paraId="0B42C5D9" w14:textId="77777777" w:rsidR="000C11C8" w:rsidRPr="005E0D96" w:rsidRDefault="000C11C8" w:rsidP="009415D3">
      <w:pPr>
        <w:jc w:val="both"/>
        <w:rPr>
          <w:b/>
          <w:lang w:val="nl-NL"/>
        </w:rPr>
      </w:pPr>
      <w:r w:rsidRPr="005E0D96">
        <w:rPr>
          <w:b/>
          <w:lang w:val="nl-NL"/>
        </w:rPr>
        <w:t>Câu 1</w:t>
      </w:r>
      <w:r>
        <w:rPr>
          <w:b/>
          <w:lang w:val="nl-NL"/>
        </w:rPr>
        <w:t>. ( 6,0</w:t>
      </w:r>
      <w:r w:rsidRPr="005E0D96">
        <w:rPr>
          <w:b/>
          <w:lang w:val="nl-NL"/>
        </w:rPr>
        <w:t xml:space="preserve"> điểm)</w:t>
      </w:r>
    </w:p>
    <w:p w14:paraId="1BACD4A0" w14:textId="77777777" w:rsidR="000C11C8" w:rsidRPr="00D200E2" w:rsidRDefault="000C11C8" w:rsidP="009415D3">
      <w:pPr>
        <w:shd w:val="clear" w:color="auto" w:fill="FFFFFF"/>
        <w:ind w:firstLine="300"/>
        <w:jc w:val="both"/>
        <w:rPr>
          <w:rFonts w:eastAsia="Times New Roman"/>
          <w:szCs w:val="26"/>
        </w:rPr>
      </w:pPr>
      <w:r>
        <w:rPr>
          <w:b/>
          <w:szCs w:val="26"/>
        </w:rPr>
        <w:t>1</w:t>
      </w:r>
      <w:r w:rsidRPr="00D200E2">
        <w:rPr>
          <w:szCs w:val="26"/>
        </w:rPr>
        <w:t xml:space="preserve">. </w:t>
      </w:r>
      <w:r w:rsidRPr="00D200E2">
        <w:rPr>
          <w:rFonts w:eastAsia="Times New Roman"/>
          <w:bCs/>
          <w:szCs w:val="26"/>
        </w:rPr>
        <w:t>Bằng</w:t>
      </w:r>
      <w:r w:rsidRPr="00D200E2">
        <w:rPr>
          <w:rFonts w:eastAsia="Times New Roman"/>
          <w:bCs/>
          <w:iCs/>
          <w:szCs w:val="26"/>
        </w:rPr>
        <w:t xml:space="preserve"> k</w:t>
      </w:r>
      <w:r>
        <w:rPr>
          <w:rFonts w:eastAsia="Times New Roman"/>
          <w:bCs/>
          <w:iCs/>
          <w:szCs w:val="26"/>
        </w:rPr>
        <w:t>iến thức hóa học hãy giải thích:</w:t>
      </w:r>
    </w:p>
    <w:p w14:paraId="5065B9D8" w14:textId="77777777" w:rsidR="000C11C8" w:rsidRPr="00D200E2" w:rsidRDefault="000C11C8" w:rsidP="00906EDE">
      <w:pPr>
        <w:numPr>
          <w:ilvl w:val="0"/>
          <w:numId w:val="1"/>
        </w:numPr>
        <w:jc w:val="both"/>
        <w:rPr>
          <w:spacing w:val="-4"/>
          <w:szCs w:val="26"/>
          <w:lang w:val="pt-BR"/>
        </w:rPr>
      </w:pPr>
      <w:r w:rsidRPr="00D200E2">
        <w:rPr>
          <w:spacing w:val="-4"/>
          <w:szCs w:val="26"/>
          <w:lang w:val="pt-BR"/>
        </w:rPr>
        <w:t>Vì sao muối NaHCO</w:t>
      </w:r>
      <w:r w:rsidRPr="00D200E2">
        <w:rPr>
          <w:spacing w:val="-4"/>
          <w:szCs w:val="26"/>
          <w:vertAlign w:val="subscript"/>
          <w:lang w:val="pt-BR"/>
        </w:rPr>
        <w:t>3</w:t>
      </w:r>
      <w:r w:rsidRPr="00D200E2">
        <w:rPr>
          <w:spacing w:val="-4"/>
          <w:szCs w:val="26"/>
          <w:lang w:val="pt-BR"/>
        </w:rPr>
        <w:t xml:space="preserve"> được dùng để chế thuốc đau dạ dày?</w:t>
      </w:r>
    </w:p>
    <w:p w14:paraId="69976464" w14:textId="77777777" w:rsidR="000C11C8" w:rsidRPr="00D200E2" w:rsidRDefault="000C11C8" w:rsidP="00906EDE">
      <w:pPr>
        <w:numPr>
          <w:ilvl w:val="0"/>
          <w:numId w:val="1"/>
        </w:numPr>
        <w:jc w:val="both"/>
        <w:rPr>
          <w:spacing w:val="-4"/>
          <w:szCs w:val="26"/>
          <w:lang w:val="pt-BR"/>
        </w:rPr>
      </w:pPr>
      <w:r w:rsidRPr="00D200E2">
        <w:rPr>
          <w:bCs/>
          <w:iCs/>
          <w:spacing w:val="-4"/>
          <w:szCs w:val="26"/>
          <w:lang w:val="pt-BR"/>
        </w:rPr>
        <w:t>Ý nghĩa câu tục ngữ: “ Nước chảy đá mòn”.</w:t>
      </w:r>
    </w:p>
    <w:p w14:paraId="6FF330C2" w14:textId="57E1BFBA" w:rsidR="000C11C8" w:rsidRDefault="000C11C8" w:rsidP="009415D3">
      <w:pPr>
        <w:tabs>
          <w:tab w:val="left" w:pos="560"/>
        </w:tabs>
        <w:jc w:val="both"/>
        <w:rPr>
          <w:rFonts w:eastAsia="Times New Roman"/>
          <w:b/>
          <w:sz w:val="26"/>
          <w:u w:val="single"/>
          <w:lang w:val="pt-BR"/>
        </w:rPr>
      </w:pPr>
      <w:r>
        <w:rPr>
          <w:bCs/>
          <w:spacing w:val="-4"/>
          <w:szCs w:val="26"/>
          <w:lang w:val="pt-BR"/>
        </w:rPr>
        <w:t xml:space="preserve">  </w:t>
      </w:r>
      <w:r w:rsidR="001052C9">
        <w:rPr>
          <w:bCs/>
          <w:spacing w:val="-4"/>
          <w:szCs w:val="26"/>
          <w:lang w:val="pt-BR"/>
        </w:rPr>
        <w:tab/>
      </w:r>
      <w:r>
        <w:rPr>
          <w:bCs/>
          <w:spacing w:val="-4"/>
          <w:szCs w:val="26"/>
          <w:lang w:val="pt-BR"/>
        </w:rPr>
        <w:t xml:space="preserve">  c. </w:t>
      </w:r>
      <w:r w:rsidRPr="00D200E2">
        <w:rPr>
          <w:bCs/>
          <w:spacing w:val="-4"/>
          <w:szCs w:val="26"/>
          <w:lang w:val="pt-BR"/>
        </w:rPr>
        <w:t>Tại sao khi đun, nấu nư</w:t>
      </w:r>
      <w:r w:rsidRPr="00D200E2">
        <w:rPr>
          <w:bCs/>
          <w:spacing w:val="-4"/>
          <w:szCs w:val="26"/>
          <w:lang w:val="pt-BR"/>
        </w:rPr>
        <w:softHyphen/>
        <w:t xml:space="preserve">ớc giếng khoan ngầm ở một số vùng lại có lớp cặn ở dưới đáy </w:t>
      </w:r>
      <w:r w:rsidRPr="00D200E2">
        <w:rPr>
          <w:bCs/>
          <w:spacing w:val="-4"/>
          <w:sz w:val="26"/>
          <w:szCs w:val="26"/>
          <w:lang w:val="pt-BR"/>
        </w:rPr>
        <w:t>ấm?</w:t>
      </w:r>
    </w:p>
    <w:p w14:paraId="5FA279E9" w14:textId="3742B6F6" w:rsidR="000C11C8" w:rsidRPr="00201376" w:rsidRDefault="001052C9" w:rsidP="009415D3">
      <w:pPr>
        <w:tabs>
          <w:tab w:val="left" w:pos="560"/>
        </w:tabs>
        <w:jc w:val="both"/>
        <w:rPr>
          <w:rFonts w:eastAsia="Times New Roman"/>
          <w:b/>
          <w:sz w:val="26"/>
          <w:u w:val="single"/>
          <w:lang w:val="pt-BR"/>
        </w:rPr>
      </w:pPr>
      <w:r>
        <w:rPr>
          <w:rFonts w:eastAsia="Times New Roman"/>
          <w:b/>
          <w:sz w:val="26"/>
          <w:lang w:val="pt-BR"/>
        </w:rPr>
        <w:t xml:space="preserve">     </w:t>
      </w:r>
      <w:r w:rsidR="000C11C8" w:rsidRPr="00D53276">
        <w:rPr>
          <w:rFonts w:eastAsia="Times New Roman"/>
          <w:b/>
          <w:lang w:val="pt-BR"/>
        </w:rPr>
        <w:t>2.</w:t>
      </w:r>
      <w:r w:rsidR="000C11C8" w:rsidRPr="00201376">
        <w:rPr>
          <w:rFonts w:eastAsia="Times New Roman"/>
          <w:b/>
          <w:sz w:val="26"/>
          <w:lang w:val="pt-BR"/>
        </w:rPr>
        <w:t xml:space="preserve"> </w:t>
      </w:r>
      <w:r w:rsidR="000C11C8" w:rsidRPr="00201376">
        <w:rPr>
          <w:lang w:val="nl-NL"/>
        </w:rPr>
        <w:t>Cho các sơ đồ phản ứng hoá học sau đây:</w:t>
      </w:r>
    </w:p>
    <w:p w14:paraId="772BCE29" w14:textId="77777777" w:rsidR="000C11C8" w:rsidRPr="005E0D96" w:rsidRDefault="000C11C8" w:rsidP="009415D3">
      <w:pPr>
        <w:jc w:val="both"/>
        <w:rPr>
          <w:lang w:val="nl-NL"/>
        </w:rPr>
      </w:pPr>
      <w:r w:rsidRPr="005E0D96">
        <w:rPr>
          <w:noProof/>
          <w:lang w:eastAsia="en-US"/>
        </w:rPr>
        <w:lastRenderedPageBreak/>
        <mc:AlternateContent>
          <mc:Choice Requires="wpg">
            <w:drawing>
              <wp:anchor distT="0" distB="0" distL="114300" distR="114300" simplePos="0" relativeHeight="251712512" behindDoc="0" locked="0" layoutInCell="1" allowOverlap="1" wp14:anchorId="3B6BB2E6" wp14:editId="46D467F0">
                <wp:simplePos x="0" y="0"/>
                <wp:positionH relativeFrom="column">
                  <wp:posOffset>1028700</wp:posOffset>
                </wp:positionH>
                <wp:positionV relativeFrom="paragraph">
                  <wp:posOffset>198120</wp:posOffset>
                </wp:positionV>
                <wp:extent cx="1428750" cy="361950"/>
                <wp:effectExtent l="0" t="0" r="0" b="190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361950"/>
                          <a:chOff x="3480" y="4530"/>
                          <a:chExt cx="2250" cy="570"/>
                        </a:xfrm>
                      </wpg:grpSpPr>
                      <wps:wsp>
                        <wps:cNvPr id="17" name="Text Box 20"/>
                        <wps:cNvSpPr txBox="1">
                          <a:spLocks noChangeArrowheads="1"/>
                        </wps:cNvSpPr>
                        <wps:spPr bwMode="auto">
                          <a:xfrm>
                            <a:off x="3480" y="4530"/>
                            <a:ext cx="225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B77C6" w14:textId="77777777" w:rsidR="000C11C8" w:rsidRPr="005E0D96" w:rsidRDefault="000C11C8" w:rsidP="000C11C8">
                              <w:pPr>
                                <w:jc w:val="center"/>
                                <w:rPr>
                                  <w:sz w:val="18"/>
                                  <w:szCs w:val="18"/>
                                  <w:lang w:val="nl-NL"/>
                                </w:rPr>
                              </w:pPr>
                              <w:r w:rsidRPr="005E0D96">
                                <w:rPr>
                                  <w:sz w:val="18"/>
                                  <w:szCs w:val="18"/>
                                  <w:lang w:val="nl-NL"/>
                                </w:rPr>
                                <w:t>điện phân dung dịch</w:t>
                              </w:r>
                            </w:p>
                            <w:p w14:paraId="3D1EC544" w14:textId="77777777" w:rsidR="000C11C8" w:rsidRPr="005E0D96" w:rsidRDefault="000C11C8" w:rsidP="000C11C8">
                              <w:pPr>
                                <w:spacing w:before="60"/>
                                <w:jc w:val="center"/>
                                <w:rPr>
                                  <w:sz w:val="18"/>
                                  <w:szCs w:val="18"/>
                                  <w:lang w:val="nl-NL"/>
                                </w:rPr>
                              </w:pPr>
                              <w:r w:rsidRPr="005E0D96">
                                <w:rPr>
                                  <w:sz w:val="18"/>
                                  <w:szCs w:val="18"/>
                                  <w:lang w:val="nl-NL"/>
                                </w:rPr>
                                <w:t>có màng ngăn</w:t>
                              </w:r>
                            </w:p>
                          </w:txbxContent>
                        </wps:txbx>
                        <wps:bodyPr rot="0" vert="horz" wrap="square" lIns="0" tIns="0" rIns="0" bIns="0" anchor="t" anchorCtr="0" upright="1">
                          <a:noAutofit/>
                        </wps:bodyPr>
                      </wps:wsp>
                      <wps:wsp>
                        <wps:cNvPr id="18" name="Line 21"/>
                        <wps:cNvCnPr>
                          <a:cxnSpLocks noChangeShapeType="1"/>
                        </wps:cNvCnPr>
                        <wps:spPr bwMode="auto">
                          <a:xfrm>
                            <a:off x="3615" y="4785"/>
                            <a:ext cx="199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 o:spid="_x0000_s1038" style="position:absolute;left:0;text-align:left;margin-left:81pt;margin-top:15.6pt;width:112.5pt;height:28.5pt;z-index:251712512" coordorigin="3480,4530" coordsize="2250,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C5pNogMAAM4JAAAOAAAAZHJzL2Uyb0RvYy54bWzMVm1vpDYQ/l6p/8Hyd8JLYBdQyCnZl6hS 2p506Q/wgnlRwaa2N5Ce+t87toHN7t3pootUlQ9oYOzxPM/MPHDzYexa9EyFbDjLsH/lYURZzouG VRn+42nvxBhJRVhBWs5ohl+oxB9uf/7pZuhTGvCatwUVCIIwmQ59hmul+tR1ZV7Tjsgr3lMGzpKL jih4FJVbCDJA9K51A89buQMXRS94TqWEt1vrxLcmflnSXP1elpIq1GYYclPmLsz9oO/u7Q1JK0H6 usmnNMgPZNGRhsGhS6gtUQQdRfNFqK7JBZe8VFc571xelk1ODQZA43sXaB4EP/YGS5UOVb/QBNRe 8PTDYfPfnj8K1BRQuxVGjHRQI3MsgmcgZ+irFNY8iP5T/1FYhGA+8vxPCW730q+fK7sYHYZfeQHx yFFxQ85Yik6HANhoNDV4WWpAR4VyeOmHQbyOoFQ5+K5XfgK2KVJeQyX1tuswBjd4w+h68e2m7UEw 743WxumS1B5rUp1S07ig3+SJUvk+Sj/VpKemUlLTNVO6nil90vDu+YgCk5Q+HZZpSpEa4T3gNgxJ yyxifFMTVtE7IfhQU1JAfr7mAVAsWy0KqYN8j+qvcDYT/m3GSNoLqR4o75A2MixgnEya5PlRKp3N aYmuK+P7pm1NtVp29gIW2jdwKmzVPn2+mZDPiZfs4l0cOmGw2jmht906d/tN6Kz2/jraXm83m63/ jz7XD9O6KQrK9DHztPrh20o36Yads2VeJW+bQofTKUlRHTatQM8E1GJvLsM5eE7L3PM0DAmA5QKS H4TefZA4+1W8dsJ9GDnJ2osdz0/uk5UXJuF2fw7psWH0/ZDQkOEkCiLbTKekL7B55voSG0m7RoEe t02X4XhZRFLdgjtWmNIq0rTWfkWFTv9EBZR7LrRpWN2jtlvVeBit3Jh21t184MULtLDg0GEw2PAx AaPm4m+MBhDmDMu/jkRQjNpfGIyBVvHZELNxmA3CctiaYYWRNTfKqv2xF01VQ2Q7aIzfgSqVjeni UxbTgIEy/FcSAd9Hq7qmAYKFFZCHDbOKm49sUtxFF4zePL30oK5nsmC3aDxvk4WVH1kpXceRlVk9 lkaHkwRcWoTPZfQ08ZMotFD5N4vCu/sTvohTG36lJZEyjEhFSatqaJ8Md7SAxqHwb6ItK1n/TyVa xPPVVFlhstM0T5eRz4upsiOk0enSm+4Fy/w0mG3TD47+K3n9bNaffsNu/wUAAP//AwBQSwMEFAAG AAgAAAAhANPsinffAAAACQEAAA8AAABkcnMvZG93bnJldi54bWxMj81qwzAQhO+FvoPYQm+N/ENT 41gOIbQ9hUKTQslNsTa2ibUylmI7b9/tqT3O7DD7TbGebSdGHHzrSEG8iEAgVc60VCv4Orw9ZSB8 0GR05wgV3NDDury/K3Ru3ESfOO5DLbiEfK4VNCH0uZS+atBqv3A9Et/ObrA6sBxqaQY9cbntZBJF S2l1S/yh0T1uG6wu+6tV8D7paZPGr+Puct7ejofnj+9djEo9PsybFYiAc/gLwy8+o0PJTCd3JeNF x3qZ8JagII0TEBxIsxc2TgqyLAFZFvL/gvIHAAD//wMAUEsBAi0AFAAGAAgAAAAhALaDOJL+AAAA 4QEAABMAAAAAAAAAAAAAAAAAAAAAAFtDb250ZW50X1R5cGVzXS54bWxQSwECLQAUAAYACAAAACEA OP0h/9YAAACUAQAACwAAAAAAAAAAAAAAAAAvAQAAX3JlbHMvLnJlbHNQSwECLQAUAAYACAAAACEA 2QuaTaIDAADOCQAADgAAAAAAAAAAAAAAAAAuAgAAZHJzL2Uyb0RvYy54bWxQSwECLQAUAAYACAAA ACEA0+yKd98AAAAJAQAADwAAAAAAAAAAAAAAAAD8BQAAZHJzL2Rvd25yZXYueG1sUEsFBgAAAAAE AAQA8wAAAAgHAAAAAA== ">
                <v:shape id="Text Box 20" o:spid="_x0000_s1039" type="#_x0000_t202" style="position:absolute;left:3480;top:4530;width:225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A6w8EA AADbAAAADwAAAGRycy9kb3ducmV2LnhtbERPTYvCMBC9L/gfwgh7W1M9uLvVKCIKwoJY68Hj2Ixt sJnUJmr99xthYW/zeJ8znXe2FndqvXGsYDhIQBAXThsuFRzy9ccXCB+QNdaOScGTPMxnvbcppto9 OKP7PpQihrBPUUEVQpNK6YuKLPqBa4gjd3atxRBhW0rd4iOG21qOkmQsLRqODRU2tKyouOxvVsHi yNnKXLenXXbOTJ5/J/wzvij13u8WExCBuvAv/nNvdJz/Ca9f4gFy9gsAAP//AwBQSwECLQAUAAYA CAAAACEA8PeKu/0AAADiAQAAEwAAAAAAAAAAAAAAAAAAAAAAW0NvbnRlbnRfVHlwZXNdLnhtbFBL AQItABQABgAIAAAAIQAx3V9h0gAAAI8BAAALAAAAAAAAAAAAAAAAAC4BAABfcmVscy8ucmVsc1BL AQItABQABgAIAAAAIQAzLwWeQQAAADkAAAAQAAAAAAAAAAAAAAAAACkCAABkcnMvc2hhcGV4bWwu eG1sUEsBAi0AFAAGAAgAAAAhAJrQOsPBAAAA2wAAAA8AAAAAAAAAAAAAAAAAmAIAAGRycy9kb3du cmV2LnhtbFBLBQYAAAAABAAEAPUAAACGAwAAAAA= " filled="f" stroked="f">
                  <v:textbox inset="0,0,0,0">
                    <w:txbxContent>
                      <w:p w14:paraId="30AB77C6" w14:textId="77777777" w:rsidR="000C11C8" w:rsidRPr="005E0D96" w:rsidRDefault="000C11C8" w:rsidP="000C11C8">
                        <w:pPr>
                          <w:jc w:val="center"/>
                          <w:rPr>
                            <w:sz w:val="18"/>
                            <w:szCs w:val="18"/>
                            <w:lang w:val="nl-NL"/>
                          </w:rPr>
                        </w:pPr>
                        <w:r w:rsidRPr="005E0D96">
                          <w:rPr>
                            <w:sz w:val="18"/>
                            <w:szCs w:val="18"/>
                            <w:lang w:val="nl-NL"/>
                          </w:rPr>
                          <w:t>điện phân dung dịch</w:t>
                        </w:r>
                      </w:p>
                      <w:p w14:paraId="3D1EC544" w14:textId="77777777" w:rsidR="000C11C8" w:rsidRPr="005E0D96" w:rsidRDefault="000C11C8" w:rsidP="000C11C8">
                        <w:pPr>
                          <w:spacing w:before="60"/>
                          <w:jc w:val="center"/>
                          <w:rPr>
                            <w:sz w:val="18"/>
                            <w:szCs w:val="18"/>
                            <w:lang w:val="nl-NL"/>
                          </w:rPr>
                        </w:pPr>
                        <w:r w:rsidRPr="005E0D96">
                          <w:rPr>
                            <w:sz w:val="18"/>
                            <w:szCs w:val="18"/>
                            <w:lang w:val="nl-NL"/>
                          </w:rPr>
                          <w:t>có màng ngăn</w:t>
                        </w:r>
                      </w:p>
                    </w:txbxContent>
                  </v:textbox>
                </v:shape>
                <v:line id="Line 21" o:spid="_x0000_s1040" style="position:absolute;visibility:visible;mso-wrap-style:square" from="3615,4785" to="5610,47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kcr8EAAADbAAAADwAAAGRycy9kb3ducmV2LnhtbESPQYvCMBCF78L+hzALe9N0FylSjSIu gp7E6g8YmrEtNpOSRNv9985hwdsM781736w2o+vUk0JsPRv4nmWgiCtvW64NXC/76QJUTMgWO89k 4I8ibNYfkxUW1g98pmeZaiUhHAs00KTUF1rHqiGHceZ7YtFuPjhMsoZa24CDhLtO/2RZrh22LA0N 9rRrqLqXD2fgfB3cacyPWWIqdfWbz+/zcDDm63PcLkElGtPb/H99sIIvsPKLDKDX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SGRyvwQAAANsAAAAPAAAAAAAAAAAAAAAA AKECAABkcnMvZG93bnJldi54bWxQSwUGAAAAAAQABAD5AAAAjwMAAAAA ">
                  <v:stroke endarrow="classic"/>
                </v:line>
              </v:group>
            </w:pict>
          </mc:Fallback>
        </mc:AlternateContent>
      </w:r>
      <w:r w:rsidRPr="005E0D96">
        <w:rPr>
          <w:lang w:val="nl-NL"/>
        </w:rPr>
        <w:t xml:space="preserve">       X</w:t>
      </w:r>
      <w:r w:rsidRPr="005E0D96">
        <w:rPr>
          <w:vertAlign w:val="subscript"/>
          <w:lang w:val="nl-NL"/>
        </w:rPr>
        <w:t>1</w:t>
      </w:r>
      <w:r w:rsidRPr="005E0D96">
        <w:rPr>
          <w:lang w:val="nl-NL"/>
        </w:rPr>
        <w:t xml:space="preserve"> + X</w:t>
      </w:r>
      <w:r w:rsidRPr="005E0D96">
        <w:rPr>
          <w:vertAlign w:val="subscript"/>
          <w:lang w:val="nl-NL"/>
        </w:rPr>
        <w:t>2</w:t>
      </w:r>
      <w:r w:rsidRPr="005E0D96">
        <w:rPr>
          <w:lang w:val="nl-NL"/>
        </w:rPr>
        <w:t xml:space="preserve"> → Na</w:t>
      </w:r>
      <w:r w:rsidRPr="005E0D96">
        <w:rPr>
          <w:vertAlign w:val="subscript"/>
          <w:lang w:val="nl-NL"/>
        </w:rPr>
        <w:t>2</w:t>
      </w:r>
      <w:r w:rsidRPr="005E0D96">
        <w:rPr>
          <w:lang w:val="nl-NL"/>
        </w:rPr>
        <w:t>CO</w:t>
      </w:r>
      <w:r w:rsidRPr="005E0D96">
        <w:rPr>
          <w:vertAlign w:val="subscript"/>
          <w:lang w:val="nl-NL"/>
        </w:rPr>
        <w:t>3</w:t>
      </w:r>
      <w:r w:rsidRPr="005E0D96">
        <w:rPr>
          <w:lang w:val="nl-NL"/>
        </w:rPr>
        <w:t xml:space="preserve"> + H</w:t>
      </w:r>
      <w:r w:rsidRPr="005E0D96">
        <w:rPr>
          <w:vertAlign w:val="subscript"/>
          <w:lang w:val="nl-NL"/>
        </w:rPr>
        <w:t>2</w:t>
      </w:r>
      <w:r w:rsidRPr="005E0D96">
        <w:rPr>
          <w:lang w:val="nl-NL"/>
        </w:rPr>
        <w:t>O</w:t>
      </w:r>
    </w:p>
    <w:p w14:paraId="6690F806" w14:textId="77777777" w:rsidR="000C11C8" w:rsidRPr="005E0D96" w:rsidRDefault="000C11C8" w:rsidP="009415D3">
      <w:pPr>
        <w:spacing w:before="120" w:after="120"/>
        <w:jc w:val="both"/>
        <w:rPr>
          <w:lang w:val="nl-NL"/>
        </w:rPr>
      </w:pPr>
      <w:r w:rsidRPr="005E0D96">
        <w:rPr>
          <w:lang w:val="nl-NL"/>
        </w:rPr>
        <w:t xml:space="preserve">       X</w:t>
      </w:r>
      <w:r w:rsidRPr="005E0D96">
        <w:rPr>
          <w:vertAlign w:val="subscript"/>
          <w:lang w:val="nl-NL"/>
        </w:rPr>
        <w:t>3</w:t>
      </w:r>
      <w:r w:rsidRPr="005E0D96">
        <w:rPr>
          <w:lang w:val="nl-NL"/>
        </w:rPr>
        <w:t xml:space="preserve"> + H</w:t>
      </w:r>
      <w:r w:rsidRPr="005E0D96">
        <w:rPr>
          <w:vertAlign w:val="subscript"/>
          <w:lang w:val="nl-NL"/>
        </w:rPr>
        <w:t>2</w:t>
      </w:r>
      <w:r w:rsidRPr="005E0D96">
        <w:rPr>
          <w:lang w:val="nl-NL"/>
        </w:rPr>
        <w:t>O</w:t>
      </w:r>
      <w:r w:rsidRPr="005E0D96">
        <w:rPr>
          <w:lang w:val="nl-NL"/>
        </w:rPr>
        <w:tab/>
      </w:r>
      <w:r w:rsidRPr="005E0D96">
        <w:rPr>
          <w:lang w:val="nl-NL"/>
        </w:rPr>
        <w:tab/>
      </w:r>
      <w:r w:rsidRPr="005E0D96">
        <w:rPr>
          <w:lang w:val="nl-NL"/>
        </w:rPr>
        <w:tab/>
        <w:t xml:space="preserve">     X</w:t>
      </w:r>
      <w:r w:rsidRPr="005E0D96">
        <w:rPr>
          <w:vertAlign w:val="subscript"/>
          <w:lang w:val="nl-NL"/>
        </w:rPr>
        <w:t>2</w:t>
      </w:r>
      <w:r w:rsidRPr="005E0D96">
        <w:rPr>
          <w:lang w:val="nl-NL"/>
        </w:rPr>
        <w:t xml:space="preserve"> + X</w:t>
      </w:r>
      <w:r w:rsidRPr="005E0D96">
        <w:rPr>
          <w:vertAlign w:val="subscript"/>
          <w:lang w:val="nl-NL"/>
        </w:rPr>
        <w:t>4</w:t>
      </w:r>
      <w:r w:rsidRPr="005E0D96">
        <w:rPr>
          <w:lang w:val="nl-NL"/>
        </w:rPr>
        <w:t xml:space="preserve"> + H</w:t>
      </w:r>
      <w:r w:rsidRPr="005E0D96">
        <w:rPr>
          <w:vertAlign w:val="subscript"/>
          <w:lang w:val="nl-NL"/>
        </w:rPr>
        <w:t>2</w:t>
      </w:r>
    </w:p>
    <w:p w14:paraId="6287E534" w14:textId="77777777" w:rsidR="000C11C8" w:rsidRPr="005E0D96" w:rsidRDefault="000C11C8" w:rsidP="009415D3">
      <w:pPr>
        <w:jc w:val="both"/>
        <w:rPr>
          <w:lang w:val="nl-NL"/>
        </w:rPr>
      </w:pPr>
      <w:r w:rsidRPr="005E0D96">
        <w:rPr>
          <w:lang w:val="nl-NL"/>
        </w:rPr>
        <w:t xml:space="preserve">       X</w:t>
      </w:r>
      <w:r w:rsidRPr="005E0D96">
        <w:rPr>
          <w:vertAlign w:val="subscript"/>
          <w:lang w:val="nl-NL"/>
        </w:rPr>
        <w:t>5</w:t>
      </w:r>
      <w:r w:rsidRPr="005E0D96">
        <w:rPr>
          <w:lang w:val="nl-NL"/>
        </w:rPr>
        <w:t xml:space="preserve"> + X</w:t>
      </w:r>
      <w:r w:rsidRPr="005E0D96">
        <w:rPr>
          <w:vertAlign w:val="subscript"/>
          <w:lang w:val="nl-NL"/>
        </w:rPr>
        <w:t>2</w:t>
      </w:r>
      <w:r w:rsidRPr="005E0D96">
        <w:rPr>
          <w:lang w:val="nl-NL"/>
        </w:rPr>
        <w:t xml:space="preserve"> → X</w:t>
      </w:r>
      <w:r w:rsidRPr="005E0D96">
        <w:rPr>
          <w:vertAlign w:val="subscript"/>
          <w:lang w:val="nl-NL"/>
        </w:rPr>
        <w:t>6</w:t>
      </w:r>
      <w:r w:rsidRPr="005E0D96">
        <w:rPr>
          <w:lang w:val="nl-NL"/>
        </w:rPr>
        <w:t xml:space="preserve"> + H</w:t>
      </w:r>
      <w:r w:rsidRPr="005E0D96">
        <w:rPr>
          <w:vertAlign w:val="subscript"/>
          <w:lang w:val="nl-NL"/>
        </w:rPr>
        <w:t>2</w:t>
      </w:r>
      <w:r w:rsidRPr="005E0D96">
        <w:rPr>
          <w:lang w:val="nl-NL"/>
        </w:rPr>
        <w:t>O</w:t>
      </w:r>
    </w:p>
    <w:p w14:paraId="1270F2BB" w14:textId="73A42D2F" w:rsidR="000C11C8" w:rsidRDefault="000C11C8" w:rsidP="009415D3">
      <w:pPr>
        <w:jc w:val="both"/>
        <w:rPr>
          <w:vertAlign w:val="subscript"/>
          <w:lang w:val="nl-NL"/>
        </w:rPr>
      </w:pPr>
      <w:r w:rsidRPr="005E0D96">
        <w:rPr>
          <w:lang w:val="nl-NL"/>
        </w:rPr>
        <w:t xml:space="preserve">       X</w:t>
      </w:r>
      <w:r w:rsidRPr="005E0D96">
        <w:rPr>
          <w:vertAlign w:val="subscript"/>
          <w:lang w:val="nl-NL"/>
        </w:rPr>
        <w:t>6</w:t>
      </w:r>
      <w:r w:rsidRPr="005E0D96">
        <w:rPr>
          <w:lang w:val="nl-NL"/>
        </w:rPr>
        <w:t xml:space="preserve"> + CO</w:t>
      </w:r>
      <w:r w:rsidRPr="005E0D96">
        <w:rPr>
          <w:vertAlign w:val="subscript"/>
          <w:lang w:val="nl-NL"/>
        </w:rPr>
        <w:t>2</w:t>
      </w:r>
      <w:r w:rsidRPr="005E0D96">
        <w:rPr>
          <w:lang w:val="nl-NL"/>
        </w:rPr>
        <w:t xml:space="preserve"> + H</w:t>
      </w:r>
      <w:r w:rsidRPr="005E0D96">
        <w:rPr>
          <w:vertAlign w:val="subscript"/>
          <w:lang w:val="nl-NL"/>
        </w:rPr>
        <w:t>2</w:t>
      </w:r>
      <w:r w:rsidRPr="005E0D96">
        <w:rPr>
          <w:lang w:val="nl-NL"/>
        </w:rPr>
        <w:t>O → X</w:t>
      </w:r>
      <w:r w:rsidRPr="005E0D96">
        <w:rPr>
          <w:vertAlign w:val="subscript"/>
          <w:lang w:val="nl-NL"/>
        </w:rPr>
        <w:t>7</w:t>
      </w:r>
      <w:r w:rsidRPr="005E0D96">
        <w:rPr>
          <w:lang w:val="nl-NL"/>
        </w:rPr>
        <w:t xml:space="preserve"> + X</w:t>
      </w:r>
      <w:r w:rsidRPr="005E0D96">
        <w:rPr>
          <w:vertAlign w:val="subscript"/>
          <w:lang w:val="nl-NL"/>
        </w:rPr>
        <w:t>1</w:t>
      </w:r>
    </w:p>
    <w:p w14:paraId="299631CA" w14:textId="02E92B18" w:rsidR="001052C9" w:rsidRPr="005E0D96" w:rsidRDefault="001052C9" w:rsidP="009415D3">
      <w:pPr>
        <w:jc w:val="both"/>
        <w:rPr>
          <w:lang w:val="nl-NL"/>
        </w:rPr>
      </w:pPr>
      <w:r w:rsidRPr="005E0D96">
        <w:rPr>
          <w:noProof/>
          <w:lang w:eastAsia="en-US"/>
        </w:rPr>
        <mc:AlternateContent>
          <mc:Choice Requires="wpg">
            <w:drawing>
              <wp:anchor distT="0" distB="0" distL="114300" distR="114300" simplePos="0" relativeHeight="251713536" behindDoc="0" locked="0" layoutInCell="1" allowOverlap="1" wp14:anchorId="77EF5302" wp14:editId="4FD779A7">
                <wp:simplePos x="0" y="0"/>
                <wp:positionH relativeFrom="column">
                  <wp:posOffset>552873</wp:posOffset>
                </wp:positionH>
                <wp:positionV relativeFrom="paragraph">
                  <wp:posOffset>168483</wp:posOffset>
                </wp:positionV>
                <wp:extent cx="1524000" cy="380365"/>
                <wp:effectExtent l="0" t="0" r="19050" b="635"/>
                <wp:wrapNone/>
                <wp:docPr id="371432569" name="Group 3714325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380365"/>
                          <a:chOff x="3453" y="4759"/>
                          <a:chExt cx="2250" cy="570"/>
                        </a:xfrm>
                      </wpg:grpSpPr>
                      <wps:wsp>
                        <wps:cNvPr id="1038763128" name="Text Box 23"/>
                        <wps:cNvSpPr txBox="1">
                          <a:spLocks noChangeArrowheads="1"/>
                        </wps:cNvSpPr>
                        <wps:spPr bwMode="auto">
                          <a:xfrm>
                            <a:off x="3453" y="4759"/>
                            <a:ext cx="225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729FE" w14:textId="77777777" w:rsidR="000C11C8" w:rsidRPr="00861CA7" w:rsidRDefault="000C11C8" w:rsidP="000C11C8">
                              <w:pPr>
                                <w:jc w:val="center"/>
                                <w:rPr>
                                  <w:sz w:val="20"/>
                                  <w:lang w:val="nl-NL"/>
                                </w:rPr>
                              </w:pPr>
                              <w:r w:rsidRPr="00861CA7">
                                <w:rPr>
                                  <w:sz w:val="20"/>
                                  <w:lang w:val="nl-NL"/>
                                </w:rPr>
                                <w:t>điện phân nóng chảy</w:t>
                              </w:r>
                            </w:p>
                            <w:p w14:paraId="72A2B39C" w14:textId="77777777" w:rsidR="000C11C8" w:rsidRPr="00861CA7" w:rsidRDefault="000C11C8" w:rsidP="000C11C8">
                              <w:pPr>
                                <w:spacing w:before="60"/>
                                <w:jc w:val="center"/>
                                <w:rPr>
                                  <w:sz w:val="20"/>
                                  <w:lang w:val="nl-NL"/>
                                </w:rPr>
                              </w:pPr>
                              <w:r>
                                <w:rPr>
                                  <w:sz w:val="20"/>
                                  <w:lang w:val="nl-NL"/>
                                </w:rPr>
                                <w:t>Cryolite</w:t>
                              </w:r>
                            </w:p>
                          </w:txbxContent>
                        </wps:txbx>
                        <wps:bodyPr rot="0" vert="horz" wrap="square" lIns="0" tIns="0" rIns="0" bIns="0" anchor="t" anchorCtr="0" upright="1">
                          <a:noAutofit/>
                        </wps:bodyPr>
                      </wps:wsp>
                      <wps:wsp>
                        <wps:cNvPr id="569669585" name="Line 24"/>
                        <wps:cNvCnPr>
                          <a:cxnSpLocks noChangeShapeType="1"/>
                        </wps:cNvCnPr>
                        <wps:spPr bwMode="auto">
                          <a:xfrm>
                            <a:off x="3590" y="5029"/>
                            <a:ext cx="199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1432569" o:spid="_x0000_s1041" style="position:absolute;left:0;text-align:left;margin-left:43.55pt;margin-top:13.25pt;width:120pt;height:29.95pt;z-index:251713536" coordorigin="3453,4759" coordsize="2250,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TAiUwAMAAOsJAAAOAAAAZHJzL2Uyb0RvYy54bWzMVttu4zYQfS+w/0DwXdFdloQoi8SXoEDa LrDpB9ASdcFKpErSkdOi/94hKdmJu0WDDbBYPxgjkjOcOXPmSNcfj0OPnqiQHWcF9q88jCgredWx psC/P+6cFCOpCKtIzxkt8DOV+OPNh5+upzGnAW95X1GBIAiT+TQWuFVqzF1Xli0diLziI2WwWXMx EAWPonErQSaIPvRu4HmJO3FRjYKXVEpY3dhNfGPi1zUt1W91LalCfYEhN2X+hfnf63/35prkjSBj 25VzGuQbshhIx+DSU6gNUQQdRPevUENXCi55ra5KPri8rruSmhqgGt+7qOZe8MNoamnyqRlPMAG0 Fzh9c9jy16dPAnVVgcOVH4VBnGQYMTJAq8zt6LwMUE1jk4PHvRg/j5+ErRfMB15+kbDtXu7r58Ye RvvpF15BWHJQ3EB1rMWgQwAI6Gg68nzqCD0qVMKiHweR50HjStgLUy9MYtuysoW+arcwikOMYDda xdmyt53dgyCefeOV6bVLcnutSXVOTdcF7JNngOX7AP7ckpGavkkN1wyw74XpKgn9AEbCIvyoy7zj RxSEOnOdBRzX0CJ1hHWo3yAlLcKI8XVLWENvheBTS0kFefraE6o5udo4Ugf5P8i/gt0C/H8jR/JR SHVP+YC0UWABQ2bSJE8PUulszkd0fxnfdX0P6yTv2asFOGhX4FZw1Xv6fjM3f2Vetk23aeREQbJ1 Im+zcW5368hJdv4q3oSb9Xrj/63v9aO87aqKMn3NMsN+9LYWzmpip+80xZL3XaXD6ZSkaPbrXqAn AhqyMz+DOeycj7mv0zAgQC0XJfnA5rsgc3ZJunKiXRQ72cpLHc/P7rLEi7Jos3td0kPH6PtLQlOB sziILZnOSV/UBoOmZ8128EVtJB86BSrdd0OB09MhkmsKblllWqtI11v7BRQ6/TMU0O6l0YawmqOW req4PxoR8oNlEPa8egYKCw4MgxmGVwwYLRd/YjSBXBdY/nEggmLU/8xgDLS2L4ZYjP1iEFaCa4EV RtZcK/sOOIyia1qIbAeN8VtQp7ozLNYzZbOYBwwU4jtJBahwkmRxGi9KYXgQRAs4oBJrZgW4PLJZ gE/yYOTn8XkEsX2lDtZFl/U2dYgzQBWUNfaCWVn1dBpZzjJITWvyQpdFzC+0oQcCvFkb3k1TeF3O bPwKM5EyiEhFSa9aYFGBB1oBfyh8uGjL8v7HFKSThr4YLqtPdqiWITMqejFclsO6Ot16Q2KwzBeF cZu/fvQny8tnc/78jXbzDwAAAP//AwBQSwMEFAAGAAgAAAAhAAzTjMLeAAAACAEAAA8AAABkcnMv ZG93bnJldi54bWxMj8FKw0AQhu+C77CM4M1uktpYYjalFPVUBFtBvE2z0yQ0Oxuy2yR9e7cne5z5 fv75Jl9NphUD9a6xrCCeRSCIS6sbrhR879+fliCcR9bYWiYFF3KwKu7vcsy0HfmLhp2vRChhl6GC 2vsuk9KVNRl0M9sRB3a0vUEfxr6SuscxlJtWJlGUSoMNhws1drSpqTztzkbBx4jjeh6/DdvTcXP5 3S8+f7YxKfX4MK1fQXia/H8YrvpBHYrgdLBn1k60CpYvcUgqSNIFiMDnyXVxCCB9Blnk8vaB4g8A AP//AwBQSwECLQAUAAYACAAAACEAtoM4kv4AAADhAQAAEwAAAAAAAAAAAAAAAAAAAAAAW0NvbnRl bnRfVHlwZXNdLnhtbFBLAQItABQABgAIAAAAIQA4/SH/1gAAAJQBAAALAAAAAAAAAAAAAAAAAC8B AABfcmVscy8ucmVsc1BLAQItABQABgAIAAAAIQD9TAiUwAMAAOsJAAAOAAAAAAAAAAAAAAAAAC4C AABkcnMvZTJvRG9jLnhtbFBLAQItABQABgAIAAAAIQAM04zC3gAAAAgBAAAPAAAAAAAAAAAAAAAA ABoGAABkcnMvZG93bnJldi54bWxQSwUGAAAAAAQABADzAAAAJQcAAAAA ">
                <v:shape id="_x0000_s1042" type="#_x0000_t202" style="position:absolute;left:3453;top:4759;width:225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ey+MsA AADjAAAADwAAAGRycy9kb3ducmV2LnhtbESPQUvDQBCF74L/YRnBm91tC7HGbksRBUEQ03jwOGan ydLsbMyubfz3zkHwOPPevPfNejuFXp1oTD6yhfnMgCJuovPcWnivn25WoFJGdthHJgs/lGC7ubxY Y+nimSs67XOrJIRTiRa6nIdS69R0FDDN4kAs2iGOAbOMY6vdiGcJD71eGFPogJ6locOBHjpqjvvv YGH3wdWj/3r9fKsOla/rO8MvxdHa66tpdw8q05T/zX/Xz07wzXJ1WyznC4GWn2QBevMLAAD//wMA UEsBAi0AFAAGAAgAAAAhAPD3irv9AAAA4gEAABMAAAAAAAAAAAAAAAAAAAAAAFtDb250ZW50X1R5 cGVzXS54bWxQSwECLQAUAAYACAAAACEAMd1fYdIAAACPAQAACwAAAAAAAAAAAAAAAAAuAQAAX3Jl bHMvLnJlbHNQSwECLQAUAAYACAAAACEAMy8FnkEAAAA5AAAAEAAAAAAAAAAAAAAAAAApAgAAZHJz L3NoYXBleG1sLnhtbFBLAQItABQABgAIAAAAIQAGh7L4ywAAAOMAAAAPAAAAAAAAAAAAAAAAAJgC AABkcnMvZG93bnJldi54bWxQSwUGAAAAAAQABAD1AAAAkAMAAAAA " filled="f" stroked="f">
                  <v:textbox inset="0,0,0,0">
                    <w:txbxContent>
                      <w:p w14:paraId="0BC729FE" w14:textId="77777777" w:rsidR="000C11C8" w:rsidRPr="00861CA7" w:rsidRDefault="000C11C8" w:rsidP="000C11C8">
                        <w:pPr>
                          <w:jc w:val="center"/>
                          <w:rPr>
                            <w:sz w:val="20"/>
                            <w:lang w:val="nl-NL"/>
                          </w:rPr>
                        </w:pPr>
                        <w:r w:rsidRPr="00861CA7">
                          <w:rPr>
                            <w:sz w:val="20"/>
                            <w:lang w:val="nl-NL"/>
                          </w:rPr>
                          <w:t>điện phân nóng chảy</w:t>
                        </w:r>
                      </w:p>
                      <w:p w14:paraId="72A2B39C" w14:textId="77777777" w:rsidR="000C11C8" w:rsidRPr="00861CA7" w:rsidRDefault="000C11C8" w:rsidP="000C11C8">
                        <w:pPr>
                          <w:spacing w:before="60"/>
                          <w:jc w:val="center"/>
                          <w:rPr>
                            <w:sz w:val="20"/>
                            <w:lang w:val="nl-NL"/>
                          </w:rPr>
                        </w:pPr>
                        <w:r>
                          <w:rPr>
                            <w:sz w:val="20"/>
                            <w:lang w:val="nl-NL"/>
                          </w:rPr>
                          <w:t>Cryolite</w:t>
                        </w:r>
                      </w:p>
                    </w:txbxContent>
                  </v:textbox>
                </v:shape>
                <v:line id="Line 24" o:spid="_x0000_s1043" style="position:absolute;visibility:visible;mso-wrap-style:square" from="3590,5029" to="5585,5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HCnccAAADiAAAADwAAAGRycy9kb3ducmV2LnhtbESPUWvCMBSF34X9h3AHvmm6YYN2Rhkb A30aVn/Apbm2xeamJJmt/94Iwh4P55zvcNbb0XbiSj60jjW8zTMQxJUzLdcaTsef2RJEiMgGO8ek 4UYBtpuXyRoL4wY+0LWMtUgQDgVqaGLsCylD1ZDFMHc9cfLOzluMSfpaGo9DgttOvmeZkhZbTgsN 9vTVUHUp/6yGw2mwv6PaZ5GplNW3WlwWfqf19HX8/AARaYz/4Wd7ZzTkaqXUKl/m8LiU7oDc3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QcKdxwAAAOIAAAAPAAAAAAAA AAAAAAAAAKECAABkcnMvZG93bnJldi54bWxQSwUGAAAAAAQABAD5AAAAlQMAAAAA ">
                  <v:stroke endarrow="classic"/>
                </v:line>
              </v:group>
            </w:pict>
          </mc:Fallback>
        </mc:AlternateContent>
      </w:r>
    </w:p>
    <w:p w14:paraId="121CA68F" w14:textId="740BC749" w:rsidR="000C11C8" w:rsidRDefault="000C11C8" w:rsidP="009415D3">
      <w:pPr>
        <w:jc w:val="both"/>
        <w:rPr>
          <w:lang w:val="nl-NL"/>
        </w:rPr>
      </w:pPr>
      <w:r w:rsidRPr="005E0D96">
        <w:rPr>
          <w:lang w:val="nl-NL"/>
        </w:rPr>
        <w:t xml:space="preserve">       X</w:t>
      </w:r>
      <w:r w:rsidRPr="005E0D96">
        <w:rPr>
          <w:vertAlign w:val="subscript"/>
          <w:lang w:val="nl-NL"/>
        </w:rPr>
        <w:t>5</w:t>
      </w:r>
      <w:r w:rsidRPr="005E0D96">
        <w:rPr>
          <w:lang w:val="nl-NL"/>
        </w:rPr>
        <w:t xml:space="preserve">  </w:t>
      </w:r>
      <w:r w:rsidRPr="005E0D96">
        <w:rPr>
          <w:lang w:val="nl-NL"/>
        </w:rPr>
        <w:tab/>
      </w:r>
      <w:r w:rsidRPr="005E0D96">
        <w:rPr>
          <w:lang w:val="nl-NL"/>
        </w:rPr>
        <w:tab/>
      </w:r>
      <w:r w:rsidRPr="005E0D96">
        <w:rPr>
          <w:lang w:val="nl-NL"/>
        </w:rPr>
        <w:tab/>
        <w:t xml:space="preserve">     X</w:t>
      </w:r>
      <w:r w:rsidRPr="005E0D96">
        <w:rPr>
          <w:vertAlign w:val="subscript"/>
          <w:lang w:val="nl-NL"/>
        </w:rPr>
        <w:t>8</w:t>
      </w:r>
      <w:r w:rsidRPr="005E0D96">
        <w:rPr>
          <w:lang w:val="nl-NL"/>
        </w:rPr>
        <w:t xml:space="preserve"> + O</w:t>
      </w:r>
      <w:r w:rsidRPr="005E0D96">
        <w:rPr>
          <w:vertAlign w:val="subscript"/>
          <w:lang w:val="nl-NL"/>
        </w:rPr>
        <w:t>2</w:t>
      </w:r>
    </w:p>
    <w:p w14:paraId="702E7F62" w14:textId="77777777" w:rsidR="000C11C8" w:rsidRDefault="000C11C8" w:rsidP="009415D3">
      <w:pPr>
        <w:jc w:val="both"/>
        <w:rPr>
          <w:lang w:val="nl-NL"/>
        </w:rPr>
      </w:pPr>
    </w:p>
    <w:p w14:paraId="42D9BEB9" w14:textId="77777777" w:rsidR="000C11C8" w:rsidRPr="005E0D96" w:rsidRDefault="000C11C8" w:rsidP="009415D3">
      <w:pPr>
        <w:spacing w:before="120" w:after="120"/>
        <w:ind w:firstLine="340"/>
        <w:jc w:val="both"/>
        <w:rPr>
          <w:lang w:val="nl-NL"/>
        </w:rPr>
      </w:pPr>
      <w:r w:rsidRPr="005E0D96">
        <w:rPr>
          <w:lang w:val="nl-NL"/>
        </w:rPr>
        <w:t>Chọn các chất X</w:t>
      </w:r>
      <w:r w:rsidRPr="005E0D96">
        <w:rPr>
          <w:vertAlign w:val="subscript"/>
          <w:lang w:val="nl-NL"/>
        </w:rPr>
        <w:t>1</w:t>
      </w:r>
      <w:r w:rsidRPr="005E0D96">
        <w:rPr>
          <w:lang w:val="nl-NL"/>
        </w:rPr>
        <w:t>, X</w:t>
      </w:r>
      <w:r w:rsidRPr="005E0D96">
        <w:rPr>
          <w:vertAlign w:val="subscript"/>
          <w:lang w:val="nl-NL"/>
        </w:rPr>
        <w:t>2</w:t>
      </w:r>
      <w:r w:rsidRPr="005E0D96">
        <w:rPr>
          <w:lang w:val="nl-NL"/>
        </w:rPr>
        <w:t>, X</w:t>
      </w:r>
      <w:r w:rsidRPr="005E0D96">
        <w:rPr>
          <w:vertAlign w:val="subscript"/>
          <w:lang w:val="nl-NL"/>
        </w:rPr>
        <w:t>3</w:t>
      </w:r>
      <w:r w:rsidRPr="005E0D96">
        <w:rPr>
          <w:lang w:val="nl-NL"/>
        </w:rPr>
        <w:t>, X</w:t>
      </w:r>
      <w:r w:rsidRPr="005E0D96">
        <w:rPr>
          <w:vertAlign w:val="subscript"/>
          <w:lang w:val="nl-NL"/>
        </w:rPr>
        <w:t>4</w:t>
      </w:r>
      <w:r w:rsidRPr="005E0D96">
        <w:rPr>
          <w:lang w:val="nl-NL"/>
        </w:rPr>
        <w:t xml:space="preserve"> X</w:t>
      </w:r>
      <w:r w:rsidRPr="005E0D96">
        <w:rPr>
          <w:vertAlign w:val="subscript"/>
          <w:lang w:val="nl-NL"/>
        </w:rPr>
        <w:t>5</w:t>
      </w:r>
      <w:r w:rsidRPr="005E0D96">
        <w:rPr>
          <w:lang w:val="nl-NL"/>
        </w:rPr>
        <w:t>, X</w:t>
      </w:r>
      <w:r w:rsidRPr="005E0D96">
        <w:rPr>
          <w:vertAlign w:val="subscript"/>
          <w:lang w:val="nl-NL"/>
        </w:rPr>
        <w:t>6</w:t>
      </w:r>
      <w:r w:rsidRPr="005E0D96">
        <w:rPr>
          <w:lang w:val="nl-NL"/>
        </w:rPr>
        <w:t>, X</w:t>
      </w:r>
      <w:r w:rsidRPr="005E0D96">
        <w:rPr>
          <w:vertAlign w:val="subscript"/>
          <w:lang w:val="nl-NL"/>
        </w:rPr>
        <w:t>7</w:t>
      </w:r>
      <w:r w:rsidRPr="005E0D96">
        <w:rPr>
          <w:lang w:val="nl-NL"/>
        </w:rPr>
        <w:t>, X</w:t>
      </w:r>
      <w:r w:rsidRPr="005E0D96">
        <w:rPr>
          <w:vertAlign w:val="subscript"/>
          <w:lang w:val="nl-NL"/>
        </w:rPr>
        <w:t>8</w:t>
      </w:r>
      <w:r w:rsidRPr="005E0D96">
        <w:rPr>
          <w:lang w:val="nl-NL"/>
        </w:rPr>
        <w:t xml:space="preserve"> thích hợp và hoàn thành các phương trình hoá học của các phản ứng trên.</w:t>
      </w:r>
    </w:p>
    <w:p w14:paraId="36769D3E" w14:textId="588CA3F2" w:rsidR="000C11C8" w:rsidRDefault="001052C9" w:rsidP="009415D3">
      <w:pPr>
        <w:spacing w:before="120" w:after="120"/>
        <w:jc w:val="both"/>
      </w:pPr>
      <w:r>
        <w:rPr>
          <w:b/>
        </w:rPr>
        <w:t xml:space="preserve">     </w:t>
      </w:r>
      <w:r w:rsidR="000C11C8" w:rsidRPr="00233B41">
        <w:rPr>
          <w:b/>
        </w:rPr>
        <w:t xml:space="preserve">3. </w:t>
      </w:r>
      <w:r w:rsidR="000C11C8" w:rsidRPr="00233B41">
        <w:t>Có 4 lọ đựng dung dịch riêng biệt không dán nhãn là KCl, KHSO</w:t>
      </w:r>
      <w:r w:rsidR="000C11C8" w:rsidRPr="00233B41">
        <w:rPr>
          <w:vertAlign w:val="subscript"/>
        </w:rPr>
        <w:t>4</w:t>
      </w:r>
      <w:r w:rsidR="000C11C8" w:rsidRPr="00233B41">
        <w:t>, HCl và K</w:t>
      </w:r>
      <w:r w:rsidR="000C11C8" w:rsidRPr="00233B41">
        <w:rPr>
          <w:vertAlign w:val="subscript"/>
        </w:rPr>
        <w:t>2</w:t>
      </w:r>
      <w:r w:rsidR="000C11C8" w:rsidRPr="00233B41">
        <w:t>SO</w:t>
      </w:r>
      <w:r w:rsidR="000C11C8" w:rsidRPr="00233B41">
        <w:rPr>
          <w:vertAlign w:val="subscript"/>
        </w:rPr>
        <w:t>4</w:t>
      </w:r>
      <w:r w:rsidR="000C11C8" w:rsidRPr="00233B41">
        <w:t>. Chỉ dùng thêm một muối trung hòa của</w:t>
      </w:r>
      <w:r w:rsidR="00936416">
        <w:t xml:space="preserve">                                   </w:t>
      </w:r>
      <w:r w:rsidR="000C11C8" w:rsidRPr="00233B41">
        <w:t xml:space="preserve"> bari</w:t>
      </w:r>
      <w:r w:rsidR="000C11C8">
        <w:t>um</w:t>
      </w:r>
      <w:r w:rsidR="000C11C8" w:rsidRPr="00233B41">
        <w:t>, hãy phân biệt 4 lọ dung dịch trên. Nêu cách làm và viết phương trình hóa học để minh họa.</w:t>
      </w:r>
    </w:p>
    <w:p w14:paraId="7F7B2BC9" w14:textId="77777777" w:rsidR="000C11C8" w:rsidRDefault="000C11C8" w:rsidP="009415D3">
      <w:pPr>
        <w:spacing w:before="120" w:after="120"/>
        <w:jc w:val="both"/>
        <w:rPr>
          <w:b/>
        </w:rPr>
      </w:pPr>
      <w:r>
        <w:rPr>
          <w:b/>
        </w:rPr>
        <w:t>Câu 2. (2,0 điểm)</w:t>
      </w:r>
    </w:p>
    <w:p w14:paraId="334BBD2D" w14:textId="4F1A3EE6" w:rsidR="000C11C8" w:rsidRPr="00DE0D57" w:rsidRDefault="001052C9" w:rsidP="009415D3">
      <w:pPr>
        <w:spacing w:before="120" w:after="120"/>
        <w:jc w:val="both"/>
        <w:rPr>
          <w:b/>
        </w:rPr>
      </w:pPr>
      <w:r>
        <w:t xml:space="preserve">     </w:t>
      </w:r>
      <w:r w:rsidR="000C11C8" w:rsidRPr="00B4125D">
        <w:t>Dung dịch  H</w:t>
      </w:r>
      <w:r w:rsidR="000C11C8" w:rsidRPr="00B4125D">
        <w:rPr>
          <w:vertAlign w:val="subscript"/>
        </w:rPr>
        <w:t>2</w:t>
      </w:r>
      <w:r w:rsidR="000C11C8" w:rsidRPr="00B4125D">
        <w:t>SO</w:t>
      </w:r>
      <w:r w:rsidR="000C11C8" w:rsidRPr="00B4125D">
        <w:rPr>
          <w:vertAlign w:val="subscript"/>
        </w:rPr>
        <w:t>4</w:t>
      </w:r>
      <w:r w:rsidR="000C11C8" w:rsidRPr="00B4125D">
        <w:t xml:space="preserve"> ( dd X ), dung dịch NaOH ( dd Y ) . </w:t>
      </w:r>
    </w:p>
    <w:p w14:paraId="7BA52443" w14:textId="7D8F4BD5" w:rsidR="000C11C8" w:rsidRPr="00B4125D" w:rsidRDefault="001052C9" w:rsidP="009415D3">
      <w:pPr>
        <w:spacing w:before="40" w:after="60"/>
        <w:jc w:val="both"/>
      </w:pPr>
      <w:r>
        <w:t xml:space="preserve">     </w:t>
      </w:r>
      <w:r w:rsidR="000C11C8" w:rsidRPr="00B4125D">
        <w:t>Trộn X và Y theo tỷ lệ V</w:t>
      </w:r>
      <w:r w:rsidR="000C11C8" w:rsidRPr="00B4125D">
        <w:rPr>
          <w:vertAlign w:val="subscript"/>
        </w:rPr>
        <w:t>x</w:t>
      </w:r>
      <w:r w:rsidR="000C11C8" w:rsidRPr="00B4125D">
        <w:t xml:space="preserve"> : V</w:t>
      </w:r>
      <w:r w:rsidR="000C11C8" w:rsidRPr="00B4125D">
        <w:rPr>
          <w:vertAlign w:val="subscript"/>
        </w:rPr>
        <w:t>y</w:t>
      </w:r>
      <w:r w:rsidR="000C11C8" w:rsidRPr="00B4125D">
        <w:t xml:space="preserve"> = 3 : 2 thì được dung dịch A có chứa X dư. Trung hoà 1 lít dung dịch A cần 40,0 gam dung dịch KOH 28%</w:t>
      </w:r>
    </w:p>
    <w:p w14:paraId="096D1208" w14:textId="7343C74C" w:rsidR="000C11C8" w:rsidRDefault="001052C9" w:rsidP="009415D3">
      <w:pPr>
        <w:jc w:val="both"/>
      </w:pPr>
      <w:r>
        <w:t xml:space="preserve">     </w:t>
      </w:r>
      <w:r w:rsidR="000C11C8" w:rsidRPr="00B4125D">
        <w:t>Trộn X và Y theo tỷ lệ V</w:t>
      </w:r>
      <w:r w:rsidR="000C11C8" w:rsidRPr="00B4125D">
        <w:rPr>
          <w:vertAlign w:val="subscript"/>
        </w:rPr>
        <w:t>x</w:t>
      </w:r>
      <w:r w:rsidR="000C11C8" w:rsidRPr="00B4125D">
        <w:t xml:space="preserve"> : V</w:t>
      </w:r>
      <w:r w:rsidR="000C11C8" w:rsidRPr="00B4125D">
        <w:rPr>
          <w:vertAlign w:val="subscript"/>
        </w:rPr>
        <w:t>y</w:t>
      </w:r>
      <w:r w:rsidR="000C11C8" w:rsidRPr="00B4125D">
        <w:t xml:space="preserve"> = 2 : 3 thì được dung dịch B có chứa Y dư. Trung hoà 1 lít dung dịch B cần 29,2 gam dung dịch HCl 25% . Tính nồng độ mol/l của X và Y.</w:t>
      </w:r>
    </w:p>
    <w:p w14:paraId="385981C4" w14:textId="77777777" w:rsidR="000C11C8" w:rsidRPr="00DE0D57" w:rsidRDefault="000C11C8" w:rsidP="009415D3">
      <w:pPr>
        <w:spacing w:after="120"/>
        <w:jc w:val="both"/>
        <w:rPr>
          <w:b/>
        </w:rPr>
      </w:pPr>
      <w:r>
        <w:rPr>
          <w:b/>
        </w:rPr>
        <w:t>Câu 3. (2,0</w:t>
      </w:r>
      <w:r w:rsidRPr="00DE0D57">
        <w:rPr>
          <w:b/>
        </w:rPr>
        <w:t xml:space="preserve"> điểm)</w:t>
      </w:r>
    </w:p>
    <w:p w14:paraId="5CD41345" w14:textId="77777777" w:rsidR="000C11C8" w:rsidRPr="00DE0D57" w:rsidRDefault="000C11C8" w:rsidP="009415D3">
      <w:pPr>
        <w:ind w:firstLine="720"/>
        <w:jc w:val="both"/>
        <w:rPr>
          <w:spacing w:val="-4"/>
        </w:rPr>
      </w:pPr>
      <w:r w:rsidRPr="00DE0D57">
        <w:rPr>
          <w:spacing w:val="-4"/>
        </w:rPr>
        <w:t xml:space="preserve">Hoà tan 8,4 gam một kim loại M vào dung dịch HCl dư thu được </w:t>
      </w:r>
      <w:r>
        <w:rPr>
          <w:spacing w:val="-4"/>
        </w:rPr>
        <w:t>3,7185</w:t>
      </w:r>
      <w:r w:rsidRPr="00DE0D57">
        <w:rPr>
          <w:spacing w:val="-4"/>
        </w:rPr>
        <w:t xml:space="preserve"> lít khí H</w:t>
      </w:r>
      <w:r w:rsidRPr="00DE0D57">
        <w:rPr>
          <w:spacing w:val="-4"/>
          <w:vertAlign w:val="subscript"/>
        </w:rPr>
        <w:t>2</w:t>
      </w:r>
      <w:r>
        <w:rPr>
          <w:spacing w:val="-4"/>
        </w:rPr>
        <w:t xml:space="preserve"> (đk</w:t>
      </w:r>
      <w:r w:rsidRPr="00DE0D57">
        <w:rPr>
          <w:spacing w:val="-4"/>
        </w:rPr>
        <w:t>c).</w:t>
      </w:r>
    </w:p>
    <w:p w14:paraId="4EF41A74" w14:textId="4A9A01A9" w:rsidR="000C11C8" w:rsidRPr="00DE0D57" w:rsidRDefault="00D53276" w:rsidP="00D53276">
      <w:pPr>
        <w:jc w:val="both"/>
      </w:pPr>
      <w:r w:rsidRPr="00D53276">
        <w:rPr>
          <w:b/>
          <w:bCs/>
        </w:rPr>
        <w:t xml:space="preserve">      </w:t>
      </w:r>
      <w:r w:rsidR="000C11C8" w:rsidRPr="00D53276">
        <w:rPr>
          <w:b/>
          <w:bCs/>
        </w:rPr>
        <w:t>1.</w:t>
      </w:r>
      <w:r w:rsidR="000C11C8" w:rsidRPr="00DE0D57">
        <w:t xml:space="preserve"> Xác định kim loại M.</w:t>
      </w:r>
    </w:p>
    <w:p w14:paraId="05A7AC8F" w14:textId="06766CBA" w:rsidR="000C11C8" w:rsidRPr="00DE0D57" w:rsidRDefault="00D53276" w:rsidP="00D53276">
      <w:pPr>
        <w:jc w:val="both"/>
      </w:pPr>
      <w:r>
        <w:t xml:space="preserve">      </w:t>
      </w:r>
      <w:r w:rsidR="000C11C8" w:rsidRPr="00D53276">
        <w:rPr>
          <w:b/>
          <w:bCs/>
        </w:rPr>
        <w:t xml:space="preserve">2. </w:t>
      </w:r>
      <w:r w:rsidR="000C11C8" w:rsidRPr="00DE0D57">
        <w:t>Hoà tan 25,2 gam kim loại M vào dung dịch H</w:t>
      </w:r>
      <w:r w:rsidR="000C11C8" w:rsidRPr="00DE0D57">
        <w:rPr>
          <w:vertAlign w:val="subscript"/>
        </w:rPr>
        <w:t>2</w:t>
      </w:r>
      <w:r w:rsidR="000C11C8" w:rsidRPr="00DE0D57">
        <w:t>SO</w:t>
      </w:r>
      <w:r w:rsidR="000C11C8" w:rsidRPr="00DE0D57">
        <w:rPr>
          <w:vertAlign w:val="subscript"/>
        </w:rPr>
        <w:t>4</w:t>
      </w:r>
      <w:r w:rsidR="000C11C8" w:rsidRPr="00DE0D57">
        <w:t xml:space="preserve"> 10% (loãng), vừa đủ. Sau khi kết thúc phản ứng thu được dung dịch A. Làm lạnh dung dịch A thu được 55,6 gam muối sunfat kết tinh ngậm nước tách ra và còn lại dung dịch muối sunfat bão hoà có nồng độ 9,275%.</w:t>
      </w:r>
    </w:p>
    <w:p w14:paraId="0C93AA51" w14:textId="1BADA602" w:rsidR="000C11C8" w:rsidRDefault="00D53276" w:rsidP="00D53276">
      <w:pPr>
        <w:spacing w:before="120" w:after="120"/>
        <w:jc w:val="both"/>
      </w:pPr>
      <w:r>
        <w:t xml:space="preserve">       </w:t>
      </w:r>
      <w:r w:rsidR="000C11C8" w:rsidRPr="00DE0D57">
        <w:t xml:space="preserve">Tìm công thức muối sunfat kết tinh ngậm nước của kim loại M.  </w:t>
      </w:r>
    </w:p>
    <w:p w14:paraId="17F99A07" w14:textId="77777777" w:rsidR="000C11C8" w:rsidRPr="00377DDD" w:rsidRDefault="000C11C8" w:rsidP="009415D3">
      <w:pPr>
        <w:tabs>
          <w:tab w:val="left" w:pos="560"/>
        </w:tabs>
        <w:jc w:val="both"/>
        <w:rPr>
          <w:rFonts w:eastAsia="Times New Roman"/>
          <w:b/>
          <w:lang w:val="pt-BR"/>
        </w:rPr>
      </w:pPr>
      <w:r w:rsidRPr="00DE0D57">
        <w:rPr>
          <w:rFonts w:eastAsia="Times New Roman"/>
          <w:b/>
          <w:lang w:val="pt-BR"/>
        </w:rPr>
        <w:t>Câu 4</w:t>
      </w:r>
      <w:r>
        <w:rPr>
          <w:rFonts w:eastAsia="Times New Roman"/>
          <w:b/>
          <w:lang w:val="pt-BR"/>
        </w:rPr>
        <w:t>.</w:t>
      </w:r>
      <w:r w:rsidRPr="00DE0D57">
        <w:rPr>
          <w:rFonts w:eastAsia="Times New Roman"/>
          <w:b/>
          <w:lang w:val="pt-BR"/>
        </w:rPr>
        <w:t xml:space="preserve"> (4</w:t>
      </w:r>
      <w:r w:rsidRPr="00377DDD">
        <w:rPr>
          <w:rFonts w:eastAsia="Times New Roman"/>
          <w:b/>
          <w:lang w:val="pt-BR"/>
        </w:rPr>
        <w:t>,0 điểm)</w:t>
      </w:r>
    </w:p>
    <w:p w14:paraId="5D96C5A6" w14:textId="77777777" w:rsidR="000C11C8" w:rsidRPr="00377DDD" w:rsidRDefault="000C11C8" w:rsidP="009415D3">
      <w:pPr>
        <w:tabs>
          <w:tab w:val="left" w:pos="560"/>
        </w:tabs>
        <w:jc w:val="both"/>
        <w:rPr>
          <w:rFonts w:eastAsia="Times New Roman"/>
          <w:lang w:val="pt-BR"/>
        </w:rPr>
      </w:pPr>
      <w:r w:rsidRPr="00377DDD">
        <w:rPr>
          <w:rFonts w:eastAsia="Times New Roman"/>
          <w:lang w:val="pt-BR"/>
        </w:rPr>
        <w:t xml:space="preserve">    Cho 9,12 gam FeSO</w:t>
      </w:r>
      <w:r w:rsidRPr="00377DDD">
        <w:rPr>
          <w:rFonts w:eastAsia="Times New Roman"/>
          <w:vertAlign w:val="subscript"/>
          <w:lang w:val="pt-BR"/>
        </w:rPr>
        <w:t>4</w:t>
      </w:r>
      <w:r w:rsidRPr="00377DDD">
        <w:rPr>
          <w:rFonts w:eastAsia="Times New Roman"/>
          <w:lang w:val="pt-BR"/>
        </w:rPr>
        <w:t xml:space="preserve"> và 13,68 gam Al</w:t>
      </w:r>
      <w:r w:rsidRPr="00377DDD">
        <w:rPr>
          <w:rFonts w:eastAsia="Times New Roman"/>
          <w:vertAlign w:val="subscript"/>
          <w:lang w:val="pt-BR"/>
        </w:rPr>
        <w:t>2</w:t>
      </w:r>
      <w:r w:rsidRPr="00377DDD">
        <w:rPr>
          <w:rFonts w:eastAsia="Times New Roman"/>
          <w:lang w:val="pt-BR"/>
        </w:rPr>
        <w:t>(SO</w:t>
      </w:r>
      <w:r w:rsidRPr="00377DDD">
        <w:rPr>
          <w:rFonts w:eastAsia="Times New Roman"/>
          <w:vertAlign w:val="subscript"/>
          <w:lang w:val="pt-BR"/>
        </w:rPr>
        <w:t>4</w:t>
      </w:r>
      <w:r w:rsidRPr="00377DDD">
        <w:rPr>
          <w:rFonts w:eastAsia="Times New Roman"/>
          <w:lang w:val="pt-BR"/>
        </w:rPr>
        <w:t>)</w:t>
      </w:r>
      <w:r w:rsidRPr="00377DDD">
        <w:rPr>
          <w:rFonts w:eastAsia="Times New Roman"/>
          <w:vertAlign w:val="subscript"/>
          <w:lang w:val="pt-BR"/>
        </w:rPr>
        <w:t>3</w:t>
      </w:r>
      <w:r w:rsidRPr="00377DDD">
        <w:rPr>
          <w:rFonts w:eastAsia="Times New Roman"/>
          <w:lang w:val="pt-BR"/>
        </w:rPr>
        <w:t xml:space="preserve"> vào 100 gam dung dịch H</w:t>
      </w:r>
      <w:r w:rsidRPr="00377DDD">
        <w:rPr>
          <w:rFonts w:eastAsia="Times New Roman"/>
          <w:vertAlign w:val="subscript"/>
          <w:lang w:val="pt-BR"/>
        </w:rPr>
        <w:t>2</w:t>
      </w:r>
      <w:r w:rsidRPr="00377DDD">
        <w:rPr>
          <w:rFonts w:eastAsia="Times New Roman"/>
          <w:lang w:val="pt-BR"/>
        </w:rPr>
        <w:t>SO</w:t>
      </w:r>
      <w:r w:rsidRPr="00377DDD">
        <w:rPr>
          <w:rFonts w:eastAsia="Times New Roman"/>
          <w:vertAlign w:val="subscript"/>
          <w:lang w:val="pt-BR"/>
        </w:rPr>
        <w:t>4</w:t>
      </w:r>
      <w:r w:rsidRPr="00377DDD">
        <w:rPr>
          <w:rFonts w:eastAsia="Times New Roman"/>
          <w:lang w:val="pt-BR"/>
        </w:rPr>
        <w:t xml:space="preserve"> 9,8% thu được dung dịch A. Cho 38,8 gam NaOH nguyên chất vào dung dịch A thu được kết tủa B và dung dịch C.</w:t>
      </w:r>
    </w:p>
    <w:p w14:paraId="7C29599A" w14:textId="77777777" w:rsidR="000C11C8" w:rsidRPr="00377DDD" w:rsidRDefault="000C11C8" w:rsidP="009415D3">
      <w:pPr>
        <w:tabs>
          <w:tab w:val="left" w:pos="560"/>
        </w:tabs>
        <w:jc w:val="both"/>
        <w:rPr>
          <w:rFonts w:eastAsia="Times New Roman"/>
          <w:lang w:val="pt-BR"/>
        </w:rPr>
      </w:pPr>
      <w:r w:rsidRPr="00377DDD">
        <w:rPr>
          <w:rFonts w:eastAsia="Times New Roman"/>
          <w:lang w:val="pt-BR"/>
        </w:rPr>
        <w:t xml:space="preserve">    </w:t>
      </w:r>
      <w:r w:rsidRPr="001052C9">
        <w:rPr>
          <w:rFonts w:eastAsia="Times New Roman"/>
          <w:b/>
          <w:bCs/>
          <w:lang w:val="pt-BR"/>
        </w:rPr>
        <w:t>1.</w:t>
      </w:r>
      <w:r w:rsidRPr="00377DDD">
        <w:rPr>
          <w:rFonts w:eastAsia="Times New Roman"/>
          <w:lang w:val="pt-BR"/>
        </w:rPr>
        <w:t xml:space="preserve"> Tách kết tủa B rồi đem nung trong không khí đến khối lượng không đổi. Tính khối lượng chất rắn còn lại sau khi nung.</w:t>
      </w:r>
    </w:p>
    <w:p w14:paraId="595F6327" w14:textId="77777777" w:rsidR="000C11C8" w:rsidRDefault="000C11C8" w:rsidP="009415D3">
      <w:pPr>
        <w:tabs>
          <w:tab w:val="left" w:pos="560"/>
        </w:tabs>
        <w:jc w:val="both"/>
        <w:rPr>
          <w:rFonts w:eastAsia="Times New Roman"/>
          <w:lang w:val="pt-BR"/>
        </w:rPr>
      </w:pPr>
      <w:r w:rsidRPr="001052C9">
        <w:rPr>
          <w:rFonts w:eastAsia="Times New Roman"/>
          <w:b/>
          <w:bCs/>
          <w:lang w:val="pt-BR"/>
        </w:rPr>
        <w:t xml:space="preserve">    2.</w:t>
      </w:r>
      <w:r w:rsidRPr="00377DDD">
        <w:rPr>
          <w:rFonts w:eastAsia="Times New Roman"/>
          <w:lang w:val="pt-BR"/>
        </w:rPr>
        <w:t xml:space="preserve"> Cần thêm bao nhiêu ml dung dịch HCl 2M vào dung dịch C để được kết tủa mà sau khi nung kết tủa đến khối lượng không đổi thu được một chất rắn có khối lượng 2,55 gam.</w:t>
      </w:r>
    </w:p>
    <w:p w14:paraId="45FBB676" w14:textId="77777777" w:rsidR="00C51DEB" w:rsidRDefault="00C51DEB" w:rsidP="009415D3">
      <w:pPr>
        <w:tabs>
          <w:tab w:val="left" w:pos="560"/>
        </w:tabs>
        <w:jc w:val="both"/>
        <w:rPr>
          <w:rFonts w:eastAsia="Times New Roman"/>
          <w:lang w:val="pt-BR"/>
        </w:rPr>
      </w:pPr>
    </w:p>
    <w:p w14:paraId="148392B1" w14:textId="0D3E8DDA" w:rsidR="00C51DEB" w:rsidRPr="003541D9" w:rsidRDefault="00C51DEB" w:rsidP="00C51DEB">
      <w:pPr>
        <w:tabs>
          <w:tab w:val="left" w:pos="360"/>
          <w:tab w:val="left" w:pos="720"/>
        </w:tabs>
        <w:spacing w:line="276" w:lineRule="auto"/>
        <w:jc w:val="center"/>
        <w:rPr>
          <w:i/>
          <w:lang w:val="pt-BR"/>
        </w:rPr>
      </w:pPr>
      <w:r w:rsidRPr="003541D9">
        <w:rPr>
          <w:i/>
          <w:lang w:val="pt-BR"/>
        </w:rPr>
        <w:t xml:space="preserve">(Cho khối lượng nguyên tử: H =1; C = 12; O = 16; Na = 23; Mg = 24; Al = 27; </w:t>
      </w:r>
    </w:p>
    <w:p w14:paraId="1C6A1088" w14:textId="1262A978" w:rsidR="00C51DEB" w:rsidRDefault="00C51DEB" w:rsidP="00C51DEB">
      <w:pPr>
        <w:tabs>
          <w:tab w:val="left" w:pos="560"/>
        </w:tabs>
        <w:jc w:val="both"/>
        <w:rPr>
          <w:i/>
          <w:lang w:val="pt-BR"/>
        </w:rPr>
      </w:pPr>
      <w:r>
        <w:rPr>
          <w:i/>
          <w:lang w:val="pt-BR"/>
        </w:rPr>
        <w:t xml:space="preserve">                             </w:t>
      </w:r>
      <w:r w:rsidRPr="003541D9">
        <w:rPr>
          <w:i/>
          <w:lang w:val="pt-BR"/>
        </w:rPr>
        <w:t>S = 32; Cl = 35,5; Ca = 40; Fe = 56; Cu = 64</w:t>
      </w:r>
      <w:r>
        <w:rPr>
          <w:i/>
          <w:lang w:val="pt-BR"/>
        </w:rPr>
        <w:t>; K =39</w:t>
      </w:r>
      <w:r w:rsidRPr="003541D9">
        <w:rPr>
          <w:i/>
          <w:lang w:val="pt-BR"/>
        </w:rPr>
        <w:t>)</w:t>
      </w:r>
    </w:p>
    <w:p w14:paraId="0E1EEE8F" w14:textId="77777777" w:rsidR="00C51DEB" w:rsidRDefault="00C51DEB" w:rsidP="00C51DEB">
      <w:pPr>
        <w:tabs>
          <w:tab w:val="left" w:pos="560"/>
        </w:tabs>
        <w:jc w:val="both"/>
        <w:rPr>
          <w:i/>
          <w:lang w:val="pt-BR"/>
        </w:rPr>
      </w:pPr>
    </w:p>
    <w:p w14:paraId="089B3D6A" w14:textId="77777777" w:rsidR="00C51DEB" w:rsidRDefault="00C51DEB" w:rsidP="00C51DEB">
      <w:pPr>
        <w:tabs>
          <w:tab w:val="left" w:pos="560"/>
        </w:tabs>
        <w:jc w:val="both"/>
        <w:rPr>
          <w:rFonts w:eastAsia="Times New Roman"/>
          <w:lang w:val="pt-BR"/>
        </w:rPr>
      </w:pPr>
    </w:p>
    <w:p w14:paraId="27B29B8B" w14:textId="77777777" w:rsidR="00D53276" w:rsidRDefault="00D53276" w:rsidP="00C51DEB">
      <w:pPr>
        <w:tabs>
          <w:tab w:val="left" w:pos="560"/>
        </w:tabs>
        <w:jc w:val="both"/>
        <w:rPr>
          <w:rFonts w:eastAsia="Times New Roman"/>
          <w:lang w:val="pt-BR"/>
        </w:rPr>
      </w:pPr>
    </w:p>
    <w:p w14:paraId="17548C63" w14:textId="77777777" w:rsidR="006A2AAF" w:rsidRPr="006A2AAF" w:rsidRDefault="006A2AAF" w:rsidP="009415D3">
      <w:pPr>
        <w:tabs>
          <w:tab w:val="left" w:pos="560"/>
        </w:tabs>
        <w:jc w:val="both"/>
        <w:rPr>
          <w:rFonts w:eastAsia="Times New Roman"/>
          <w:sz w:val="10"/>
          <w:szCs w:val="10"/>
          <w:lang w:val="pt-BR"/>
        </w:rPr>
      </w:pPr>
    </w:p>
    <w:p w14:paraId="0DF24B9A" w14:textId="023B2605" w:rsidR="009C4D0E" w:rsidRPr="009415D3" w:rsidRDefault="009415D3" w:rsidP="009415D3">
      <w:pPr>
        <w:tabs>
          <w:tab w:val="left" w:pos="720"/>
        </w:tabs>
        <w:ind w:right="19"/>
        <w:contextualSpacing/>
        <w:jc w:val="both"/>
        <w:rPr>
          <w:rFonts w:eastAsia="Times New Roman"/>
          <w:b/>
          <w:bCs/>
          <w:szCs w:val="24"/>
        </w:rPr>
      </w:pPr>
      <w:r w:rsidRPr="009415D3">
        <w:rPr>
          <w:rFonts w:eastAsia="Times New Roman"/>
          <w:b/>
          <w:bCs/>
          <w:szCs w:val="24"/>
        </w:rPr>
        <w:lastRenderedPageBreak/>
        <w:t>III. LỰA CHỌN 3. Vật sống.</w:t>
      </w:r>
    </w:p>
    <w:p w14:paraId="1FD18AD9" w14:textId="77777777" w:rsidR="009415D3" w:rsidRDefault="009415D3" w:rsidP="009415D3">
      <w:pPr>
        <w:spacing w:line="312" w:lineRule="auto"/>
        <w:jc w:val="both"/>
        <w:rPr>
          <w:i/>
          <w:lang w:val="nl-NL"/>
        </w:rPr>
      </w:pPr>
      <w:r w:rsidRPr="00926A93">
        <w:rPr>
          <w:b/>
          <w:lang w:val="nl-NL"/>
        </w:rPr>
        <w:t xml:space="preserve">Câu 1. </w:t>
      </w:r>
      <w:r w:rsidRPr="003479CF">
        <w:rPr>
          <w:b/>
          <w:i/>
          <w:iCs/>
          <w:lang w:val="nl-NL"/>
        </w:rPr>
        <w:t>(</w:t>
      </w:r>
      <w:r w:rsidRPr="003479CF">
        <w:rPr>
          <w:i/>
          <w:iCs/>
        </w:rPr>
        <w:t>1,0 điểm)</w:t>
      </w:r>
    </w:p>
    <w:p w14:paraId="44C877D4" w14:textId="77777777" w:rsidR="009415D3" w:rsidRDefault="009415D3" w:rsidP="009415D3">
      <w:pPr>
        <w:spacing w:line="312" w:lineRule="auto"/>
        <w:ind w:firstLine="284"/>
        <w:jc w:val="both"/>
      </w:pPr>
      <w:r w:rsidRPr="00670C4F">
        <w:t>Trình bày cấu tạo và chức năng các thành phần trong máu?</w:t>
      </w:r>
    </w:p>
    <w:p w14:paraId="59A9E76A" w14:textId="77777777" w:rsidR="009415D3" w:rsidRDefault="009415D3" w:rsidP="009415D3">
      <w:pPr>
        <w:spacing w:line="312" w:lineRule="auto"/>
        <w:jc w:val="both"/>
        <w:rPr>
          <w:i/>
          <w:lang w:val="nl-NL"/>
        </w:rPr>
      </w:pPr>
      <w:r w:rsidRPr="00926A93">
        <w:rPr>
          <w:b/>
          <w:lang w:val="nl-NL"/>
        </w:rPr>
        <w:t xml:space="preserve">Câu </w:t>
      </w:r>
      <w:r>
        <w:rPr>
          <w:b/>
          <w:lang w:val="nl-NL"/>
        </w:rPr>
        <w:t>2</w:t>
      </w:r>
      <w:r w:rsidRPr="00926A93">
        <w:rPr>
          <w:b/>
          <w:lang w:val="nl-NL"/>
        </w:rPr>
        <w:t xml:space="preserve">. </w:t>
      </w:r>
      <w:r w:rsidRPr="003479CF">
        <w:rPr>
          <w:b/>
          <w:i/>
          <w:iCs/>
          <w:lang w:val="nl-NL"/>
        </w:rPr>
        <w:t>(</w:t>
      </w:r>
      <w:r>
        <w:rPr>
          <w:i/>
          <w:iCs/>
        </w:rPr>
        <w:t>3</w:t>
      </w:r>
      <w:r w:rsidRPr="003479CF">
        <w:rPr>
          <w:i/>
          <w:iCs/>
        </w:rPr>
        <w:t>,0 điểm)</w:t>
      </w:r>
    </w:p>
    <w:p w14:paraId="661FC0D2" w14:textId="77777777" w:rsidR="009415D3" w:rsidRPr="00670C4F" w:rsidRDefault="009415D3" w:rsidP="009415D3">
      <w:pPr>
        <w:ind w:firstLine="284"/>
        <w:jc w:val="both"/>
        <w:rPr>
          <w:color w:val="000000" w:themeColor="text1"/>
        </w:rPr>
      </w:pPr>
      <w:r w:rsidRPr="003479CF">
        <w:rPr>
          <w:b/>
          <w:bCs/>
          <w:color w:val="000000" w:themeColor="text1"/>
        </w:rPr>
        <w:t>2.1.</w:t>
      </w:r>
      <w:r>
        <w:rPr>
          <w:color w:val="000000" w:themeColor="text1"/>
        </w:rPr>
        <w:t xml:space="preserve"> </w:t>
      </w:r>
      <w:r w:rsidRPr="00670C4F">
        <w:rPr>
          <w:color w:val="000000" w:themeColor="text1"/>
        </w:rPr>
        <w:t xml:space="preserve">Thế nào là quần thể sinh vật? Cho ví dụ? </w:t>
      </w:r>
    </w:p>
    <w:p w14:paraId="6B352708" w14:textId="77777777" w:rsidR="009415D3" w:rsidRDefault="009415D3" w:rsidP="009415D3">
      <w:pPr>
        <w:ind w:firstLine="284"/>
        <w:jc w:val="both"/>
        <w:rPr>
          <w:color w:val="000000" w:themeColor="text1"/>
        </w:rPr>
      </w:pPr>
      <w:r w:rsidRPr="003479CF">
        <w:rPr>
          <w:b/>
          <w:bCs/>
          <w:color w:val="000000" w:themeColor="text1"/>
        </w:rPr>
        <w:t>2.2.</w:t>
      </w:r>
      <w:r>
        <w:rPr>
          <w:color w:val="000000" w:themeColor="text1"/>
        </w:rPr>
        <w:t xml:space="preserve"> </w:t>
      </w:r>
      <w:r w:rsidRPr="00670C4F">
        <w:rPr>
          <w:color w:val="000000" w:themeColor="text1"/>
        </w:rPr>
        <w:t>Hãy nêu các mối quan giữa các cá thể trong một quần thể và cho ví dụ về mỗi mỗi quan hệ?</w:t>
      </w:r>
    </w:p>
    <w:p w14:paraId="71274993" w14:textId="77777777" w:rsidR="009415D3" w:rsidRDefault="009415D3" w:rsidP="009415D3">
      <w:pPr>
        <w:spacing w:line="312" w:lineRule="auto"/>
        <w:jc w:val="both"/>
        <w:rPr>
          <w:i/>
          <w:lang w:val="nl-NL"/>
        </w:rPr>
      </w:pPr>
      <w:r w:rsidRPr="00926A93">
        <w:rPr>
          <w:b/>
          <w:lang w:val="nl-NL"/>
        </w:rPr>
        <w:t xml:space="preserve">Câu </w:t>
      </w:r>
      <w:r>
        <w:rPr>
          <w:b/>
          <w:lang w:val="nl-NL"/>
        </w:rPr>
        <w:t>3</w:t>
      </w:r>
      <w:r w:rsidRPr="00926A93">
        <w:rPr>
          <w:b/>
          <w:lang w:val="nl-NL"/>
        </w:rPr>
        <w:t xml:space="preserve">. </w:t>
      </w:r>
      <w:r w:rsidRPr="003479CF">
        <w:rPr>
          <w:b/>
          <w:i/>
          <w:iCs/>
          <w:lang w:val="nl-NL"/>
        </w:rPr>
        <w:t>(</w:t>
      </w:r>
      <w:r>
        <w:rPr>
          <w:i/>
          <w:iCs/>
        </w:rPr>
        <w:t>3</w:t>
      </w:r>
      <w:r w:rsidRPr="003479CF">
        <w:rPr>
          <w:i/>
          <w:iCs/>
        </w:rPr>
        <w:t>,0 điểm)</w:t>
      </w:r>
    </w:p>
    <w:p w14:paraId="0B3E8D5C" w14:textId="77777777" w:rsidR="009415D3" w:rsidRPr="00670C4F" w:rsidRDefault="009415D3" w:rsidP="009415D3">
      <w:pPr>
        <w:ind w:firstLine="284"/>
        <w:jc w:val="both"/>
        <w:rPr>
          <w:color w:val="000000" w:themeColor="text1"/>
        </w:rPr>
      </w:pPr>
      <w:r w:rsidRPr="000B5930">
        <w:rPr>
          <w:b/>
          <w:bCs/>
          <w:color w:val="000000" w:themeColor="text1"/>
        </w:rPr>
        <w:t>3.1.</w:t>
      </w:r>
      <w:r w:rsidRPr="00670C4F">
        <w:rPr>
          <w:color w:val="000000" w:themeColor="text1"/>
        </w:rPr>
        <w:t xml:space="preserve"> </w:t>
      </w:r>
      <w:r>
        <w:rPr>
          <w:color w:val="000000" w:themeColor="text1"/>
        </w:rPr>
        <w:t>Hãy trình bày n</w:t>
      </w:r>
      <w:r w:rsidRPr="00670C4F">
        <w:rPr>
          <w:color w:val="000000" w:themeColor="text1"/>
        </w:rPr>
        <w:t xml:space="preserve">ội dung và cơ sở tế bào học định luật phân li của Mendel? </w:t>
      </w:r>
    </w:p>
    <w:p w14:paraId="79C1A6C2" w14:textId="77777777" w:rsidR="009415D3" w:rsidRPr="00CB6522" w:rsidRDefault="009415D3" w:rsidP="009415D3">
      <w:pPr>
        <w:ind w:firstLine="284"/>
        <w:jc w:val="both"/>
        <w:rPr>
          <w:spacing w:val="-4"/>
        </w:rPr>
      </w:pPr>
      <w:r w:rsidRPr="00CB6522">
        <w:rPr>
          <w:b/>
          <w:bCs/>
          <w:spacing w:val="-4"/>
        </w:rPr>
        <w:t xml:space="preserve">3.2. </w:t>
      </w:r>
      <w:r w:rsidRPr="00CB6522">
        <w:rPr>
          <w:spacing w:val="-4"/>
        </w:rPr>
        <w:t>Đem lai giữa đậu hoa tím, quả dài với đậu hoa trắng, quả ngắn thu được F</w:t>
      </w:r>
      <w:r w:rsidRPr="00CB6522">
        <w:rPr>
          <w:spacing w:val="-4"/>
          <w:vertAlign w:val="subscript"/>
        </w:rPr>
        <w:t>1</w:t>
      </w:r>
      <w:r w:rsidRPr="00CB6522">
        <w:rPr>
          <w:spacing w:val="-4"/>
        </w:rPr>
        <w:t xml:space="preserve"> đồng loạt hoa tím, quả dài. Tiếp tục cho F</w:t>
      </w:r>
      <w:r w:rsidRPr="00CB6522">
        <w:rPr>
          <w:spacing w:val="-4"/>
          <w:vertAlign w:val="subscript"/>
        </w:rPr>
        <w:t>1</w:t>
      </w:r>
      <w:r w:rsidRPr="00CB6522">
        <w:rPr>
          <w:spacing w:val="-4"/>
        </w:rPr>
        <w:t xml:space="preserve"> giao phấn thu được F</w:t>
      </w:r>
      <w:r w:rsidRPr="00CB6522">
        <w:rPr>
          <w:spacing w:val="-4"/>
          <w:vertAlign w:val="subscript"/>
        </w:rPr>
        <w:t>2</w:t>
      </w:r>
      <w:r w:rsidRPr="00CB6522">
        <w:rPr>
          <w:spacing w:val="-4"/>
        </w:rPr>
        <w:t xml:space="preserve"> có 4 loại kiểu hình theo số liệu sau:</w:t>
      </w:r>
    </w:p>
    <w:tbl>
      <w:tblPr>
        <w:tblStyle w:val="TableGrid"/>
        <w:tblW w:w="0" w:type="auto"/>
        <w:tblLook w:val="04A0" w:firstRow="1" w:lastRow="0" w:firstColumn="1" w:lastColumn="0" w:noHBand="0" w:noVBand="1"/>
      </w:tblPr>
      <w:tblGrid>
        <w:gridCol w:w="4956"/>
        <w:gridCol w:w="4956"/>
      </w:tblGrid>
      <w:tr w:rsidR="009415D3" w14:paraId="276C3023" w14:textId="77777777" w:rsidTr="009415D3">
        <w:tc>
          <w:tcPr>
            <w:tcW w:w="4956" w:type="dxa"/>
          </w:tcPr>
          <w:p w14:paraId="1527645A" w14:textId="77777777" w:rsidR="009415D3" w:rsidRPr="007B22C6" w:rsidRDefault="009415D3" w:rsidP="009415D3">
            <w:pPr>
              <w:tabs>
                <w:tab w:val="left" w:pos="284"/>
                <w:tab w:val="left" w:pos="2552"/>
                <w:tab w:val="left" w:pos="5103"/>
                <w:tab w:val="left" w:pos="7655"/>
              </w:tabs>
              <w:spacing w:line="312" w:lineRule="auto"/>
              <w:ind w:firstLine="284"/>
              <w:jc w:val="both"/>
              <w:rPr>
                <w:rFonts w:eastAsia="Aptos"/>
                <w:color w:val="FF0000"/>
              </w:rPr>
            </w:pPr>
            <w:r w:rsidRPr="00670C4F">
              <w:t>1674 cây hoa tím, quả dài</w:t>
            </w:r>
          </w:p>
        </w:tc>
        <w:tc>
          <w:tcPr>
            <w:tcW w:w="4956" w:type="dxa"/>
          </w:tcPr>
          <w:p w14:paraId="23419E8C" w14:textId="77777777" w:rsidR="009415D3" w:rsidRDefault="009415D3" w:rsidP="009415D3">
            <w:pPr>
              <w:tabs>
                <w:tab w:val="left" w:pos="284"/>
                <w:tab w:val="left" w:pos="2552"/>
                <w:tab w:val="left" w:pos="5103"/>
                <w:tab w:val="left" w:pos="7655"/>
              </w:tabs>
              <w:spacing w:line="312" w:lineRule="auto"/>
              <w:ind w:firstLine="284"/>
              <w:jc w:val="both"/>
              <w:rPr>
                <w:rFonts w:eastAsia="Aptos"/>
                <w:b/>
                <w:bCs/>
                <w:color w:val="FF0000"/>
              </w:rPr>
            </w:pPr>
            <w:r w:rsidRPr="00670C4F">
              <w:t>556 cây hoa trắng, quả dài</w:t>
            </w:r>
          </w:p>
        </w:tc>
      </w:tr>
      <w:tr w:rsidR="009415D3" w14:paraId="1DA70C82" w14:textId="77777777" w:rsidTr="009415D3">
        <w:tc>
          <w:tcPr>
            <w:tcW w:w="4956" w:type="dxa"/>
          </w:tcPr>
          <w:p w14:paraId="7C7F68EE" w14:textId="77777777" w:rsidR="009415D3" w:rsidRDefault="009415D3" w:rsidP="009415D3">
            <w:pPr>
              <w:tabs>
                <w:tab w:val="left" w:pos="284"/>
                <w:tab w:val="left" w:pos="2552"/>
                <w:tab w:val="left" w:pos="5103"/>
                <w:tab w:val="left" w:pos="7655"/>
              </w:tabs>
              <w:spacing w:line="312" w:lineRule="auto"/>
              <w:ind w:firstLine="284"/>
              <w:jc w:val="both"/>
              <w:rPr>
                <w:rFonts w:eastAsia="Aptos"/>
                <w:b/>
                <w:bCs/>
                <w:color w:val="FF0000"/>
              </w:rPr>
            </w:pPr>
            <w:r w:rsidRPr="00670C4F">
              <w:t>558 cây hoa tím, quả ngắn</w:t>
            </w:r>
          </w:p>
        </w:tc>
        <w:tc>
          <w:tcPr>
            <w:tcW w:w="4956" w:type="dxa"/>
          </w:tcPr>
          <w:p w14:paraId="3EE977D5" w14:textId="77777777" w:rsidR="009415D3" w:rsidRDefault="009415D3" w:rsidP="009415D3">
            <w:pPr>
              <w:tabs>
                <w:tab w:val="left" w:pos="284"/>
                <w:tab w:val="left" w:pos="2552"/>
                <w:tab w:val="left" w:pos="5103"/>
                <w:tab w:val="left" w:pos="7655"/>
              </w:tabs>
              <w:spacing w:line="312" w:lineRule="auto"/>
              <w:ind w:firstLine="284"/>
              <w:jc w:val="both"/>
              <w:rPr>
                <w:rFonts w:eastAsia="Aptos"/>
                <w:b/>
                <w:bCs/>
                <w:color w:val="FF0000"/>
              </w:rPr>
            </w:pPr>
            <w:r w:rsidRPr="00670C4F">
              <w:t>186 cây hoa trắng, quả ngắn</w:t>
            </w:r>
          </w:p>
        </w:tc>
      </w:tr>
    </w:tbl>
    <w:p w14:paraId="2C97A0CF" w14:textId="77777777" w:rsidR="009415D3" w:rsidRPr="00670C4F" w:rsidRDefault="009415D3" w:rsidP="009415D3">
      <w:pPr>
        <w:spacing w:before="120"/>
        <w:jc w:val="both"/>
      </w:pPr>
      <w:r w:rsidRPr="00670C4F">
        <w:t>Biết mỗi allele quy định một tính trạng</w:t>
      </w:r>
      <w:r>
        <w:t>.</w:t>
      </w:r>
    </w:p>
    <w:p w14:paraId="5000E6E9" w14:textId="77777777" w:rsidR="009415D3" w:rsidRPr="00670C4F" w:rsidRDefault="009415D3" w:rsidP="009415D3">
      <w:pPr>
        <w:ind w:firstLine="284"/>
        <w:jc w:val="both"/>
      </w:pPr>
      <w:r w:rsidRPr="00D65A04">
        <w:rPr>
          <w:b/>
          <w:bCs/>
        </w:rPr>
        <w:t>3.2.1.</w:t>
      </w:r>
      <w:r w:rsidRPr="00670C4F">
        <w:t xml:space="preserve"> Xác định kiểu gene của bố mẹ và lập sơ đồ lai từ P đến F</w:t>
      </w:r>
      <w:r w:rsidRPr="00670C4F">
        <w:rPr>
          <w:vertAlign w:val="subscript"/>
        </w:rPr>
        <w:t>2</w:t>
      </w:r>
      <w:r w:rsidRPr="00670C4F">
        <w:t>.</w:t>
      </w:r>
    </w:p>
    <w:p w14:paraId="4DA75DF2" w14:textId="77777777" w:rsidR="009415D3" w:rsidRPr="00670C4F" w:rsidRDefault="009415D3" w:rsidP="009415D3">
      <w:pPr>
        <w:ind w:firstLine="284"/>
        <w:jc w:val="both"/>
      </w:pPr>
      <w:r w:rsidRPr="00D65A04">
        <w:rPr>
          <w:b/>
          <w:bCs/>
        </w:rPr>
        <w:t>3.2.2.</w:t>
      </w:r>
      <w:r w:rsidRPr="00670C4F">
        <w:t xml:space="preserve"> Sử dụng cây F</w:t>
      </w:r>
      <w:r w:rsidRPr="00670C4F">
        <w:rPr>
          <w:vertAlign w:val="subscript"/>
        </w:rPr>
        <w:t>1</w:t>
      </w:r>
      <w:r w:rsidRPr="00670C4F">
        <w:t xml:space="preserve">  lai với cây A thu được: 75% cây hoa tím, quả dài; 25% cây hoa tím, quả ngắn. Hãy xác định kiểu gene của cây A</w:t>
      </w:r>
    </w:p>
    <w:p w14:paraId="28CBFCEF" w14:textId="77777777" w:rsidR="009415D3" w:rsidRDefault="009415D3" w:rsidP="009415D3">
      <w:pPr>
        <w:spacing w:line="312" w:lineRule="auto"/>
        <w:jc w:val="both"/>
        <w:rPr>
          <w:i/>
          <w:lang w:val="nl-NL"/>
        </w:rPr>
      </w:pPr>
      <w:r w:rsidRPr="00926A93">
        <w:rPr>
          <w:b/>
          <w:lang w:val="nl-NL"/>
        </w:rPr>
        <w:t xml:space="preserve">Câu </w:t>
      </w:r>
      <w:r>
        <w:rPr>
          <w:b/>
          <w:lang w:val="nl-NL"/>
        </w:rPr>
        <w:t>4</w:t>
      </w:r>
      <w:r w:rsidRPr="00926A93">
        <w:rPr>
          <w:b/>
          <w:lang w:val="nl-NL"/>
        </w:rPr>
        <w:t xml:space="preserve">. </w:t>
      </w:r>
      <w:r w:rsidRPr="003479CF">
        <w:rPr>
          <w:b/>
          <w:i/>
          <w:iCs/>
          <w:lang w:val="nl-NL"/>
        </w:rPr>
        <w:t>(</w:t>
      </w:r>
      <w:r>
        <w:rPr>
          <w:i/>
          <w:iCs/>
        </w:rPr>
        <w:t>4</w:t>
      </w:r>
      <w:r w:rsidRPr="003479CF">
        <w:rPr>
          <w:i/>
          <w:iCs/>
        </w:rPr>
        <w:t>,0 điểm)</w:t>
      </w:r>
    </w:p>
    <w:p w14:paraId="34B32581" w14:textId="5C63BCD2" w:rsidR="009415D3" w:rsidRDefault="009415D3" w:rsidP="009415D3">
      <w:pPr>
        <w:jc w:val="both"/>
      </w:pPr>
      <w:r>
        <w:t xml:space="preserve">     </w:t>
      </w:r>
      <w:r w:rsidRPr="009415D3">
        <w:rPr>
          <w:b/>
          <w:bCs/>
        </w:rPr>
        <w:t>4.1.</w:t>
      </w:r>
      <w:r w:rsidRPr="00670C4F">
        <w:t xml:space="preserve"> Vì sao chỉ từ 4 loại nucleotide nhưng tạo ra được sự đa dạng của phân tử DNA?</w:t>
      </w:r>
    </w:p>
    <w:p w14:paraId="57B2A70B" w14:textId="320BB40C" w:rsidR="009415D3" w:rsidRPr="00670C4F" w:rsidRDefault="009415D3" w:rsidP="009415D3">
      <w:pPr>
        <w:jc w:val="both"/>
      </w:pPr>
      <w:r>
        <w:t xml:space="preserve">     </w:t>
      </w:r>
      <w:r w:rsidRPr="009415D3">
        <w:rPr>
          <w:b/>
          <w:bCs/>
        </w:rPr>
        <w:t>4.2.</w:t>
      </w:r>
      <w:r w:rsidRPr="00670C4F">
        <w:t xml:space="preserve"> Sự tái bản DNA dựa trên những nguyên tắc nào</w:t>
      </w:r>
    </w:p>
    <w:p w14:paraId="7BBF4163" w14:textId="5CB847BD" w:rsidR="009415D3" w:rsidRPr="00670C4F" w:rsidRDefault="009415D3" w:rsidP="009415D3">
      <w:pPr>
        <w:jc w:val="both"/>
      </w:pPr>
      <w:r w:rsidRPr="009415D3">
        <w:rPr>
          <w:b/>
          <w:bCs/>
        </w:rPr>
        <w:t xml:space="preserve">     4.3.</w:t>
      </w:r>
      <w:r w:rsidRPr="00670C4F">
        <w:t xml:space="preserve"> Một gene có 120 chu kì xoắn và có 3075 liên kết hydrogen. Hãy xác định:</w:t>
      </w:r>
    </w:p>
    <w:p w14:paraId="733C5E7C" w14:textId="629FE5B3" w:rsidR="009415D3" w:rsidRDefault="009415D3" w:rsidP="009415D3">
      <w:pPr>
        <w:ind w:firstLine="720"/>
        <w:jc w:val="both"/>
      </w:pPr>
      <w:r>
        <w:t>4.</w:t>
      </w:r>
      <w:r w:rsidRPr="00670C4F">
        <w:t>3.1. Số nucleotide mỗi loại của gene.</w:t>
      </w:r>
    </w:p>
    <w:p w14:paraId="6E01AE0F" w14:textId="77777777" w:rsidR="009415D3" w:rsidRDefault="009415D3" w:rsidP="009415D3">
      <w:pPr>
        <w:ind w:firstLine="720"/>
        <w:jc w:val="both"/>
        <w:rPr>
          <w:color w:val="4D5156"/>
          <w:shd w:val="clear" w:color="auto" w:fill="FFFFFF"/>
        </w:rPr>
      </w:pPr>
      <w:r>
        <w:t>4.</w:t>
      </w:r>
      <w:r w:rsidRPr="00670C4F">
        <w:t xml:space="preserve">3.2. Chiều dài của gene ra đơn vị </w:t>
      </w:r>
      <w:r w:rsidRPr="00670C4F">
        <w:rPr>
          <w:color w:val="4D5156"/>
          <w:shd w:val="clear" w:color="auto" w:fill="FFFFFF"/>
        </w:rPr>
        <w:t>µm</w:t>
      </w:r>
    </w:p>
    <w:p w14:paraId="517F6EC2" w14:textId="77777777" w:rsidR="009415D3" w:rsidRDefault="009415D3" w:rsidP="009415D3">
      <w:pPr>
        <w:ind w:firstLine="720"/>
        <w:jc w:val="both"/>
      </w:pPr>
      <w:r>
        <w:t>4.</w:t>
      </w:r>
      <w:r w:rsidRPr="00670C4F">
        <w:t>3.</w:t>
      </w:r>
      <w:r>
        <w:t>3</w:t>
      </w:r>
      <w:r w:rsidRPr="00670C4F">
        <w:t>. Phân tử mRNA do gene trên tổng hợp tham gia vào quá trình dịch mã, hãy xác định số amino acid của chuỗi polypeptide.</w:t>
      </w:r>
    </w:p>
    <w:p w14:paraId="20C8E551" w14:textId="77777777" w:rsidR="009415D3" w:rsidRPr="00670C4F" w:rsidRDefault="009415D3" w:rsidP="009415D3">
      <w:pPr>
        <w:ind w:firstLine="720"/>
        <w:jc w:val="both"/>
      </w:pPr>
      <w:r>
        <w:t>4.</w:t>
      </w:r>
      <w:r w:rsidRPr="00670C4F">
        <w:t>3.</w:t>
      </w:r>
      <w:r>
        <w:t>4.</w:t>
      </w:r>
      <w:r w:rsidRPr="00670C4F">
        <w:t xml:space="preserve"> Biết rằng, quá trình tái bản của gene trên cần môi trường cung cấp 3675 nucleotide loại Adenine. Hãy xác định số lần tái bản của gene.</w:t>
      </w:r>
    </w:p>
    <w:p w14:paraId="561209EC" w14:textId="77777777" w:rsidR="009415D3" w:rsidRDefault="009415D3" w:rsidP="009415D3">
      <w:pPr>
        <w:spacing w:line="312" w:lineRule="auto"/>
        <w:jc w:val="both"/>
        <w:rPr>
          <w:i/>
          <w:lang w:val="nl-NL"/>
        </w:rPr>
      </w:pPr>
      <w:r w:rsidRPr="00926A93">
        <w:rPr>
          <w:b/>
          <w:lang w:val="nl-NL"/>
        </w:rPr>
        <w:t xml:space="preserve">Câu </w:t>
      </w:r>
      <w:r>
        <w:rPr>
          <w:b/>
          <w:lang w:val="nl-NL"/>
        </w:rPr>
        <w:t>5</w:t>
      </w:r>
      <w:r w:rsidRPr="00926A93">
        <w:rPr>
          <w:b/>
          <w:lang w:val="nl-NL"/>
        </w:rPr>
        <w:t xml:space="preserve">. </w:t>
      </w:r>
      <w:r w:rsidRPr="003479CF">
        <w:rPr>
          <w:b/>
          <w:i/>
          <w:iCs/>
          <w:lang w:val="nl-NL"/>
        </w:rPr>
        <w:t>(</w:t>
      </w:r>
      <w:r>
        <w:rPr>
          <w:i/>
          <w:iCs/>
        </w:rPr>
        <w:t>3</w:t>
      </w:r>
      <w:r w:rsidRPr="003479CF">
        <w:rPr>
          <w:i/>
          <w:iCs/>
        </w:rPr>
        <w:t>,0 điểm)</w:t>
      </w:r>
    </w:p>
    <w:p w14:paraId="0D13971A" w14:textId="51D97174" w:rsidR="009415D3" w:rsidRPr="00670C4F" w:rsidRDefault="009415D3" w:rsidP="009415D3">
      <w:pPr>
        <w:jc w:val="both"/>
      </w:pPr>
      <w:r>
        <w:rPr>
          <w:b/>
          <w:bCs/>
        </w:rPr>
        <w:t xml:space="preserve">      </w:t>
      </w:r>
      <w:r w:rsidRPr="00225017">
        <w:rPr>
          <w:b/>
          <w:bCs/>
        </w:rPr>
        <w:t>5.1.</w:t>
      </w:r>
      <w:r w:rsidRPr="00670C4F">
        <w:t xml:space="preserve"> Cấu trúc điển hình của nhiễm sắc thể được biểu hiện rõ nhất ở kì nào của quá trình phân chia tế bào? </w:t>
      </w:r>
      <w:r>
        <w:t>Hãy m</w:t>
      </w:r>
      <w:r w:rsidRPr="00670C4F">
        <w:t>ô tả cấu trúc đó.</w:t>
      </w:r>
    </w:p>
    <w:p w14:paraId="4398774B" w14:textId="311D2E13" w:rsidR="009415D3" w:rsidRDefault="009415D3" w:rsidP="009415D3">
      <w:pPr>
        <w:ind w:right="-143"/>
        <w:jc w:val="both"/>
      </w:pPr>
      <w:r>
        <w:rPr>
          <w:b/>
          <w:bCs/>
        </w:rPr>
        <w:t xml:space="preserve">      </w:t>
      </w:r>
      <w:r w:rsidRPr="00225017">
        <w:rPr>
          <w:b/>
          <w:bCs/>
        </w:rPr>
        <w:t>5.2.</w:t>
      </w:r>
      <w:r w:rsidRPr="00670C4F">
        <w:t xml:space="preserve"> Một loài có bộ nhiễm sắc thể lưỡng bội (2n) = 16.</w:t>
      </w:r>
      <w:r>
        <w:t xml:space="preserve"> </w:t>
      </w:r>
    </w:p>
    <w:p w14:paraId="4B255096" w14:textId="77777777" w:rsidR="009415D3" w:rsidRPr="00670C4F" w:rsidRDefault="009415D3" w:rsidP="009415D3">
      <w:pPr>
        <w:ind w:right="-143"/>
        <w:jc w:val="both"/>
      </w:pPr>
      <w:r>
        <w:t xml:space="preserve">Một tế bào của loài trải qua nguyên phân liên tiếp 9 lần. </w:t>
      </w:r>
      <w:r w:rsidRPr="00670C4F">
        <w:t>Hãy xác định:</w:t>
      </w:r>
    </w:p>
    <w:p w14:paraId="71916A3F" w14:textId="77777777" w:rsidR="009415D3" w:rsidRPr="009415D3" w:rsidRDefault="009415D3" w:rsidP="009415D3">
      <w:pPr>
        <w:ind w:firstLine="720"/>
        <w:jc w:val="both"/>
      </w:pPr>
      <w:r w:rsidRPr="009415D3">
        <w:t>5.2.1. Số tế bào con được hình thành?</w:t>
      </w:r>
    </w:p>
    <w:p w14:paraId="72A5F855" w14:textId="77777777" w:rsidR="009415D3" w:rsidRPr="009415D3" w:rsidRDefault="009415D3" w:rsidP="009415D3">
      <w:pPr>
        <w:ind w:firstLine="720"/>
        <w:jc w:val="both"/>
      </w:pPr>
      <w:r w:rsidRPr="009415D3">
        <w:t>5.2.2. Có bao nhiêu nhiễm sắc thể trong các tế bào con?</w:t>
      </w:r>
    </w:p>
    <w:p w14:paraId="3104E905" w14:textId="477D5C74" w:rsidR="009415D3" w:rsidRPr="009415D3" w:rsidRDefault="009415D3" w:rsidP="009415D3">
      <w:pPr>
        <w:tabs>
          <w:tab w:val="left" w:pos="720"/>
        </w:tabs>
        <w:ind w:right="19"/>
        <w:contextualSpacing/>
        <w:jc w:val="both"/>
        <w:rPr>
          <w:rFonts w:eastAsia="Times New Roman"/>
          <w:szCs w:val="24"/>
        </w:rPr>
      </w:pPr>
      <w:r w:rsidRPr="009415D3">
        <w:tab/>
        <w:t>5.2.3.</w:t>
      </w:r>
      <w:r w:rsidRPr="00670C4F">
        <w:t xml:space="preserve"> </w:t>
      </w:r>
      <w:r>
        <w:t xml:space="preserve">Nếu </w:t>
      </w:r>
      <w:r w:rsidRPr="00670C4F">
        <w:t xml:space="preserve">12,5% số tế bào con nói trên </w:t>
      </w:r>
      <w:r>
        <w:t>tham gia vào quá trình</w:t>
      </w:r>
      <w:r w:rsidRPr="00670C4F">
        <w:t xml:space="preserve"> giảm phân, hãy tính số nhiễm sắc thể đơn trong các giao tử được hình thành.</w:t>
      </w:r>
    </w:p>
    <w:p w14:paraId="12C8F1D0" w14:textId="77777777" w:rsidR="009C4D0E" w:rsidRDefault="009C4D0E" w:rsidP="009415D3">
      <w:pPr>
        <w:tabs>
          <w:tab w:val="left" w:pos="720"/>
        </w:tabs>
        <w:ind w:right="19"/>
        <w:contextualSpacing/>
        <w:jc w:val="both"/>
        <w:rPr>
          <w:rFonts w:eastAsia="Times New Roman"/>
          <w:color w:val="FF0000"/>
          <w:szCs w:val="24"/>
        </w:rPr>
      </w:pPr>
    </w:p>
    <w:p w14:paraId="710F2FAD" w14:textId="219A7C98" w:rsidR="00D31D6A" w:rsidRDefault="00D31D6A" w:rsidP="009415D3">
      <w:pPr>
        <w:ind w:firstLine="720"/>
        <w:contextualSpacing/>
        <w:jc w:val="both"/>
        <w:rPr>
          <w:szCs w:val="24"/>
          <w:lang w:val="es-BO"/>
        </w:rPr>
      </w:pPr>
      <w:r>
        <w:rPr>
          <w:szCs w:val="24"/>
          <w:lang w:val="es-BO"/>
        </w:rPr>
        <w:t xml:space="preserve">                       </w:t>
      </w:r>
      <w:r w:rsidR="004442FB">
        <w:rPr>
          <w:szCs w:val="24"/>
          <w:lang w:val="es-BO"/>
        </w:rPr>
        <w:t xml:space="preserve">     </w:t>
      </w:r>
      <w:r>
        <w:rPr>
          <w:szCs w:val="24"/>
          <w:lang w:val="es-BO"/>
        </w:rPr>
        <w:t>---------------------Hết------------------------</w:t>
      </w:r>
    </w:p>
    <w:p w14:paraId="6EA4F64F" w14:textId="77777777" w:rsidR="0061725A" w:rsidRDefault="0061725A" w:rsidP="009415D3">
      <w:pPr>
        <w:ind w:firstLine="720"/>
        <w:contextualSpacing/>
        <w:jc w:val="both"/>
        <w:rPr>
          <w:szCs w:val="24"/>
          <w:lang w:val="es-BO"/>
        </w:rPr>
      </w:pPr>
    </w:p>
    <w:p w14:paraId="0E559244" w14:textId="22373D36" w:rsidR="00454298" w:rsidRDefault="00D31D6A" w:rsidP="0002329C">
      <w:pPr>
        <w:contextualSpacing/>
        <w:jc w:val="both"/>
        <w:rPr>
          <w:szCs w:val="24"/>
          <w:lang w:val="es-BO"/>
        </w:rPr>
      </w:pPr>
      <w:r>
        <w:rPr>
          <w:szCs w:val="24"/>
          <w:lang w:val="es-BO"/>
        </w:rPr>
        <w:t>Họ và tên thí sinh………………………………………….Số báo danh……………….</w:t>
      </w:r>
    </w:p>
    <w:tbl>
      <w:tblPr>
        <w:tblW w:w="10569" w:type="dxa"/>
        <w:tblInd w:w="-426" w:type="dxa"/>
        <w:tblBorders>
          <w:insideH w:val="single" w:sz="4" w:space="0" w:color="auto"/>
        </w:tblBorders>
        <w:tblLook w:val="01E0" w:firstRow="1" w:lastRow="1" w:firstColumn="1" w:lastColumn="1" w:noHBand="0" w:noVBand="0"/>
      </w:tblPr>
      <w:tblGrid>
        <w:gridCol w:w="4340"/>
        <w:gridCol w:w="6229"/>
      </w:tblGrid>
      <w:tr w:rsidR="004E22D1" w:rsidRPr="004E22D1" w14:paraId="0EA18EB4" w14:textId="77777777" w:rsidTr="00F57CC7">
        <w:tc>
          <w:tcPr>
            <w:tcW w:w="4340" w:type="dxa"/>
            <w:shd w:val="clear" w:color="auto" w:fill="auto"/>
          </w:tcPr>
          <w:p w14:paraId="55EB23B9" w14:textId="77777777" w:rsidR="004E22D1" w:rsidRPr="004E22D1" w:rsidRDefault="004E22D1" w:rsidP="004E22D1">
            <w:pPr>
              <w:jc w:val="center"/>
              <w:rPr>
                <w:color w:val="000000"/>
                <w:sz w:val="26"/>
                <w:lang w:val="nl-NL"/>
              </w:rPr>
            </w:pPr>
            <w:r w:rsidRPr="004E22D1">
              <w:rPr>
                <w:color w:val="000000"/>
                <w:sz w:val="26"/>
                <w:lang w:val="nl-NL"/>
              </w:rPr>
              <w:t>UBND THÀNH PHỐ MÓNG CÁI</w:t>
            </w:r>
          </w:p>
          <w:p w14:paraId="38C65C1B" w14:textId="77777777" w:rsidR="004E22D1" w:rsidRPr="004E22D1" w:rsidRDefault="004E22D1" w:rsidP="004E22D1">
            <w:pPr>
              <w:jc w:val="center"/>
              <w:rPr>
                <w:color w:val="000000"/>
                <w:lang w:val="nl-NL"/>
              </w:rPr>
            </w:pPr>
            <w:r w:rsidRPr="004E22D1">
              <w:rPr>
                <w:b/>
                <w:noProof/>
                <w:color w:val="000000"/>
                <w:sz w:val="26"/>
                <w:lang w:eastAsia="en-US"/>
              </w:rPr>
              <mc:AlternateContent>
                <mc:Choice Requires="wps">
                  <w:drawing>
                    <wp:anchor distT="0" distB="0" distL="114300" distR="114300" simplePos="0" relativeHeight="251716608" behindDoc="0" locked="0" layoutInCell="1" allowOverlap="1" wp14:anchorId="3B6845B7" wp14:editId="2A475EF7">
                      <wp:simplePos x="0" y="0"/>
                      <wp:positionH relativeFrom="column">
                        <wp:posOffset>630555</wp:posOffset>
                      </wp:positionH>
                      <wp:positionV relativeFrom="paragraph">
                        <wp:posOffset>205105</wp:posOffset>
                      </wp:positionV>
                      <wp:extent cx="1155700" cy="0"/>
                      <wp:effectExtent l="13970" t="5715" r="11430" b="13335"/>
                      <wp:wrapNone/>
                      <wp:docPr id="9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65pt,16.15pt" to="140.65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d0jQEQIAACk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xxUiR DjTaCsXRLLSmN66AiErtbCiOntWL2Wr63SGlq5aoA48UXy8G0rKQkbxJCRtn4IJ9/1kziCFHr2Of zo3tAiR0AJ2jHJe7HPzsEYXDLJtOn1JQjQ6+hBRDorHOf+K6Q8EosQTOEZicts4HIqQYQsI9Sm+E lFFtqVAfyp1MY4LTUrDgDGHOHvaVtOhEwrzEL1YFnscwq4+KRbCWE7a+2Z4IebXhcqkCHpQCdG7W dSB+LNLFer6e56N8MluP8rSuRx83VT6abbKnaf2hrqo6+xmoZXnRCsa4CuyG4czyvxP/9kyuY3Uf z3sbkrfosV9AdvhH0lHLIN91EPaaXXZ20BjmMQbf3k4Y+Mc92I8vfPULAAD//wMAUEsDBBQABgAI AAAAIQCGkCpM3AAAAAgBAAAPAAAAZHJzL2Rvd25yZXYueG1sTI9PT8MwDMXvSHyHyEhcJpauldBW mk4I6I0LA8TVa0xb0Thdk22FT48nDuPkP+/p+ediPbleHWgMnWcDi3kCirj2tuPGwNtrdbMEFSKy xd4zGfimAOvy8qLA3Pojv9BhExslIRxyNNDGOORah7olh2HuB2LRPv3oMMo4NtqOeJRw1+s0SW61 w47lQosDPbRUf232zkCo3mlX/czqWfKRNZ7S3ePzExpzfTXd34GKNMWzGU74gg6lMG39nm1QvYHV KhOngSyVKnq6XEiz/VvostD/Hyh/AQAA//8DAFBLAQItABQABgAIAAAAIQC2gziS/gAAAOEBAAAT AAAAAAAAAAAAAAAAAAAAAABbQ29udGVudF9UeXBlc10ueG1sUEsBAi0AFAAGAAgAAAAhADj9If/W AAAAlAEAAAsAAAAAAAAAAAAAAAAALwEAAF9yZWxzLy5yZWxzUEsBAi0AFAAGAAgAAAAhAOB3SNAR AgAAKQQAAA4AAAAAAAAAAAAAAAAALgIAAGRycy9lMm9Eb2MueG1sUEsBAi0AFAAGAAgAAAAhAIaQ KkzcAAAACAEAAA8AAAAAAAAAAAAAAAAAawQAAGRycy9kb3ducmV2LnhtbFBLBQYAAAAABAAEAPMA AAB0BQAAAAA= "/>
                  </w:pict>
                </mc:Fallback>
              </mc:AlternateContent>
            </w:r>
            <w:r w:rsidRPr="004E22D1">
              <w:rPr>
                <w:b/>
                <w:color w:val="000000"/>
                <w:sz w:val="26"/>
                <w:lang w:val="nl-NL"/>
              </w:rPr>
              <w:t>PHÒNG GIÁO DỤC VÀ ĐÀO TẠO</w:t>
            </w:r>
          </w:p>
        </w:tc>
        <w:tc>
          <w:tcPr>
            <w:tcW w:w="6229" w:type="dxa"/>
            <w:shd w:val="clear" w:color="auto" w:fill="auto"/>
          </w:tcPr>
          <w:p w14:paraId="2CC840DD" w14:textId="77777777" w:rsidR="004E22D1" w:rsidRPr="004E22D1" w:rsidRDefault="004E22D1" w:rsidP="004E22D1">
            <w:pPr>
              <w:jc w:val="center"/>
              <w:rPr>
                <w:b/>
                <w:color w:val="000000"/>
                <w:sz w:val="26"/>
                <w:lang w:val="nl-NL"/>
              </w:rPr>
            </w:pPr>
            <w:r w:rsidRPr="004E22D1">
              <w:rPr>
                <w:b/>
                <w:color w:val="000000"/>
                <w:sz w:val="26"/>
                <w:lang w:val="nl-NL"/>
              </w:rPr>
              <w:t>KÌ THI CHỌN, LẬP ĐỘI TUYỂN HỌC SINH GIỎI CẤP THÀNH PHỐ CÁC MÔN VĂN HOÁ LỚP 9</w:t>
            </w:r>
          </w:p>
          <w:p w14:paraId="196D3BF3" w14:textId="77777777" w:rsidR="004E22D1" w:rsidRPr="004E22D1" w:rsidRDefault="004E22D1" w:rsidP="004E22D1">
            <w:pPr>
              <w:jc w:val="center"/>
              <w:rPr>
                <w:b/>
                <w:color w:val="000000"/>
                <w:lang w:val="nl-NL"/>
              </w:rPr>
            </w:pPr>
            <w:r w:rsidRPr="004E22D1">
              <w:rPr>
                <w:b/>
                <w:color w:val="000000"/>
                <w:sz w:val="26"/>
                <w:lang w:val="nl-NL"/>
              </w:rPr>
              <w:t>NĂM HỌC 2024-2025</w:t>
            </w:r>
          </w:p>
        </w:tc>
      </w:tr>
    </w:tbl>
    <w:p w14:paraId="66EC566C" w14:textId="77777777" w:rsidR="004E22D1" w:rsidRPr="004E22D1" w:rsidRDefault="004E22D1" w:rsidP="004E22D1">
      <w:pPr>
        <w:jc w:val="both"/>
        <w:rPr>
          <w:b/>
          <w:color w:val="000000"/>
          <w:sz w:val="26"/>
          <w:lang w:val="nl-NL"/>
        </w:rPr>
      </w:pPr>
      <w:r w:rsidRPr="004E22D1">
        <w:rPr>
          <w:b/>
          <w:noProof/>
          <w:color w:val="000000"/>
          <w:sz w:val="24"/>
          <w:szCs w:val="26"/>
          <w:lang w:eastAsia="en-US"/>
        </w:rPr>
        <mc:AlternateContent>
          <mc:Choice Requires="wps">
            <w:drawing>
              <wp:anchor distT="0" distB="0" distL="114300" distR="114300" simplePos="0" relativeHeight="251715584" behindDoc="0" locked="0" layoutInCell="1" allowOverlap="1" wp14:anchorId="0F12E946" wp14:editId="638BD71A">
                <wp:simplePos x="0" y="0"/>
                <wp:positionH relativeFrom="column">
                  <wp:posOffset>3626201</wp:posOffset>
                </wp:positionH>
                <wp:positionV relativeFrom="paragraph">
                  <wp:posOffset>31412</wp:posOffset>
                </wp:positionV>
                <wp:extent cx="1479550" cy="0"/>
                <wp:effectExtent l="12065" t="9525" r="13335" b="9525"/>
                <wp:wrapNone/>
                <wp:docPr id="9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9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55pt,2.45pt" to="402.05pt,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Rc2UEgIAACk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RY6RI BxptheIoD63pjSsgolI7G4qjZ/Vitpp+d0jpqiXqwCPF14uBtCxkJG9SwsYZuGDff9YMYsjR69in c2O7AAkdQOcox+UuBz97ROEwy58W0ymoRgdfQooh0VjnP3HdoWCUWALnCExOW+cDEVIMIeEepTdC yqi2VKiHcqeTaUxwWgoWnCHM2cO+khadSJiX+MWqwPMYZvVRsQjWcsLWN9sTIa82XC5VwINSgM7N ug7Ej0W6WM/X83yUT2brUZ7W9ejjpspHs032NK0/1FVVZz8DtSwvWsEYV4HdMJxZ/nfi357Jdazu 43lvQ/IWPfYLyA7/SDpqGeS7DsJes8vODhrDPMbg29sJA/+4B/vxha9+AQAA//8DAFBLAwQUAAYA CAAAACEAn4x9O9sAAAAHAQAADwAAAGRycy9kb3ducmV2LnhtbEyOwU7DMBBE70j8g7VIXKrWSSlQ QpwKAblxoRRx3cZLEhGv09htA1/PwgWOTzOaeflqdJ060BBazwbSWQKKuPK25drA5qWcLkGFiGyx 80wGPinAqjg9yTGz/sjPdFjHWskIhwwNNDH2mdahashhmPmeWLJ3PziMgkOt7YBHGXednifJlXbY sjw02NN9Q9XHeu8MhPKVduXXpJokbxe1p/nu4ekRjTk/G+9uQUUa418ZfvRFHQpx2vo926A6A5fX aSpVA4sbUJIvk4Xw9pd1kev//sU3AAAA//8DAFBLAQItABQABgAIAAAAIQC2gziS/gAAAOEBAAAT AAAAAAAAAAAAAAAAAAAAAABbQ29udGVudF9UeXBlc10ueG1sUEsBAi0AFAAGAAgAAAAhADj9If/W AAAAlAEAAAsAAAAAAAAAAAAAAAAALwEAAF9yZWxzLy5yZWxzUEsBAi0AFAAGAAgAAAAhAEdFzZQS AgAAKQQAAA4AAAAAAAAAAAAAAAAALgIAAGRycy9lMm9Eb2MueG1sUEsBAi0AFAAGAAgAAAAhAJ+M fTvbAAAABwEAAA8AAAAAAAAAAAAAAAAAbAQAAGRycy9kb3ducmV2LnhtbFBLBQYAAAAABAAEAPMA AAB0BQAAAAA= "/>
            </w:pict>
          </mc:Fallback>
        </mc:AlternateContent>
      </w:r>
    </w:p>
    <w:p w14:paraId="13BC4E92" w14:textId="77777777" w:rsidR="004E22D1" w:rsidRPr="004E22D1" w:rsidRDefault="004E22D1" w:rsidP="004E22D1">
      <w:pPr>
        <w:jc w:val="center"/>
        <w:rPr>
          <w:b/>
          <w:color w:val="000000"/>
          <w:sz w:val="26"/>
          <w:lang w:val="nl-NL"/>
        </w:rPr>
      </w:pPr>
      <w:r w:rsidRPr="004E22D1">
        <w:rPr>
          <w:b/>
          <w:color w:val="000000"/>
          <w:sz w:val="26"/>
          <w:lang w:val="nl-NL"/>
        </w:rPr>
        <w:lastRenderedPageBreak/>
        <w:t>HƯỚNG DẪN CHẤM</w:t>
      </w:r>
    </w:p>
    <w:p w14:paraId="3A1EE8A4" w14:textId="77777777" w:rsidR="004E22D1" w:rsidRPr="004E22D1" w:rsidRDefault="004E22D1" w:rsidP="004E22D1">
      <w:pPr>
        <w:jc w:val="center"/>
        <w:rPr>
          <w:b/>
          <w:color w:val="000000"/>
          <w:sz w:val="26"/>
          <w:lang w:val="nl-NL"/>
        </w:rPr>
      </w:pPr>
      <w:r w:rsidRPr="004E22D1">
        <w:rPr>
          <w:b/>
          <w:color w:val="000000"/>
          <w:sz w:val="26"/>
          <w:lang w:val="nl-NL"/>
        </w:rPr>
        <w:t>MÔN: KHTN 9 - ĐỀ CHÍNH THỨC</w:t>
      </w:r>
    </w:p>
    <w:p w14:paraId="4ECFBEDC" w14:textId="77777777" w:rsidR="004E22D1" w:rsidRPr="004E22D1" w:rsidRDefault="004E22D1" w:rsidP="004E22D1">
      <w:pPr>
        <w:jc w:val="center"/>
        <w:rPr>
          <w:i/>
          <w:lang w:val="nl-NL"/>
        </w:rPr>
      </w:pPr>
      <w:r w:rsidRPr="004E22D1">
        <w:rPr>
          <w:i/>
          <w:lang w:val="nl-NL"/>
        </w:rPr>
        <w:t>(Hướng dẫn chấm có 11 trang)</w:t>
      </w:r>
    </w:p>
    <w:p w14:paraId="12D9CB40" w14:textId="77777777" w:rsidR="004E22D1" w:rsidRPr="004E22D1" w:rsidRDefault="004E22D1" w:rsidP="004E22D1">
      <w:pPr>
        <w:jc w:val="both"/>
        <w:rPr>
          <w:i/>
          <w:color w:val="000000"/>
          <w:lang w:val="nl-NL"/>
        </w:rPr>
      </w:pPr>
    </w:p>
    <w:p w14:paraId="48571B1C" w14:textId="77777777" w:rsidR="004E22D1" w:rsidRPr="004E22D1" w:rsidRDefault="004E22D1" w:rsidP="004E22D1">
      <w:pPr>
        <w:jc w:val="both"/>
        <w:rPr>
          <w:color w:val="000000"/>
          <w:lang w:val="nl-NL"/>
        </w:rPr>
      </w:pPr>
      <w:r w:rsidRPr="004E22D1">
        <w:rPr>
          <w:b/>
          <w:color w:val="000000"/>
          <w:lang w:val="nl-NL"/>
        </w:rPr>
        <w:t xml:space="preserve">PHẦN TRẮC NGHIỆM: </w:t>
      </w:r>
      <w:r w:rsidRPr="004E22D1">
        <w:rPr>
          <w:color w:val="000000"/>
          <w:lang w:val="nl-NL"/>
        </w:rPr>
        <w:t>Mỗi câu trả lời đúng được 0,25 điểm.</w:t>
      </w:r>
    </w:p>
    <w:p w14:paraId="50B7D83D" w14:textId="77777777" w:rsidR="004E22D1" w:rsidRPr="004E22D1" w:rsidRDefault="004E22D1" w:rsidP="004E22D1">
      <w:pPr>
        <w:jc w:val="both"/>
        <w:rPr>
          <w:color w:val="000000"/>
          <w:lang w:val="nl-NL"/>
        </w:rPr>
      </w:pPr>
    </w:p>
    <w:tbl>
      <w:tblPr>
        <w:tblW w:w="9800" w:type="dxa"/>
        <w:tblLook w:val="04A0" w:firstRow="1" w:lastRow="0" w:firstColumn="1" w:lastColumn="0" w:noHBand="0" w:noVBand="1"/>
      </w:tblPr>
      <w:tblGrid>
        <w:gridCol w:w="1160"/>
        <w:gridCol w:w="720"/>
        <w:gridCol w:w="720"/>
        <w:gridCol w:w="720"/>
        <w:gridCol w:w="720"/>
        <w:gridCol w:w="720"/>
        <w:gridCol w:w="720"/>
        <w:gridCol w:w="720"/>
        <w:gridCol w:w="720"/>
        <w:gridCol w:w="720"/>
        <w:gridCol w:w="720"/>
        <w:gridCol w:w="720"/>
        <w:gridCol w:w="720"/>
      </w:tblGrid>
      <w:tr w:rsidR="004E22D1" w:rsidRPr="004E22D1" w14:paraId="23C075E7" w14:textId="77777777" w:rsidTr="00F57CC7">
        <w:trPr>
          <w:trHeight w:val="645"/>
        </w:trPr>
        <w:tc>
          <w:tcPr>
            <w:tcW w:w="11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EF788C" w14:textId="77777777" w:rsidR="004E22D1" w:rsidRPr="004E22D1" w:rsidRDefault="004E22D1" w:rsidP="004E22D1">
            <w:pPr>
              <w:jc w:val="both"/>
              <w:rPr>
                <w:rFonts w:eastAsia="Times New Roman"/>
                <w:b/>
                <w:bCs/>
                <w:color w:val="000000"/>
                <w:sz w:val="24"/>
                <w:szCs w:val="24"/>
                <w:lang w:eastAsia="en-US"/>
              </w:rPr>
            </w:pPr>
            <w:r w:rsidRPr="004E22D1">
              <w:rPr>
                <w:rFonts w:eastAsia="Times New Roman"/>
                <w:b/>
                <w:bCs/>
                <w:color w:val="000000"/>
                <w:sz w:val="24"/>
                <w:szCs w:val="24"/>
                <w:lang w:eastAsia="en-US"/>
              </w:rPr>
              <w:t>Câu</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78F06B46"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1</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3A504328"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2</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342D3092"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3</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44AD1F1D"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4</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408F7FB7"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5</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5C2363B3"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6</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54B4AA29"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7</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31F0C275"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8</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7C60DAFE"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9</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2ABE2FF8"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10</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5D4313EF"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11</w:t>
            </w: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14:paraId="7160A5AB"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12</w:t>
            </w:r>
          </w:p>
        </w:tc>
      </w:tr>
      <w:tr w:rsidR="004E22D1" w:rsidRPr="004E22D1" w14:paraId="12761DE6" w14:textId="77777777" w:rsidTr="00F57CC7">
        <w:trPr>
          <w:trHeight w:val="645"/>
        </w:trPr>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2977DE3C"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Đáp án</w:t>
            </w:r>
          </w:p>
        </w:tc>
        <w:tc>
          <w:tcPr>
            <w:tcW w:w="720" w:type="dxa"/>
            <w:tcBorders>
              <w:top w:val="nil"/>
              <w:left w:val="nil"/>
              <w:bottom w:val="single" w:sz="4" w:space="0" w:color="auto"/>
              <w:right w:val="single" w:sz="4" w:space="0" w:color="auto"/>
            </w:tcBorders>
            <w:shd w:val="clear" w:color="auto" w:fill="auto"/>
            <w:noWrap/>
            <w:vAlign w:val="center"/>
            <w:hideMark/>
          </w:tcPr>
          <w:p w14:paraId="769569ED"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B</w:t>
            </w:r>
          </w:p>
        </w:tc>
        <w:tc>
          <w:tcPr>
            <w:tcW w:w="720" w:type="dxa"/>
            <w:tcBorders>
              <w:top w:val="nil"/>
              <w:left w:val="nil"/>
              <w:bottom w:val="single" w:sz="4" w:space="0" w:color="auto"/>
              <w:right w:val="single" w:sz="4" w:space="0" w:color="auto"/>
            </w:tcBorders>
            <w:shd w:val="clear" w:color="auto" w:fill="auto"/>
            <w:noWrap/>
            <w:vAlign w:val="center"/>
            <w:hideMark/>
          </w:tcPr>
          <w:p w14:paraId="5D0DA9E6"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A</w:t>
            </w:r>
          </w:p>
        </w:tc>
        <w:tc>
          <w:tcPr>
            <w:tcW w:w="720" w:type="dxa"/>
            <w:tcBorders>
              <w:top w:val="nil"/>
              <w:left w:val="nil"/>
              <w:bottom w:val="single" w:sz="4" w:space="0" w:color="auto"/>
              <w:right w:val="single" w:sz="4" w:space="0" w:color="auto"/>
            </w:tcBorders>
            <w:shd w:val="clear" w:color="auto" w:fill="auto"/>
            <w:noWrap/>
            <w:vAlign w:val="center"/>
            <w:hideMark/>
          </w:tcPr>
          <w:p w14:paraId="703BBFAF"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A </w:t>
            </w:r>
          </w:p>
        </w:tc>
        <w:tc>
          <w:tcPr>
            <w:tcW w:w="720" w:type="dxa"/>
            <w:tcBorders>
              <w:top w:val="nil"/>
              <w:left w:val="nil"/>
              <w:bottom w:val="single" w:sz="4" w:space="0" w:color="auto"/>
              <w:right w:val="single" w:sz="4" w:space="0" w:color="auto"/>
            </w:tcBorders>
            <w:shd w:val="clear" w:color="auto" w:fill="auto"/>
            <w:noWrap/>
            <w:vAlign w:val="center"/>
            <w:hideMark/>
          </w:tcPr>
          <w:p w14:paraId="3F358254"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A </w:t>
            </w:r>
          </w:p>
        </w:tc>
        <w:tc>
          <w:tcPr>
            <w:tcW w:w="720" w:type="dxa"/>
            <w:tcBorders>
              <w:top w:val="nil"/>
              <w:left w:val="nil"/>
              <w:bottom w:val="single" w:sz="4" w:space="0" w:color="auto"/>
              <w:right w:val="single" w:sz="4" w:space="0" w:color="auto"/>
            </w:tcBorders>
            <w:shd w:val="clear" w:color="auto" w:fill="auto"/>
            <w:noWrap/>
            <w:vAlign w:val="center"/>
            <w:hideMark/>
          </w:tcPr>
          <w:p w14:paraId="02D59DC5"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xml:space="preserve"> D </w:t>
            </w:r>
          </w:p>
        </w:tc>
        <w:tc>
          <w:tcPr>
            <w:tcW w:w="720" w:type="dxa"/>
            <w:tcBorders>
              <w:top w:val="nil"/>
              <w:left w:val="nil"/>
              <w:bottom w:val="single" w:sz="4" w:space="0" w:color="auto"/>
              <w:right w:val="single" w:sz="4" w:space="0" w:color="auto"/>
            </w:tcBorders>
            <w:shd w:val="clear" w:color="auto" w:fill="auto"/>
            <w:noWrap/>
            <w:vAlign w:val="center"/>
            <w:hideMark/>
          </w:tcPr>
          <w:p w14:paraId="58124C75"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C</w:t>
            </w:r>
          </w:p>
        </w:tc>
        <w:tc>
          <w:tcPr>
            <w:tcW w:w="720" w:type="dxa"/>
            <w:tcBorders>
              <w:top w:val="nil"/>
              <w:left w:val="nil"/>
              <w:bottom w:val="single" w:sz="4" w:space="0" w:color="auto"/>
              <w:right w:val="single" w:sz="4" w:space="0" w:color="auto"/>
            </w:tcBorders>
            <w:shd w:val="clear" w:color="auto" w:fill="auto"/>
            <w:noWrap/>
            <w:vAlign w:val="center"/>
            <w:hideMark/>
          </w:tcPr>
          <w:p w14:paraId="510BFFB1"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C</w:t>
            </w:r>
          </w:p>
        </w:tc>
        <w:tc>
          <w:tcPr>
            <w:tcW w:w="720" w:type="dxa"/>
            <w:tcBorders>
              <w:top w:val="nil"/>
              <w:left w:val="nil"/>
              <w:bottom w:val="single" w:sz="4" w:space="0" w:color="auto"/>
              <w:right w:val="single" w:sz="4" w:space="0" w:color="auto"/>
            </w:tcBorders>
            <w:shd w:val="clear" w:color="auto" w:fill="auto"/>
            <w:noWrap/>
            <w:vAlign w:val="center"/>
            <w:hideMark/>
          </w:tcPr>
          <w:p w14:paraId="545D1C51"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xml:space="preserve"> A </w:t>
            </w:r>
          </w:p>
        </w:tc>
        <w:tc>
          <w:tcPr>
            <w:tcW w:w="720" w:type="dxa"/>
            <w:tcBorders>
              <w:top w:val="nil"/>
              <w:left w:val="nil"/>
              <w:bottom w:val="single" w:sz="4" w:space="0" w:color="auto"/>
              <w:right w:val="single" w:sz="4" w:space="0" w:color="auto"/>
            </w:tcBorders>
            <w:shd w:val="clear" w:color="auto" w:fill="auto"/>
            <w:noWrap/>
            <w:vAlign w:val="center"/>
            <w:hideMark/>
          </w:tcPr>
          <w:p w14:paraId="1314224D" w14:textId="77777777" w:rsidR="004E22D1" w:rsidRPr="004E22D1" w:rsidRDefault="004E22D1" w:rsidP="004E22D1">
            <w:pPr>
              <w:jc w:val="both"/>
              <w:rPr>
                <w:rFonts w:eastAsia="Times New Roman"/>
                <w:b/>
                <w:color w:val="000000"/>
                <w:sz w:val="22"/>
                <w:szCs w:val="22"/>
                <w:lang w:eastAsia="en-US"/>
              </w:rPr>
            </w:pPr>
            <w:r w:rsidRPr="004E22D1">
              <w:rPr>
                <w:rFonts w:eastAsia="Times New Roman"/>
                <w:b/>
                <w:color w:val="000000"/>
                <w:sz w:val="24"/>
                <w:szCs w:val="24"/>
                <w:lang w:eastAsia="en-US"/>
              </w:rPr>
              <w:t>  C</w:t>
            </w:r>
          </w:p>
        </w:tc>
        <w:tc>
          <w:tcPr>
            <w:tcW w:w="720" w:type="dxa"/>
            <w:tcBorders>
              <w:top w:val="nil"/>
              <w:left w:val="nil"/>
              <w:bottom w:val="single" w:sz="4" w:space="0" w:color="auto"/>
              <w:right w:val="single" w:sz="4" w:space="0" w:color="auto"/>
            </w:tcBorders>
            <w:shd w:val="clear" w:color="auto" w:fill="auto"/>
            <w:noWrap/>
            <w:vAlign w:val="center"/>
            <w:hideMark/>
          </w:tcPr>
          <w:p w14:paraId="06749368" w14:textId="77777777" w:rsidR="004E22D1" w:rsidRPr="004E22D1" w:rsidRDefault="004E22D1" w:rsidP="004E22D1">
            <w:pPr>
              <w:jc w:val="both"/>
              <w:rPr>
                <w:rFonts w:eastAsia="Times New Roman"/>
                <w:b/>
                <w:color w:val="000000"/>
                <w:sz w:val="22"/>
                <w:szCs w:val="22"/>
                <w:lang w:eastAsia="en-US"/>
              </w:rPr>
            </w:pPr>
            <w:r w:rsidRPr="004E22D1">
              <w:rPr>
                <w:rFonts w:eastAsia="Times New Roman"/>
                <w:b/>
                <w:color w:val="000000"/>
                <w:sz w:val="24"/>
                <w:szCs w:val="24"/>
                <w:lang w:eastAsia="en-US"/>
              </w:rPr>
              <w:t xml:space="preserve">   A </w:t>
            </w:r>
          </w:p>
        </w:tc>
        <w:tc>
          <w:tcPr>
            <w:tcW w:w="720" w:type="dxa"/>
            <w:tcBorders>
              <w:top w:val="nil"/>
              <w:left w:val="nil"/>
              <w:bottom w:val="single" w:sz="4" w:space="0" w:color="auto"/>
              <w:right w:val="single" w:sz="4" w:space="0" w:color="auto"/>
            </w:tcBorders>
            <w:shd w:val="clear" w:color="auto" w:fill="auto"/>
            <w:noWrap/>
            <w:vAlign w:val="center"/>
            <w:hideMark/>
          </w:tcPr>
          <w:p w14:paraId="4147AF6F" w14:textId="77777777" w:rsidR="004E22D1" w:rsidRPr="004E22D1" w:rsidRDefault="004E22D1" w:rsidP="004E22D1">
            <w:pPr>
              <w:jc w:val="both"/>
              <w:rPr>
                <w:rFonts w:eastAsia="Times New Roman"/>
                <w:b/>
                <w:color w:val="000000"/>
                <w:sz w:val="22"/>
                <w:szCs w:val="22"/>
                <w:lang w:eastAsia="en-US"/>
              </w:rPr>
            </w:pPr>
            <w:r w:rsidRPr="004E22D1">
              <w:rPr>
                <w:rFonts w:eastAsia="Times New Roman"/>
                <w:b/>
                <w:color w:val="000000"/>
                <w:sz w:val="24"/>
                <w:szCs w:val="24"/>
                <w:lang w:eastAsia="en-US"/>
              </w:rPr>
              <w:t xml:space="preserve">  D </w:t>
            </w:r>
          </w:p>
        </w:tc>
        <w:tc>
          <w:tcPr>
            <w:tcW w:w="720" w:type="dxa"/>
            <w:tcBorders>
              <w:top w:val="nil"/>
              <w:left w:val="nil"/>
              <w:bottom w:val="single" w:sz="4" w:space="0" w:color="auto"/>
              <w:right w:val="single" w:sz="4" w:space="0" w:color="auto"/>
            </w:tcBorders>
            <w:shd w:val="clear" w:color="auto" w:fill="auto"/>
            <w:noWrap/>
            <w:vAlign w:val="center"/>
            <w:hideMark/>
          </w:tcPr>
          <w:p w14:paraId="76220711" w14:textId="77777777" w:rsidR="004E22D1" w:rsidRPr="004E22D1" w:rsidRDefault="004E22D1" w:rsidP="004E22D1">
            <w:pPr>
              <w:jc w:val="both"/>
              <w:rPr>
                <w:rFonts w:eastAsia="Times New Roman"/>
                <w:b/>
                <w:color w:val="000000"/>
                <w:sz w:val="22"/>
                <w:szCs w:val="22"/>
                <w:lang w:eastAsia="en-US"/>
              </w:rPr>
            </w:pPr>
            <w:r w:rsidRPr="004E22D1">
              <w:rPr>
                <w:rFonts w:eastAsia="Times New Roman"/>
                <w:b/>
                <w:color w:val="000000"/>
                <w:sz w:val="24"/>
                <w:szCs w:val="24"/>
                <w:lang w:eastAsia="en-US"/>
              </w:rPr>
              <w:t xml:space="preserve">  D </w:t>
            </w:r>
          </w:p>
        </w:tc>
      </w:tr>
      <w:tr w:rsidR="004E22D1" w:rsidRPr="004E22D1" w14:paraId="4B37EF21" w14:textId="77777777" w:rsidTr="00F57CC7">
        <w:trPr>
          <w:trHeight w:val="645"/>
        </w:trPr>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5865CACF" w14:textId="77777777" w:rsidR="004E22D1" w:rsidRPr="004E22D1" w:rsidRDefault="004E22D1" w:rsidP="004E22D1">
            <w:pPr>
              <w:jc w:val="both"/>
              <w:rPr>
                <w:rFonts w:eastAsia="Times New Roman"/>
                <w:b/>
                <w:bCs/>
                <w:color w:val="000000"/>
                <w:sz w:val="24"/>
                <w:szCs w:val="24"/>
                <w:lang w:eastAsia="en-US"/>
              </w:rPr>
            </w:pPr>
            <w:r w:rsidRPr="004E22D1">
              <w:rPr>
                <w:rFonts w:eastAsia="Times New Roman"/>
                <w:b/>
                <w:bCs/>
                <w:color w:val="000000"/>
                <w:sz w:val="24"/>
                <w:szCs w:val="24"/>
                <w:lang w:eastAsia="en-US"/>
              </w:rPr>
              <w:t>Câu</w:t>
            </w:r>
          </w:p>
        </w:tc>
        <w:tc>
          <w:tcPr>
            <w:tcW w:w="720" w:type="dxa"/>
            <w:tcBorders>
              <w:top w:val="nil"/>
              <w:left w:val="nil"/>
              <w:bottom w:val="single" w:sz="4" w:space="0" w:color="auto"/>
              <w:right w:val="single" w:sz="4" w:space="0" w:color="auto"/>
            </w:tcBorders>
            <w:shd w:val="clear" w:color="auto" w:fill="auto"/>
            <w:noWrap/>
            <w:vAlign w:val="center"/>
            <w:hideMark/>
          </w:tcPr>
          <w:p w14:paraId="54224143"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13</w:t>
            </w:r>
          </w:p>
        </w:tc>
        <w:tc>
          <w:tcPr>
            <w:tcW w:w="720" w:type="dxa"/>
            <w:tcBorders>
              <w:top w:val="nil"/>
              <w:left w:val="nil"/>
              <w:bottom w:val="single" w:sz="4" w:space="0" w:color="auto"/>
              <w:right w:val="single" w:sz="4" w:space="0" w:color="auto"/>
            </w:tcBorders>
            <w:shd w:val="clear" w:color="auto" w:fill="auto"/>
            <w:noWrap/>
            <w:vAlign w:val="center"/>
            <w:hideMark/>
          </w:tcPr>
          <w:p w14:paraId="412E8DEB"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14</w:t>
            </w:r>
          </w:p>
        </w:tc>
        <w:tc>
          <w:tcPr>
            <w:tcW w:w="720" w:type="dxa"/>
            <w:tcBorders>
              <w:top w:val="nil"/>
              <w:left w:val="nil"/>
              <w:bottom w:val="single" w:sz="4" w:space="0" w:color="auto"/>
              <w:right w:val="single" w:sz="4" w:space="0" w:color="auto"/>
            </w:tcBorders>
            <w:shd w:val="clear" w:color="auto" w:fill="auto"/>
            <w:noWrap/>
            <w:vAlign w:val="center"/>
            <w:hideMark/>
          </w:tcPr>
          <w:p w14:paraId="32073D66"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15</w:t>
            </w:r>
          </w:p>
        </w:tc>
        <w:tc>
          <w:tcPr>
            <w:tcW w:w="720" w:type="dxa"/>
            <w:tcBorders>
              <w:top w:val="nil"/>
              <w:left w:val="nil"/>
              <w:bottom w:val="single" w:sz="4" w:space="0" w:color="auto"/>
              <w:right w:val="single" w:sz="4" w:space="0" w:color="auto"/>
            </w:tcBorders>
            <w:shd w:val="clear" w:color="auto" w:fill="auto"/>
            <w:noWrap/>
            <w:vAlign w:val="center"/>
            <w:hideMark/>
          </w:tcPr>
          <w:p w14:paraId="5ACB4167"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16</w:t>
            </w:r>
          </w:p>
        </w:tc>
        <w:tc>
          <w:tcPr>
            <w:tcW w:w="720" w:type="dxa"/>
            <w:tcBorders>
              <w:top w:val="nil"/>
              <w:left w:val="nil"/>
              <w:bottom w:val="single" w:sz="4" w:space="0" w:color="auto"/>
              <w:right w:val="single" w:sz="4" w:space="0" w:color="auto"/>
            </w:tcBorders>
            <w:shd w:val="clear" w:color="auto" w:fill="auto"/>
            <w:noWrap/>
            <w:vAlign w:val="center"/>
            <w:hideMark/>
          </w:tcPr>
          <w:p w14:paraId="4298F3F8"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17</w:t>
            </w:r>
          </w:p>
        </w:tc>
        <w:tc>
          <w:tcPr>
            <w:tcW w:w="720" w:type="dxa"/>
            <w:tcBorders>
              <w:top w:val="nil"/>
              <w:left w:val="nil"/>
              <w:bottom w:val="single" w:sz="4" w:space="0" w:color="auto"/>
              <w:right w:val="single" w:sz="4" w:space="0" w:color="auto"/>
            </w:tcBorders>
            <w:shd w:val="clear" w:color="auto" w:fill="auto"/>
            <w:noWrap/>
            <w:vAlign w:val="center"/>
            <w:hideMark/>
          </w:tcPr>
          <w:p w14:paraId="00D44BFC"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18</w:t>
            </w:r>
          </w:p>
        </w:tc>
        <w:tc>
          <w:tcPr>
            <w:tcW w:w="720" w:type="dxa"/>
            <w:tcBorders>
              <w:top w:val="nil"/>
              <w:left w:val="nil"/>
              <w:bottom w:val="single" w:sz="4" w:space="0" w:color="auto"/>
              <w:right w:val="single" w:sz="4" w:space="0" w:color="auto"/>
            </w:tcBorders>
            <w:shd w:val="clear" w:color="auto" w:fill="auto"/>
            <w:noWrap/>
            <w:vAlign w:val="center"/>
            <w:hideMark/>
          </w:tcPr>
          <w:p w14:paraId="6B73C2AF"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19</w:t>
            </w:r>
          </w:p>
        </w:tc>
        <w:tc>
          <w:tcPr>
            <w:tcW w:w="720" w:type="dxa"/>
            <w:tcBorders>
              <w:top w:val="nil"/>
              <w:left w:val="nil"/>
              <w:bottom w:val="single" w:sz="4" w:space="0" w:color="auto"/>
              <w:right w:val="single" w:sz="4" w:space="0" w:color="auto"/>
            </w:tcBorders>
            <w:shd w:val="clear" w:color="auto" w:fill="auto"/>
            <w:noWrap/>
            <w:vAlign w:val="center"/>
            <w:hideMark/>
          </w:tcPr>
          <w:p w14:paraId="53009FFF"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20</w:t>
            </w:r>
          </w:p>
        </w:tc>
        <w:tc>
          <w:tcPr>
            <w:tcW w:w="720" w:type="dxa"/>
            <w:tcBorders>
              <w:top w:val="nil"/>
              <w:left w:val="nil"/>
              <w:bottom w:val="single" w:sz="4" w:space="0" w:color="auto"/>
              <w:right w:val="single" w:sz="4" w:space="0" w:color="auto"/>
            </w:tcBorders>
            <w:shd w:val="clear" w:color="auto" w:fill="auto"/>
            <w:noWrap/>
            <w:vAlign w:val="center"/>
            <w:hideMark/>
          </w:tcPr>
          <w:p w14:paraId="5A06D8B8"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21</w:t>
            </w:r>
          </w:p>
        </w:tc>
        <w:tc>
          <w:tcPr>
            <w:tcW w:w="720" w:type="dxa"/>
            <w:tcBorders>
              <w:top w:val="nil"/>
              <w:left w:val="nil"/>
              <w:bottom w:val="single" w:sz="4" w:space="0" w:color="auto"/>
              <w:right w:val="single" w:sz="4" w:space="0" w:color="auto"/>
            </w:tcBorders>
            <w:shd w:val="clear" w:color="auto" w:fill="auto"/>
            <w:noWrap/>
            <w:vAlign w:val="center"/>
            <w:hideMark/>
          </w:tcPr>
          <w:p w14:paraId="53B4F7F0"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22</w:t>
            </w:r>
          </w:p>
        </w:tc>
        <w:tc>
          <w:tcPr>
            <w:tcW w:w="720" w:type="dxa"/>
            <w:tcBorders>
              <w:top w:val="nil"/>
              <w:left w:val="nil"/>
              <w:bottom w:val="single" w:sz="4" w:space="0" w:color="auto"/>
              <w:right w:val="single" w:sz="4" w:space="0" w:color="auto"/>
            </w:tcBorders>
            <w:shd w:val="clear" w:color="auto" w:fill="auto"/>
            <w:noWrap/>
            <w:vAlign w:val="center"/>
            <w:hideMark/>
          </w:tcPr>
          <w:p w14:paraId="60989E02"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23</w:t>
            </w:r>
          </w:p>
        </w:tc>
        <w:tc>
          <w:tcPr>
            <w:tcW w:w="720" w:type="dxa"/>
            <w:tcBorders>
              <w:top w:val="nil"/>
              <w:left w:val="nil"/>
              <w:bottom w:val="single" w:sz="4" w:space="0" w:color="auto"/>
              <w:right w:val="single" w:sz="4" w:space="0" w:color="auto"/>
            </w:tcBorders>
            <w:shd w:val="clear" w:color="auto" w:fill="auto"/>
            <w:noWrap/>
            <w:vAlign w:val="center"/>
            <w:hideMark/>
          </w:tcPr>
          <w:p w14:paraId="59F29B2D"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24</w:t>
            </w:r>
          </w:p>
        </w:tc>
      </w:tr>
      <w:tr w:rsidR="004E22D1" w:rsidRPr="004E22D1" w14:paraId="1833A913" w14:textId="77777777" w:rsidTr="00F57CC7">
        <w:trPr>
          <w:trHeight w:val="645"/>
        </w:trPr>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3BDDA067" w14:textId="77777777" w:rsidR="004E22D1" w:rsidRPr="004E22D1" w:rsidRDefault="004E22D1" w:rsidP="004E22D1">
            <w:pPr>
              <w:jc w:val="both"/>
              <w:rPr>
                <w:rFonts w:eastAsia="Times New Roman"/>
                <w:color w:val="000000"/>
                <w:sz w:val="24"/>
                <w:szCs w:val="24"/>
                <w:lang w:eastAsia="en-US"/>
              </w:rPr>
            </w:pPr>
            <w:r w:rsidRPr="004E22D1">
              <w:rPr>
                <w:rFonts w:eastAsia="Times New Roman"/>
                <w:color w:val="000000"/>
                <w:sz w:val="24"/>
                <w:szCs w:val="24"/>
                <w:lang w:eastAsia="en-US"/>
              </w:rPr>
              <w:t>Đáp án</w:t>
            </w:r>
          </w:p>
        </w:tc>
        <w:tc>
          <w:tcPr>
            <w:tcW w:w="720" w:type="dxa"/>
            <w:tcBorders>
              <w:top w:val="nil"/>
              <w:left w:val="nil"/>
              <w:bottom w:val="single" w:sz="4" w:space="0" w:color="auto"/>
              <w:right w:val="single" w:sz="4" w:space="0" w:color="auto"/>
            </w:tcBorders>
            <w:shd w:val="clear" w:color="auto" w:fill="auto"/>
            <w:noWrap/>
            <w:vAlign w:val="center"/>
            <w:hideMark/>
          </w:tcPr>
          <w:p w14:paraId="405F59F9"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D</w:t>
            </w:r>
          </w:p>
        </w:tc>
        <w:tc>
          <w:tcPr>
            <w:tcW w:w="720" w:type="dxa"/>
            <w:tcBorders>
              <w:top w:val="nil"/>
              <w:left w:val="nil"/>
              <w:bottom w:val="single" w:sz="4" w:space="0" w:color="auto"/>
              <w:right w:val="single" w:sz="4" w:space="0" w:color="auto"/>
            </w:tcBorders>
            <w:shd w:val="clear" w:color="auto" w:fill="auto"/>
            <w:noWrap/>
            <w:vAlign w:val="center"/>
            <w:hideMark/>
          </w:tcPr>
          <w:p w14:paraId="250B7508"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xml:space="preserve">  C </w:t>
            </w:r>
          </w:p>
        </w:tc>
        <w:tc>
          <w:tcPr>
            <w:tcW w:w="720" w:type="dxa"/>
            <w:tcBorders>
              <w:top w:val="nil"/>
              <w:left w:val="nil"/>
              <w:bottom w:val="single" w:sz="4" w:space="0" w:color="auto"/>
              <w:right w:val="single" w:sz="4" w:space="0" w:color="auto"/>
            </w:tcBorders>
            <w:shd w:val="clear" w:color="auto" w:fill="auto"/>
            <w:noWrap/>
            <w:vAlign w:val="center"/>
            <w:hideMark/>
          </w:tcPr>
          <w:p w14:paraId="43958A00"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xml:space="preserve">  B</w:t>
            </w:r>
          </w:p>
        </w:tc>
        <w:tc>
          <w:tcPr>
            <w:tcW w:w="720" w:type="dxa"/>
            <w:tcBorders>
              <w:top w:val="nil"/>
              <w:left w:val="nil"/>
              <w:bottom w:val="single" w:sz="4" w:space="0" w:color="auto"/>
              <w:right w:val="single" w:sz="4" w:space="0" w:color="auto"/>
            </w:tcBorders>
            <w:shd w:val="clear" w:color="auto" w:fill="auto"/>
            <w:noWrap/>
            <w:vAlign w:val="center"/>
            <w:hideMark/>
          </w:tcPr>
          <w:p w14:paraId="5ADBF086"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xml:space="preserve">  C</w:t>
            </w:r>
          </w:p>
        </w:tc>
        <w:tc>
          <w:tcPr>
            <w:tcW w:w="720" w:type="dxa"/>
            <w:tcBorders>
              <w:top w:val="nil"/>
              <w:left w:val="nil"/>
              <w:bottom w:val="single" w:sz="4" w:space="0" w:color="auto"/>
              <w:right w:val="single" w:sz="4" w:space="0" w:color="auto"/>
            </w:tcBorders>
            <w:shd w:val="clear" w:color="auto" w:fill="auto"/>
            <w:noWrap/>
            <w:vAlign w:val="center"/>
            <w:hideMark/>
          </w:tcPr>
          <w:p w14:paraId="42A72C4E"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xml:space="preserve">  D </w:t>
            </w:r>
          </w:p>
        </w:tc>
        <w:tc>
          <w:tcPr>
            <w:tcW w:w="720" w:type="dxa"/>
            <w:tcBorders>
              <w:top w:val="nil"/>
              <w:left w:val="nil"/>
              <w:bottom w:val="single" w:sz="4" w:space="0" w:color="auto"/>
              <w:right w:val="single" w:sz="4" w:space="0" w:color="auto"/>
            </w:tcBorders>
            <w:shd w:val="clear" w:color="auto" w:fill="auto"/>
            <w:noWrap/>
            <w:vAlign w:val="center"/>
            <w:hideMark/>
          </w:tcPr>
          <w:p w14:paraId="225B8E32"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xml:space="preserve"> C </w:t>
            </w:r>
          </w:p>
        </w:tc>
        <w:tc>
          <w:tcPr>
            <w:tcW w:w="720" w:type="dxa"/>
            <w:tcBorders>
              <w:top w:val="nil"/>
              <w:left w:val="nil"/>
              <w:bottom w:val="single" w:sz="4" w:space="0" w:color="auto"/>
              <w:right w:val="single" w:sz="4" w:space="0" w:color="auto"/>
            </w:tcBorders>
            <w:shd w:val="clear" w:color="auto" w:fill="auto"/>
            <w:noWrap/>
            <w:vAlign w:val="center"/>
            <w:hideMark/>
          </w:tcPr>
          <w:p w14:paraId="2D6AD02F"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xml:space="preserve">  A </w:t>
            </w:r>
          </w:p>
        </w:tc>
        <w:tc>
          <w:tcPr>
            <w:tcW w:w="720" w:type="dxa"/>
            <w:tcBorders>
              <w:top w:val="nil"/>
              <w:left w:val="nil"/>
              <w:bottom w:val="single" w:sz="4" w:space="0" w:color="auto"/>
              <w:right w:val="single" w:sz="4" w:space="0" w:color="auto"/>
            </w:tcBorders>
            <w:shd w:val="clear" w:color="auto" w:fill="auto"/>
            <w:noWrap/>
            <w:vAlign w:val="center"/>
            <w:hideMark/>
          </w:tcPr>
          <w:p w14:paraId="75C16181" w14:textId="77777777" w:rsidR="004E22D1" w:rsidRPr="004E22D1" w:rsidRDefault="004E22D1" w:rsidP="004E22D1">
            <w:pPr>
              <w:jc w:val="both"/>
              <w:rPr>
                <w:rFonts w:eastAsia="Times New Roman"/>
                <w:b/>
                <w:color w:val="000000"/>
                <w:sz w:val="24"/>
                <w:szCs w:val="24"/>
                <w:lang w:eastAsia="en-US"/>
              </w:rPr>
            </w:pPr>
            <w:r w:rsidRPr="004E22D1">
              <w:rPr>
                <w:rFonts w:eastAsia="Times New Roman"/>
                <w:b/>
                <w:color w:val="000000"/>
                <w:sz w:val="24"/>
                <w:szCs w:val="24"/>
                <w:lang w:eastAsia="en-US"/>
              </w:rPr>
              <w:t xml:space="preserve"> B </w:t>
            </w:r>
          </w:p>
        </w:tc>
        <w:tc>
          <w:tcPr>
            <w:tcW w:w="720" w:type="dxa"/>
            <w:tcBorders>
              <w:top w:val="nil"/>
              <w:left w:val="nil"/>
              <w:bottom w:val="single" w:sz="4" w:space="0" w:color="auto"/>
              <w:right w:val="single" w:sz="4" w:space="0" w:color="auto"/>
            </w:tcBorders>
            <w:shd w:val="clear" w:color="auto" w:fill="auto"/>
            <w:noWrap/>
            <w:vAlign w:val="center"/>
            <w:hideMark/>
          </w:tcPr>
          <w:p w14:paraId="16C6882E" w14:textId="77777777" w:rsidR="004E22D1" w:rsidRPr="004E22D1" w:rsidRDefault="004E22D1" w:rsidP="004E22D1">
            <w:pPr>
              <w:jc w:val="both"/>
              <w:rPr>
                <w:rFonts w:eastAsia="Times New Roman"/>
                <w:b/>
                <w:color w:val="000000"/>
                <w:sz w:val="22"/>
                <w:szCs w:val="22"/>
                <w:lang w:eastAsia="en-US"/>
              </w:rPr>
            </w:pPr>
            <w:r w:rsidRPr="004E22D1">
              <w:rPr>
                <w:rFonts w:eastAsia="Times New Roman"/>
                <w:b/>
                <w:color w:val="000000"/>
                <w:sz w:val="24"/>
                <w:szCs w:val="24"/>
                <w:lang w:eastAsia="en-US"/>
              </w:rPr>
              <w:t xml:space="preserve">   A </w:t>
            </w:r>
          </w:p>
        </w:tc>
        <w:tc>
          <w:tcPr>
            <w:tcW w:w="720" w:type="dxa"/>
            <w:tcBorders>
              <w:top w:val="nil"/>
              <w:left w:val="nil"/>
              <w:bottom w:val="single" w:sz="4" w:space="0" w:color="auto"/>
              <w:right w:val="single" w:sz="4" w:space="0" w:color="auto"/>
            </w:tcBorders>
            <w:shd w:val="clear" w:color="auto" w:fill="auto"/>
            <w:noWrap/>
            <w:vAlign w:val="center"/>
            <w:hideMark/>
          </w:tcPr>
          <w:p w14:paraId="5962F8FE" w14:textId="77777777" w:rsidR="004E22D1" w:rsidRPr="004E22D1" w:rsidRDefault="004E22D1" w:rsidP="004E22D1">
            <w:pPr>
              <w:jc w:val="both"/>
              <w:rPr>
                <w:rFonts w:eastAsia="Times New Roman"/>
                <w:b/>
                <w:color w:val="000000"/>
                <w:sz w:val="22"/>
                <w:szCs w:val="22"/>
                <w:lang w:eastAsia="en-US"/>
              </w:rPr>
            </w:pPr>
            <w:r w:rsidRPr="004E22D1">
              <w:rPr>
                <w:rFonts w:eastAsia="Times New Roman"/>
                <w:b/>
                <w:color w:val="000000"/>
                <w:sz w:val="24"/>
                <w:szCs w:val="24"/>
                <w:lang w:eastAsia="en-US"/>
              </w:rPr>
              <w:t>  B</w:t>
            </w:r>
          </w:p>
        </w:tc>
        <w:tc>
          <w:tcPr>
            <w:tcW w:w="720" w:type="dxa"/>
            <w:tcBorders>
              <w:top w:val="nil"/>
              <w:left w:val="nil"/>
              <w:bottom w:val="single" w:sz="4" w:space="0" w:color="auto"/>
              <w:right w:val="single" w:sz="4" w:space="0" w:color="auto"/>
            </w:tcBorders>
            <w:shd w:val="clear" w:color="auto" w:fill="auto"/>
            <w:noWrap/>
            <w:vAlign w:val="center"/>
            <w:hideMark/>
          </w:tcPr>
          <w:p w14:paraId="44F70F86" w14:textId="77777777" w:rsidR="004E22D1" w:rsidRPr="004E22D1" w:rsidRDefault="004E22D1" w:rsidP="004E22D1">
            <w:pPr>
              <w:jc w:val="both"/>
              <w:rPr>
                <w:rFonts w:eastAsia="Times New Roman"/>
                <w:b/>
                <w:color w:val="000000"/>
                <w:sz w:val="22"/>
                <w:szCs w:val="22"/>
                <w:lang w:eastAsia="en-US"/>
              </w:rPr>
            </w:pPr>
            <w:r w:rsidRPr="004E22D1">
              <w:rPr>
                <w:rFonts w:eastAsia="Times New Roman"/>
                <w:b/>
                <w:color w:val="000000"/>
                <w:sz w:val="24"/>
                <w:szCs w:val="24"/>
                <w:lang w:eastAsia="en-US"/>
              </w:rPr>
              <w:t xml:space="preserve">  D </w:t>
            </w:r>
          </w:p>
        </w:tc>
        <w:tc>
          <w:tcPr>
            <w:tcW w:w="720" w:type="dxa"/>
            <w:tcBorders>
              <w:top w:val="nil"/>
              <w:left w:val="nil"/>
              <w:bottom w:val="single" w:sz="4" w:space="0" w:color="auto"/>
              <w:right w:val="single" w:sz="4" w:space="0" w:color="auto"/>
            </w:tcBorders>
            <w:shd w:val="clear" w:color="auto" w:fill="auto"/>
            <w:noWrap/>
            <w:vAlign w:val="center"/>
            <w:hideMark/>
          </w:tcPr>
          <w:p w14:paraId="551B6D0F" w14:textId="77777777" w:rsidR="004E22D1" w:rsidRPr="004E22D1" w:rsidRDefault="004E22D1" w:rsidP="004E22D1">
            <w:pPr>
              <w:jc w:val="both"/>
              <w:rPr>
                <w:rFonts w:eastAsia="Times New Roman"/>
                <w:b/>
                <w:color w:val="000000"/>
                <w:sz w:val="22"/>
                <w:szCs w:val="22"/>
                <w:lang w:eastAsia="en-US"/>
              </w:rPr>
            </w:pPr>
            <w:r w:rsidRPr="004E22D1">
              <w:rPr>
                <w:rFonts w:eastAsia="Times New Roman"/>
                <w:b/>
                <w:color w:val="000000"/>
                <w:sz w:val="24"/>
                <w:szCs w:val="24"/>
                <w:lang w:eastAsia="en-US"/>
              </w:rPr>
              <w:t xml:space="preserve">  D </w:t>
            </w:r>
          </w:p>
        </w:tc>
      </w:tr>
    </w:tbl>
    <w:p w14:paraId="10EA0277" w14:textId="77777777" w:rsidR="004E22D1" w:rsidRPr="004E22D1" w:rsidRDefault="004E22D1" w:rsidP="004E22D1">
      <w:pPr>
        <w:jc w:val="both"/>
        <w:rPr>
          <w:b/>
          <w:color w:val="000000"/>
          <w:lang w:val="nl-NL"/>
        </w:rPr>
      </w:pPr>
    </w:p>
    <w:p w14:paraId="7C6D4A6C" w14:textId="77777777" w:rsidR="004E22D1" w:rsidRPr="004E22D1" w:rsidRDefault="004E22D1" w:rsidP="004E22D1">
      <w:pPr>
        <w:jc w:val="both"/>
        <w:rPr>
          <w:b/>
          <w:color w:val="000000"/>
          <w:lang w:val="nl-NL"/>
        </w:rPr>
      </w:pPr>
      <w:r w:rsidRPr="004E22D1">
        <w:rPr>
          <w:b/>
          <w:color w:val="000000"/>
          <w:lang w:val="nl-NL"/>
        </w:rPr>
        <w:t>PHẦN TỰ LUẬN</w:t>
      </w:r>
    </w:p>
    <w:p w14:paraId="07CCFE1C" w14:textId="77777777" w:rsidR="004E22D1" w:rsidRPr="004E22D1" w:rsidRDefault="004E22D1" w:rsidP="004E22D1">
      <w:pPr>
        <w:jc w:val="both"/>
        <w:rPr>
          <w:b/>
        </w:rPr>
      </w:pPr>
      <w:r w:rsidRPr="004E22D1">
        <w:rPr>
          <w:b/>
        </w:rPr>
        <w:t xml:space="preserve">        I. LỰA CHỌN 1: Năng lượng và sự biến đổi.</w:t>
      </w:r>
    </w:p>
    <w:p w14:paraId="5E3D28CC" w14:textId="77777777" w:rsidR="004E22D1" w:rsidRPr="004E22D1" w:rsidRDefault="004E22D1" w:rsidP="004E22D1">
      <w:pPr>
        <w:jc w:val="both"/>
        <w:rPr>
          <w:b/>
          <w:color w:val="000000"/>
          <w:sz w:val="16"/>
          <w:szCs w:val="16"/>
          <w:lang w:val="nl-NL"/>
        </w:rPr>
      </w:pPr>
    </w:p>
    <w:tbl>
      <w:tblPr>
        <w:tblW w:w="1006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8"/>
        <w:gridCol w:w="7440"/>
        <w:gridCol w:w="1192"/>
      </w:tblGrid>
      <w:tr w:rsidR="004E22D1" w:rsidRPr="004E22D1" w14:paraId="08B7A326" w14:textId="77777777" w:rsidTr="00F57CC7">
        <w:trPr>
          <w:trHeight w:val="381"/>
        </w:trPr>
        <w:tc>
          <w:tcPr>
            <w:tcW w:w="1428" w:type="dxa"/>
            <w:shd w:val="clear" w:color="auto" w:fill="auto"/>
          </w:tcPr>
          <w:p w14:paraId="6B5315E3" w14:textId="77777777" w:rsidR="004E22D1" w:rsidRPr="004E22D1" w:rsidRDefault="004E22D1" w:rsidP="004E22D1">
            <w:pPr>
              <w:jc w:val="center"/>
              <w:rPr>
                <w:b/>
                <w:color w:val="000000"/>
                <w:sz w:val="26"/>
                <w:szCs w:val="26"/>
              </w:rPr>
            </w:pPr>
            <w:r w:rsidRPr="004E22D1">
              <w:rPr>
                <w:b/>
                <w:color w:val="000000"/>
                <w:sz w:val="26"/>
                <w:szCs w:val="26"/>
              </w:rPr>
              <w:t>Câu</w:t>
            </w:r>
          </w:p>
        </w:tc>
        <w:tc>
          <w:tcPr>
            <w:tcW w:w="7440" w:type="dxa"/>
            <w:tcBorders>
              <w:bottom w:val="single" w:sz="4" w:space="0" w:color="auto"/>
            </w:tcBorders>
            <w:shd w:val="clear" w:color="auto" w:fill="auto"/>
          </w:tcPr>
          <w:p w14:paraId="6D7BA85D" w14:textId="77777777" w:rsidR="004E22D1" w:rsidRPr="004E22D1" w:rsidRDefault="004E22D1" w:rsidP="004E22D1">
            <w:pPr>
              <w:jc w:val="both"/>
              <w:rPr>
                <w:b/>
                <w:color w:val="000000"/>
                <w:sz w:val="26"/>
                <w:szCs w:val="26"/>
              </w:rPr>
            </w:pPr>
            <w:r w:rsidRPr="004E22D1">
              <w:rPr>
                <w:b/>
                <w:color w:val="000000"/>
                <w:sz w:val="26"/>
                <w:szCs w:val="26"/>
              </w:rPr>
              <w:t>Lời giải sơ lược</w:t>
            </w:r>
          </w:p>
        </w:tc>
        <w:tc>
          <w:tcPr>
            <w:tcW w:w="1192" w:type="dxa"/>
            <w:tcBorders>
              <w:bottom w:val="single" w:sz="4" w:space="0" w:color="auto"/>
            </w:tcBorders>
            <w:shd w:val="clear" w:color="auto" w:fill="auto"/>
            <w:vAlign w:val="center"/>
          </w:tcPr>
          <w:p w14:paraId="3BF6DE36" w14:textId="77777777" w:rsidR="004E22D1" w:rsidRPr="004E22D1" w:rsidRDefault="004E22D1" w:rsidP="004E22D1">
            <w:pPr>
              <w:jc w:val="both"/>
              <w:rPr>
                <w:b/>
                <w:color w:val="000000"/>
                <w:sz w:val="26"/>
                <w:szCs w:val="26"/>
              </w:rPr>
            </w:pPr>
            <w:r w:rsidRPr="004E22D1">
              <w:rPr>
                <w:b/>
                <w:color w:val="000000"/>
                <w:sz w:val="26"/>
                <w:szCs w:val="26"/>
              </w:rPr>
              <w:t>Điểm</w:t>
            </w:r>
          </w:p>
        </w:tc>
      </w:tr>
      <w:tr w:rsidR="004E22D1" w:rsidRPr="004E22D1" w14:paraId="7C94C577" w14:textId="77777777" w:rsidTr="00F57CC7">
        <w:trPr>
          <w:trHeight w:val="528"/>
        </w:trPr>
        <w:tc>
          <w:tcPr>
            <w:tcW w:w="1428" w:type="dxa"/>
            <w:vMerge w:val="restart"/>
            <w:shd w:val="clear" w:color="auto" w:fill="auto"/>
            <w:vAlign w:val="center"/>
          </w:tcPr>
          <w:p w14:paraId="07FAA101" w14:textId="77777777" w:rsidR="004E22D1" w:rsidRPr="004E22D1" w:rsidRDefault="004E22D1" w:rsidP="004E22D1">
            <w:pPr>
              <w:jc w:val="center"/>
              <w:rPr>
                <w:b/>
                <w:color w:val="000000"/>
                <w:sz w:val="26"/>
                <w:szCs w:val="26"/>
              </w:rPr>
            </w:pPr>
            <w:r w:rsidRPr="004E22D1">
              <w:rPr>
                <w:b/>
                <w:color w:val="000000"/>
                <w:sz w:val="26"/>
                <w:szCs w:val="26"/>
              </w:rPr>
              <w:t>Câu 1.</w:t>
            </w:r>
          </w:p>
          <w:p w14:paraId="34FF5FAE" w14:textId="77777777" w:rsidR="004E22D1" w:rsidRPr="004E22D1" w:rsidRDefault="004E22D1" w:rsidP="004E22D1">
            <w:pPr>
              <w:jc w:val="center"/>
              <w:rPr>
                <w:i/>
                <w:color w:val="000000"/>
                <w:sz w:val="26"/>
                <w:szCs w:val="26"/>
              </w:rPr>
            </w:pPr>
            <w:r w:rsidRPr="004E22D1">
              <w:rPr>
                <w:i/>
                <w:color w:val="000000"/>
                <w:sz w:val="26"/>
                <w:szCs w:val="26"/>
              </w:rPr>
              <w:t>(3,0 điểm)</w:t>
            </w:r>
          </w:p>
          <w:p w14:paraId="44067884" w14:textId="77777777" w:rsidR="004E22D1" w:rsidRPr="004E22D1" w:rsidRDefault="004E22D1" w:rsidP="004E22D1">
            <w:pPr>
              <w:jc w:val="center"/>
              <w:rPr>
                <w:color w:val="000000"/>
                <w:sz w:val="26"/>
                <w:szCs w:val="26"/>
              </w:rPr>
            </w:pPr>
          </w:p>
          <w:p w14:paraId="474A45C8" w14:textId="77777777" w:rsidR="004E22D1" w:rsidRPr="004E22D1" w:rsidRDefault="004E22D1" w:rsidP="004E22D1">
            <w:pPr>
              <w:jc w:val="center"/>
              <w:rPr>
                <w:i/>
                <w:color w:val="000000"/>
                <w:sz w:val="26"/>
                <w:szCs w:val="26"/>
              </w:rPr>
            </w:pPr>
          </w:p>
        </w:tc>
        <w:tc>
          <w:tcPr>
            <w:tcW w:w="7440" w:type="dxa"/>
            <w:tcBorders>
              <w:bottom w:val="dotted" w:sz="4" w:space="0" w:color="auto"/>
            </w:tcBorders>
            <w:shd w:val="clear" w:color="auto" w:fill="auto"/>
          </w:tcPr>
          <w:p w14:paraId="0763DDBB" w14:textId="77777777" w:rsidR="004E22D1" w:rsidRPr="004E22D1" w:rsidRDefault="004E22D1" w:rsidP="004E22D1">
            <w:pPr>
              <w:jc w:val="both"/>
              <w:rPr>
                <w:rFonts w:eastAsia="Times New Roman"/>
                <w:b/>
                <w:sz w:val="26"/>
                <w:szCs w:val="26"/>
              </w:rPr>
            </w:pPr>
            <w:r w:rsidRPr="004E22D1">
              <w:rPr>
                <w:rFonts w:eastAsia="Times New Roman"/>
                <w:bCs/>
                <w:sz w:val="26"/>
                <w:szCs w:val="26"/>
              </w:rPr>
              <w:t>Đổi 1 phút = 60s; Đổi 6 phút = 0,1h</w:t>
            </w:r>
          </w:p>
          <w:p w14:paraId="1D3DFAC5" w14:textId="77777777" w:rsidR="004E22D1" w:rsidRPr="004E22D1" w:rsidRDefault="004E22D1" w:rsidP="004E22D1">
            <w:pPr>
              <w:jc w:val="both"/>
              <w:rPr>
                <w:rFonts w:eastAsia="Times New Roman"/>
                <w:bCs/>
                <w:sz w:val="26"/>
                <w:szCs w:val="26"/>
              </w:rPr>
            </w:pPr>
            <w:r w:rsidRPr="004E22D1">
              <w:rPr>
                <w:rFonts w:eastAsia="Times New Roman"/>
                <w:b/>
                <w:sz w:val="26"/>
                <w:szCs w:val="26"/>
              </w:rPr>
              <w:t xml:space="preserve">a) </w:t>
            </w:r>
            <w:r w:rsidRPr="004E22D1">
              <w:rPr>
                <w:rFonts w:eastAsia="Times New Roman"/>
                <w:bCs/>
                <w:sz w:val="26"/>
                <w:szCs w:val="26"/>
              </w:rPr>
              <w:t>Vận tốc người đi xe thứ nhất là</w:t>
            </w:r>
            <w:r w:rsidRPr="004E22D1">
              <w:rPr>
                <w:rFonts w:eastAsia="Times New Roman"/>
                <w:b/>
                <w:sz w:val="26"/>
                <w:szCs w:val="26"/>
              </w:rPr>
              <w:t xml:space="preserve"> </w:t>
            </w:r>
            <w:r w:rsidRPr="004E22D1">
              <w:rPr>
                <w:position w:val="-30"/>
                <w:sz w:val="26"/>
                <w:szCs w:val="26"/>
              </w:rPr>
              <w:object w:dxaOrig="3200" w:dyaOrig="680" w14:anchorId="7F7D544F">
                <v:shape id="_x0000_i1032" type="#_x0000_t75" style="width:159.9pt;height:33.5pt" o:ole="">
                  <v:imagedata r:id="rId23" o:title=""/>
                </v:shape>
                <o:OLEObject Type="Embed" ProgID="Equation.DSMT4" ShapeID="_x0000_i1032" DrawAspect="Content" ObjectID="_1803745455" r:id="rId24"/>
              </w:object>
            </w:r>
          </w:p>
        </w:tc>
        <w:tc>
          <w:tcPr>
            <w:tcW w:w="1192" w:type="dxa"/>
            <w:tcBorders>
              <w:bottom w:val="dotted" w:sz="4" w:space="0" w:color="auto"/>
            </w:tcBorders>
            <w:shd w:val="clear" w:color="auto" w:fill="auto"/>
            <w:vAlign w:val="center"/>
          </w:tcPr>
          <w:p w14:paraId="6DCA1501" w14:textId="77777777" w:rsidR="004E22D1" w:rsidRPr="004E22D1" w:rsidRDefault="004E22D1" w:rsidP="004E22D1">
            <w:pPr>
              <w:jc w:val="both"/>
              <w:rPr>
                <w:rFonts w:eastAsia="Times New Roman"/>
                <w:sz w:val="26"/>
                <w:szCs w:val="26"/>
              </w:rPr>
            </w:pPr>
            <w:r w:rsidRPr="004E22D1">
              <w:rPr>
                <w:rFonts w:eastAsia="Times New Roman"/>
                <w:sz w:val="26"/>
                <w:szCs w:val="26"/>
              </w:rPr>
              <w:t>0,5</w:t>
            </w:r>
          </w:p>
        </w:tc>
      </w:tr>
      <w:tr w:rsidR="004E22D1" w:rsidRPr="004E22D1" w14:paraId="3CB49EB6" w14:textId="77777777" w:rsidTr="00F57CC7">
        <w:trPr>
          <w:trHeight w:val="434"/>
        </w:trPr>
        <w:tc>
          <w:tcPr>
            <w:tcW w:w="1428" w:type="dxa"/>
            <w:vMerge/>
            <w:shd w:val="clear" w:color="auto" w:fill="auto"/>
            <w:vAlign w:val="center"/>
          </w:tcPr>
          <w:p w14:paraId="72685B0A" w14:textId="77777777" w:rsidR="004E22D1" w:rsidRPr="004E22D1" w:rsidRDefault="004E22D1" w:rsidP="004E22D1">
            <w:pPr>
              <w:jc w:val="both"/>
              <w:rPr>
                <w:b/>
                <w:color w:val="000000"/>
                <w:sz w:val="26"/>
                <w:szCs w:val="26"/>
              </w:rPr>
            </w:pPr>
          </w:p>
        </w:tc>
        <w:tc>
          <w:tcPr>
            <w:tcW w:w="7440" w:type="dxa"/>
            <w:tcBorders>
              <w:top w:val="dotted" w:sz="4" w:space="0" w:color="auto"/>
              <w:bottom w:val="dotted" w:sz="4" w:space="0" w:color="auto"/>
            </w:tcBorders>
            <w:shd w:val="clear" w:color="auto" w:fill="auto"/>
          </w:tcPr>
          <w:p w14:paraId="287995BB" w14:textId="77777777" w:rsidR="004E22D1" w:rsidRPr="004E22D1" w:rsidRDefault="004E22D1" w:rsidP="004E22D1">
            <w:pPr>
              <w:jc w:val="both"/>
              <w:rPr>
                <w:rFonts w:eastAsia="Times New Roman"/>
                <w:sz w:val="26"/>
                <w:szCs w:val="26"/>
              </w:rPr>
            </w:pPr>
            <w:r w:rsidRPr="004E22D1">
              <w:rPr>
                <w:rFonts w:eastAsia="Times New Roman"/>
                <w:bCs/>
                <w:sz w:val="26"/>
                <w:szCs w:val="26"/>
              </w:rPr>
              <w:t>Vận tốc người đi xe thứ hai là</w:t>
            </w:r>
            <w:r w:rsidRPr="004E22D1">
              <w:rPr>
                <w:rFonts w:eastAsia="Times New Roman"/>
                <w:b/>
                <w:sz w:val="26"/>
                <w:szCs w:val="26"/>
              </w:rPr>
              <w:t xml:space="preserve"> </w:t>
            </w:r>
            <w:r w:rsidRPr="004E22D1">
              <w:rPr>
                <w:position w:val="-30"/>
                <w:sz w:val="26"/>
                <w:szCs w:val="26"/>
              </w:rPr>
              <w:object w:dxaOrig="2420" w:dyaOrig="680" w14:anchorId="06185489">
                <v:shape id="_x0000_i1033" type="#_x0000_t75" style="width:120.55pt;height:33.5pt" o:ole="">
                  <v:imagedata r:id="rId25" o:title=""/>
                </v:shape>
                <o:OLEObject Type="Embed" ProgID="Equation.DSMT4" ShapeID="_x0000_i1033" DrawAspect="Content" ObjectID="_1803745456" r:id="rId26"/>
              </w:object>
            </w:r>
          </w:p>
        </w:tc>
        <w:tc>
          <w:tcPr>
            <w:tcW w:w="1192" w:type="dxa"/>
            <w:tcBorders>
              <w:top w:val="dotted" w:sz="4" w:space="0" w:color="auto"/>
              <w:bottom w:val="dotted" w:sz="4" w:space="0" w:color="auto"/>
            </w:tcBorders>
            <w:shd w:val="clear" w:color="auto" w:fill="auto"/>
            <w:vAlign w:val="center"/>
          </w:tcPr>
          <w:p w14:paraId="5B71ED97" w14:textId="77777777" w:rsidR="004E22D1" w:rsidRPr="004E22D1" w:rsidRDefault="004E22D1" w:rsidP="004E22D1">
            <w:pPr>
              <w:jc w:val="both"/>
              <w:rPr>
                <w:rFonts w:eastAsia="Times New Roman"/>
                <w:sz w:val="26"/>
                <w:szCs w:val="26"/>
              </w:rPr>
            </w:pPr>
            <w:r w:rsidRPr="004E22D1">
              <w:rPr>
                <w:rFonts w:eastAsia="Times New Roman"/>
                <w:sz w:val="26"/>
                <w:szCs w:val="26"/>
              </w:rPr>
              <w:t>0,25</w:t>
            </w:r>
          </w:p>
        </w:tc>
      </w:tr>
      <w:tr w:rsidR="004E22D1" w:rsidRPr="004E22D1" w14:paraId="24C92C43" w14:textId="77777777" w:rsidTr="00F57CC7">
        <w:trPr>
          <w:trHeight w:val="554"/>
        </w:trPr>
        <w:tc>
          <w:tcPr>
            <w:tcW w:w="1428" w:type="dxa"/>
            <w:vMerge/>
            <w:shd w:val="clear" w:color="auto" w:fill="auto"/>
          </w:tcPr>
          <w:p w14:paraId="78397252" w14:textId="77777777" w:rsidR="004E22D1" w:rsidRPr="004E22D1" w:rsidRDefault="004E22D1" w:rsidP="004E22D1">
            <w:pPr>
              <w:jc w:val="both"/>
              <w:rPr>
                <w:color w:val="000000"/>
                <w:sz w:val="26"/>
                <w:szCs w:val="26"/>
                <w:lang w:val="pt-BR"/>
              </w:rPr>
            </w:pPr>
          </w:p>
        </w:tc>
        <w:tc>
          <w:tcPr>
            <w:tcW w:w="7440" w:type="dxa"/>
            <w:tcBorders>
              <w:top w:val="dotted" w:sz="4" w:space="0" w:color="auto"/>
              <w:bottom w:val="dotted" w:sz="4" w:space="0" w:color="auto"/>
            </w:tcBorders>
            <w:shd w:val="clear" w:color="auto" w:fill="auto"/>
          </w:tcPr>
          <w:p w14:paraId="4EE3BB8F" w14:textId="77777777" w:rsidR="004E22D1" w:rsidRPr="004E22D1" w:rsidRDefault="004E22D1" w:rsidP="004E22D1">
            <w:pPr>
              <w:jc w:val="both"/>
              <w:rPr>
                <w:rFonts w:eastAsia="Times New Roman"/>
                <w:sz w:val="26"/>
                <w:szCs w:val="26"/>
              </w:rPr>
            </w:pPr>
            <w:r w:rsidRPr="004E22D1">
              <w:rPr>
                <w:rFonts w:eastAsia="Times New Roman"/>
                <w:sz w:val="26"/>
                <w:szCs w:val="26"/>
              </w:rPr>
              <w:t>Ta thấy v</w:t>
            </w:r>
            <w:r w:rsidRPr="004E22D1">
              <w:rPr>
                <w:rFonts w:eastAsia="Times New Roman"/>
                <w:sz w:val="26"/>
                <w:szCs w:val="26"/>
                <w:vertAlign w:val="subscript"/>
              </w:rPr>
              <w:t>1</w:t>
            </w:r>
            <w:r w:rsidRPr="004E22D1">
              <w:rPr>
                <w:rFonts w:eastAsia="Times New Roman"/>
                <w:sz w:val="26"/>
                <w:szCs w:val="26"/>
              </w:rPr>
              <w:t xml:space="preserve"> &gt; v</w:t>
            </w:r>
            <w:r w:rsidRPr="004E22D1">
              <w:rPr>
                <w:rFonts w:eastAsia="Times New Roman"/>
                <w:sz w:val="26"/>
                <w:szCs w:val="26"/>
                <w:vertAlign w:val="subscript"/>
              </w:rPr>
              <w:t>2</w:t>
            </w:r>
            <w:r w:rsidRPr="004E22D1">
              <w:rPr>
                <w:rFonts w:eastAsia="Times New Roman"/>
                <w:sz w:val="26"/>
                <w:szCs w:val="26"/>
              </w:rPr>
              <w:t xml:space="preserve"> nên người thứ nhất đi nhanh hơn người thứ hai</w:t>
            </w:r>
          </w:p>
        </w:tc>
        <w:tc>
          <w:tcPr>
            <w:tcW w:w="1192" w:type="dxa"/>
            <w:tcBorders>
              <w:top w:val="dotted" w:sz="4" w:space="0" w:color="auto"/>
              <w:bottom w:val="dotted" w:sz="4" w:space="0" w:color="auto"/>
            </w:tcBorders>
            <w:shd w:val="clear" w:color="auto" w:fill="auto"/>
            <w:vAlign w:val="center"/>
          </w:tcPr>
          <w:p w14:paraId="119F3BE3" w14:textId="77777777" w:rsidR="004E22D1" w:rsidRPr="004E22D1" w:rsidRDefault="004E22D1" w:rsidP="004E22D1">
            <w:pPr>
              <w:jc w:val="both"/>
              <w:rPr>
                <w:rFonts w:eastAsia="Times New Roman"/>
                <w:sz w:val="26"/>
                <w:szCs w:val="26"/>
              </w:rPr>
            </w:pPr>
            <w:r w:rsidRPr="004E22D1">
              <w:rPr>
                <w:rFonts w:eastAsia="Times New Roman"/>
                <w:sz w:val="26"/>
                <w:szCs w:val="26"/>
              </w:rPr>
              <w:t>0,25</w:t>
            </w:r>
          </w:p>
        </w:tc>
      </w:tr>
      <w:tr w:rsidR="004E22D1" w:rsidRPr="004E22D1" w14:paraId="61588C7A" w14:textId="77777777" w:rsidTr="00F57CC7">
        <w:trPr>
          <w:trHeight w:val="464"/>
        </w:trPr>
        <w:tc>
          <w:tcPr>
            <w:tcW w:w="1428" w:type="dxa"/>
            <w:vMerge/>
            <w:shd w:val="clear" w:color="auto" w:fill="auto"/>
          </w:tcPr>
          <w:p w14:paraId="54B3D40A" w14:textId="77777777" w:rsidR="004E22D1" w:rsidRPr="004E22D1" w:rsidRDefault="004E22D1" w:rsidP="004E22D1">
            <w:pPr>
              <w:jc w:val="both"/>
              <w:rPr>
                <w:color w:val="000000"/>
                <w:sz w:val="26"/>
                <w:szCs w:val="26"/>
                <w:lang w:val="pt-BR"/>
              </w:rPr>
            </w:pPr>
          </w:p>
        </w:tc>
        <w:tc>
          <w:tcPr>
            <w:tcW w:w="7440" w:type="dxa"/>
            <w:tcBorders>
              <w:top w:val="dotted" w:sz="4" w:space="0" w:color="auto"/>
              <w:bottom w:val="dotted" w:sz="4" w:space="0" w:color="auto"/>
            </w:tcBorders>
            <w:shd w:val="clear" w:color="auto" w:fill="auto"/>
          </w:tcPr>
          <w:p w14:paraId="11DA6B56" w14:textId="77777777" w:rsidR="004E22D1" w:rsidRPr="004E22D1" w:rsidRDefault="004E22D1" w:rsidP="004E22D1">
            <w:pPr>
              <w:jc w:val="both"/>
              <w:rPr>
                <w:sz w:val="26"/>
                <w:szCs w:val="26"/>
              </w:rPr>
            </w:pPr>
            <w:r w:rsidRPr="004E22D1">
              <w:rPr>
                <w:rFonts w:eastAsia="Times New Roman"/>
                <w:b/>
                <w:sz w:val="26"/>
                <w:szCs w:val="26"/>
              </w:rPr>
              <w:t xml:space="preserve">b) </w:t>
            </w:r>
            <w:r w:rsidRPr="004E22D1">
              <w:rPr>
                <w:rFonts w:eastAsia="Times New Roman"/>
                <w:bCs/>
                <w:sz w:val="26"/>
                <w:szCs w:val="26"/>
              </w:rPr>
              <w:t xml:space="preserve">Đổi t = 20 phút = </w:t>
            </w:r>
            <w:r w:rsidRPr="004E22D1">
              <w:rPr>
                <w:position w:val="-24"/>
                <w:sz w:val="26"/>
                <w:szCs w:val="26"/>
              </w:rPr>
              <w:object w:dxaOrig="380" w:dyaOrig="620" w14:anchorId="6E6FCCBB">
                <v:shape id="_x0000_i1034" type="#_x0000_t75" style="width:18.4pt;height:31.8pt" o:ole="">
                  <v:imagedata r:id="rId27" o:title=""/>
                </v:shape>
                <o:OLEObject Type="Embed" ProgID="Equation.DSMT4" ShapeID="_x0000_i1034" DrawAspect="Content" ObjectID="_1803745457" r:id="rId28"/>
              </w:object>
            </w:r>
          </w:p>
          <w:p w14:paraId="035484B5" w14:textId="77777777" w:rsidR="004E22D1" w:rsidRPr="004E22D1" w:rsidRDefault="004E22D1" w:rsidP="004E22D1">
            <w:pPr>
              <w:jc w:val="both"/>
              <w:rPr>
                <w:rFonts w:eastAsia="Times New Roman"/>
                <w:sz w:val="26"/>
                <w:szCs w:val="26"/>
                <w:vertAlign w:val="superscript"/>
              </w:rPr>
            </w:pPr>
            <w:r w:rsidRPr="004E22D1">
              <w:rPr>
                <w:sz w:val="26"/>
                <w:szCs w:val="26"/>
              </w:rPr>
              <w:t xml:space="preserve">Sau </w:t>
            </w:r>
            <w:r w:rsidRPr="004E22D1">
              <w:rPr>
                <w:position w:val="-24"/>
                <w:sz w:val="26"/>
                <w:szCs w:val="26"/>
              </w:rPr>
              <w:object w:dxaOrig="380" w:dyaOrig="620" w14:anchorId="520E0E47">
                <v:shape id="_x0000_i1035" type="#_x0000_t75" style="width:18.4pt;height:31.8pt" o:ole="">
                  <v:imagedata r:id="rId29" o:title=""/>
                </v:shape>
                <o:OLEObject Type="Embed" ProgID="Equation.DSMT4" ShapeID="_x0000_i1035" DrawAspect="Content" ObjectID="_1803745458" r:id="rId30"/>
              </w:object>
            </w:r>
            <w:r w:rsidRPr="004E22D1">
              <w:rPr>
                <w:sz w:val="26"/>
                <w:szCs w:val="26"/>
              </w:rPr>
              <w:t xml:space="preserve"> người thứ nhất đi được 1 đoạn đường là </w:t>
            </w:r>
            <w:r w:rsidRPr="004E22D1">
              <w:rPr>
                <w:position w:val="-24"/>
                <w:sz w:val="26"/>
                <w:szCs w:val="26"/>
              </w:rPr>
              <w:object w:dxaOrig="2180" w:dyaOrig="620" w14:anchorId="0046ACD0">
                <v:shape id="_x0000_i1036" type="#_x0000_t75" style="width:108.85pt;height:31.8pt" o:ole="">
                  <v:imagedata r:id="rId31" o:title=""/>
                </v:shape>
                <o:OLEObject Type="Embed" ProgID="Equation.DSMT4" ShapeID="_x0000_i1036" DrawAspect="Content" ObjectID="_1803745459" r:id="rId32"/>
              </w:object>
            </w:r>
          </w:p>
        </w:tc>
        <w:tc>
          <w:tcPr>
            <w:tcW w:w="1192" w:type="dxa"/>
            <w:tcBorders>
              <w:top w:val="dotted" w:sz="4" w:space="0" w:color="auto"/>
              <w:bottom w:val="dotted" w:sz="4" w:space="0" w:color="auto"/>
            </w:tcBorders>
            <w:shd w:val="clear" w:color="auto" w:fill="auto"/>
            <w:vAlign w:val="center"/>
          </w:tcPr>
          <w:p w14:paraId="5C73CBA6" w14:textId="77777777" w:rsidR="004E22D1" w:rsidRPr="004E22D1" w:rsidRDefault="004E22D1" w:rsidP="004E22D1">
            <w:pPr>
              <w:jc w:val="both"/>
              <w:rPr>
                <w:rFonts w:eastAsia="Times New Roman"/>
                <w:sz w:val="26"/>
                <w:szCs w:val="26"/>
              </w:rPr>
            </w:pPr>
            <w:r w:rsidRPr="004E22D1">
              <w:rPr>
                <w:rFonts w:eastAsia="Times New Roman"/>
                <w:sz w:val="26"/>
                <w:szCs w:val="26"/>
              </w:rPr>
              <w:t>0,25</w:t>
            </w:r>
          </w:p>
        </w:tc>
      </w:tr>
      <w:tr w:rsidR="004E22D1" w:rsidRPr="004E22D1" w14:paraId="040A545C" w14:textId="77777777" w:rsidTr="00F57CC7">
        <w:trPr>
          <w:trHeight w:val="500"/>
        </w:trPr>
        <w:tc>
          <w:tcPr>
            <w:tcW w:w="1428" w:type="dxa"/>
            <w:vMerge/>
            <w:shd w:val="clear" w:color="auto" w:fill="auto"/>
          </w:tcPr>
          <w:p w14:paraId="1D1207C1" w14:textId="77777777" w:rsidR="004E22D1" w:rsidRPr="004E22D1" w:rsidRDefault="004E22D1" w:rsidP="004E22D1">
            <w:pPr>
              <w:jc w:val="both"/>
              <w:rPr>
                <w:color w:val="000000"/>
                <w:sz w:val="26"/>
                <w:szCs w:val="26"/>
              </w:rPr>
            </w:pPr>
          </w:p>
        </w:tc>
        <w:tc>
          <w:tcPr>
            <w:tcW w:w="7440" w:type="dxa"/>
            <w:tcBorders>
              <w:top w:val="dotted" w:sz="4" w:space="0" w:color="auto"/>
              <w:bottom w:val="dotted" w:sz="4" w:space="0" w:color="auto"/>
            </w:tcBorders>
            <w:shd w:val="clear" w:color="auto" w:fill="auto"/>
          </w:tcPr>
          <w:p w14:paraId="57C02C03" w14:textId="77777777" w:rsidR="004E22D1" w:rsidRPr="004E22D1" w:rsidRDefault="004E22D1" w:rsidP="004E22D1">
            <w:pPr>
              <w:jc w:val="both"/>
              <w:rPr>
                <w:rFonts w:eastAsia="Times New Roman"/>
                <w:sz w:val="26"/>
                <w:szCs w:val="26"/>
              </w:rPr>
            </w:pPr>
            <w:r w:rsidRPr="004E22D1">
              <w:rPr>
                <w:sz w:val="26"/>
                <w:szCs w:val="26"/>
              </w:rPr>
              <w:t xml:space="preserve">Sau </w:t>
            </w:r>
            <w:r w:rsidRPr="004E22D1">
              <w:rPr>
                <w:position w:val="-24"/>
                <w:sz w:val="26"/>
                <w:szCs w:val="26"/>
              </w:rPr>
              <w:object w:dxaOrig="380" w:dyaOrig="620" w14:anchorId="32605412">
                <v:shape id="_x0000_i1037" type="#_x0000_t75" style="width:18.4pt;height:31.8pt" o:ole="">
                  <v:imagedata r:id="rId29" o:title=""/>
                </v:shape>
                <o:OLEObject Type="Embed" ProgID="Equation.DSMT4" ShapeID="_x0000_i1037" DrawAspect="Content" ObjectID="_1803745460" r:id="rId33"/>
              </w:object>
            </w:r>
            <w:r w:rsidRPr="004E22D1">
              <w:rPr>
                <w:sz w:val="26"/>
                <w:szCs w:val="26"/>
              </w:rPr>
              <w:t xml:space="preserve"> người thứ hai đi được 1 đoạn đường là </w:t>
            </w:r>
            <w:r w:rsidRPr="004E22D1">
              <w:rPr>
                <w:position w:val="-24"/>
                <w:sz w:val="26"/>
                <w:szCs w:val="26"/>
              </w:rPr>
              <w:object w:dxaOrig="2200" w:dyaOrig="620" w14:anchorId="34860C56">
                <v:shape id="_x0000_i1038" type="#_x0000_t75" style="width:109.65pt;height:31.8pt" o:ole="">
                  <v:imagedata r:id="rId34" o:title=""/>
                </v:shape>
                <o:OLEObject Type="Embed" ProgID="Equation.DSMT4" ShapeID="_x0000_i1038" DrawAspect="Content" ObjectID="_1803745461" r:id="rId35"/>
              </w:object>
            </w:r>
          </w:p>
        </w:tc>
        <w:tc>
          <w:tcPr>
            <w:tcW w:w="1192" w:type="dxa"/>
            <w:tcBorders>
              <w:top w:val="dotted" w:sz="4" w:space="0" w:color="auto"/>
              <w:bottom w:val="dotted" w:sz="4" w:space="0" w:color="auto"/>
            </w:tcBorders>
            <w:shd w:val="clear" w:color="auto" w:fill="auto"/>
            <w:vAlign w:val="center"/>
          </w:tcPr>
          <w:p w14:paraId="02655213" w14:textId="77777777" w:rsidR="004E22D1" w:rsidRPr="004E22D1" w:rsidRDefault="004E22D1" w:rsidP="004E22D1">
            <w:pPr>
              <w:jc w:val="both"/>
              <w:rPr>
                <w:rFonts w:eastAsia="Times New Roman"/>
                <w:sz w:val="26"/>
                <w:szCs w:val="26"/>
              </w:rPr>
            </w:pPr>
            <w:r w:rsidRPr="004E22D1">
              <w:rPr>
                <w:rFonts w:eastAsia="Times New Roman"/>
                <w:sz w:val="26"/>
                <w:szCs w:val="26"/>
              </w:rPr>
              <w:t>0,25</w:t>
            </w:r>
          </w:p>
        </w:tc>
      </w:tr>
      <w:tr w:rsidR="004E22D1" w:rsidRPr="004E22D1" w14:paraId="27D7AF26" w14:textId="77777777" w:rsidTr="00F57CC7">
        <w:trPr>
          <w:trHeight w:val="415"/>
        </w:trPr>
        <w:tc>
          <w:tcPr>
            <w:tcW w:w="1428" w:type="dxa"/>
            <w:vMerge/>
            <w:shd w:val="clear" w:color="auto" w:fill="auto"/>
          </w:tcPr>
          <w:p w14:paraId="1B52FC68" w14:textId="77777777" w:rsidR="004E22D1" w:rsidRPr="004E22D1" w:rsidRDefault="004E22D1" w:rsidP="004E22D1">
            <w:pPr>
              <w:jc w:val="both"/>
              <w:rPr>
                <w:color w:val="000000"/>
                <w:sz w:val="26"/>
                <w:szCs w:val="26"/>
              </w:rPr>
            </w:pPr>
          </w:p>
        </w:tc>
        <w:tc>
          <w:tcPr>
            <w:tcW w:w="7440" w:type="dxa"/>
            <w:tcBorders>
              <w:top w:val="dotted" w:sz="4" w:space="0" w:color="auto"/>
              <w:bottom w:val="dotted" w:sz="4" w:space="0" w:color="auto"/>
            </w:tcBorders>
            <w:shd w:val="clear" w:color="auto" w:fill="auto"/>
          </w:tcPr>
          <w:p w14:paraId="59A9E7FA" w14:textId="77777777" w:rsidR="004E22D1" w:rsidRPr="004E22D1" w:rsidRDefault="004E22D1" w:rsidP="004E22D1">
            <w:pPr>
              <w:jc w:val="both"/>
              <w:rPr>
                <w:rFonts w:eastAsia="Times New Roman"/>
                <w:b/>
                <w:sz w:val="26"/>
                <w:szCs w:val="26"/>
                <w:lang w:val="fr-FR"/>
              </w:rPr>
            </w:pPr>
            <w:r w:rsidRPr="004E22D1">
              <w:rPr>
                <w:rFonts w:eastAsia="Times New Roman"/>
                <w:b/>
                <w:bCs/>
                <w:sz w:val="26"/>
                <w:szCs w:val="26"/>
              </w:rPr>
              <w:t>TH1:</w:t>
            </w:r>
            <w:r w:rsidRPr="004E22D1">
              <w:rPr>
                <w:rFonts w:eastAsia="Times New Roman"/>
                <w:sz w:val="26"/>
                <w:szCs w:val="26"/>
              </w:rPr>
              <w:t xml:space="preserve"> Hai người đi ngược chiều thì khoảng cách hai người là: </w:t>
            </w:r>
            <w:r w:rsidRPr="004E22D1">
              <w:rPr>
                <w:position w:val="-12"/>
                <w:sz w:val="26"/>
                <w:szCs w:val="26"/>
              </w:rPr>
              <w:object w:dxaOrig="2700" w:dyaOrig="360" w14:anchorId="15940048">
                <v:shape id="_x0000_i1039" type="#_x0000_t75" style="width:135.65pt;height:18.4pt" o:ole="">
                  <v:imagedata r:id="rId36" o:title=""/>
                </v:shape>
                <o:OLEObject Type="Embed" ProgID="Equation.DSMT4" ShapeID="_x0000_i1039" DrawAspect="Content" ObjectID="_1803745462" r:id="rId37"/>
              </w:object>
            </w:r>
          </w:p>
        </w:tc>
        <w:tc>
          <w:tcPr>
            <w:tcW w:w="1192" w:type="dxa"/>
            <w:tcBorders>
              <w:top w:val="dotted" w:sz="4" w:space="0" w:color="auto"/>
              <w:bottom w:val="dotted" w:sz="4" w:space="0" w:color="auto"/>
            </w:tcBorders>
            <w:shd w:val="clear" w:color="auto" w:fill="auto"/>
            <w:vAlign w:val="center"/>
          </w:tcPr>
          <w:p w14:paraId="66355A57" w14:textId="77777777" w:rsidR="004E22D1" w:rsidRPr="004E22D1" w:rsidRDefault="004E22D1" w:rsidP="004E22D1">
            <w:pPr>
              <w:jc w:val="both"/>
              <w:rPr>
                <w:rFonts w:eastAsia="Times New Roman"/>
                <w:sz w:val="26"/>
                <w:szCs w:val="26"/>
              </w:rPr>
            </w:pPr>
            <w:r w:rsidRPr="004E22D1">
              <w:rPr>
                <w:rFonts w:eastAsia="Times New Roman"/>
                <w:sz w:val="26"/>
                <w:szCs w:val="26"/>
              </w:rPr>
              <w:t>0,25</w:t>
            </w:r>
          </w:p>
        </w:tc>
      </w:tr>
      <w:tr w:rsidR="004E22D1" w:rsidRPr="004E22D1" w14:paraId="5D36BE55" w14:textId="77777777" w:rsidTr="00F57CC7">
        <w:trPr>
          <w:trHeight w:val="415"/>
        </w:trPr>
        <w:tc>
          <w:tcPr>
            <w:tcW w:w="1428" w:type="dxa"/>
            <w:vMerge/>
            <w:shd w:val="clear" w:color="auto" w:fill="auto"/>
          </w:tcPr>
          <w:p w14:paraId="1866FBBB" w14:textId="77777777" w:rsidR="004E22D1" w:rsidRPr="004E22D1" w:rsidRDefault="004E22D1" w:rsidP="004E22D1">
            <w:pPr>
              <w:jc w:val="both"/>
              <w:rPr>
                <w:color w:val="000000"/>
                <w:sz w:val="26"/>
                <w:szCs w:val="26"/>
              </w:rPr>
            </w:pPr>
          </w:p>
        </w:tc>
        <w:tc>
          <w:tcPr>
            <w:tcW w:w="7440" w:type="dxa"/>
            <w:tcBorders>
              <w:top w:val="dotted" w:sz="4" w:space="0" w:color="auto"/>
              <w:bottom w:val="dotted" w:sz="4" w:space="0" w:color="auto"/>
            </w:tcBorders>
            <w:shd w:val="clear" w:color="auto" w:fill="auto"/>
          </w:tcPr>
          <w:p w14:paraId="41D3EDE1" w14:textId="77777777" w:rsidR="004E22D1" w:rsidRPr="004E22D1" w:rsidRDefault="004E22D1" w:rsidP="004E22D1">
            <w:pPr>
              <w:jc w:val="both"/>
              <w:rPr>
                <w:rFonts w:eastAsia="Times New Roman"/>
                <w:b/>
                <w:sz w:val="26"/>
                <w:szCs w:val="26"/>
              </w:rPr>
            </w:pPr>
            <w:r w:rsidRPr="004E22D1">
              <w:rPr>
                <w:rFonts w:eastAsia="Times New Roman"/>
                <w:b/>
                <w:bCs/>
                <w:sz w:val="26"/>
                <w:szCs w:val="26"/>
              </w:rPr>
              <w:t>TH2:</w:t>
            </w:r>
            <w:r w:rsidRPr="004E22D1">
              <w:rPr>
                <w:rFonts w:eastAsia="Times New Roman"/>
                <w:sz w:val="26"/>
                <w:szCs w:val="26"/>
              </w:rPr>
              <w:t xml:space="preserve"> Hai người đi cùng chiều thì khoảng cách hai người là:</w:t>
            </w:r>
            <w:r w:rsidRPr="004E22D1">
              <w:rPr>
                <w:position w:val="-12"/>
                <w:sz w:val="26"/>
                <w:szCs w:val="26"/>
              </w:rPr>
              <w:object w:dxaOrig="2580" w:dyaOrig="360" w14:anchorId="69DB971B">
                <v:shape id="_x0000_i1040" type="#_x0000_t75" style="width:129.75pt;height:18.4pt" o:ole="">
                  <v:imagedata r:id="rId38" o:title=""/>
                </v:shape>
                <o:OLEObject Type="Embed" ProgID="Equation.DSMT4" ShapeID="_x0000_i1040" DrawAspect="Content" ObjectID="_1803745463" r:id="rId39"/>
              </w:object>
            </w:r>
          </w:p>
        </w:tc>
        <w:tc>
          <w:tcPr>
            <w:tcW w:w="1192" w:type="dxa"/>
            <w:tcBorders>
              <w:top w:val="dotted" w:sz="4" w:space="0" w:color="auto"/>
              <w:bottom w:val="dotted" w:sz="4" w:space="0" w:color="auto"/>
            </w:tcBorders>
            <w:shd w:val="clear" w:color="auto" w:fill="auto"/>
            <w:vAlign w:val="center"/>
          </w:tcPr>
          <w:p w14:paraId="7A59AC5F" w14:textId="77777777" w:rsidR="004E22D1" w:rsidRPr="004E22D1" w:rsidRDefault="004E22D1" w:rsidP="004E22D1">
            <w:pPr>
              <w:jc w:val="both"/>
              <w:rPr>
                <w:rFonts w:eastAsia="Times New Roman"/>
                <w:sz w:val="26"/>
                <w:szCs w:val="26"/>
              </w:rPr>
            </w:pPr>
            <w:r w:rsidRPr="004E22D1">
              <w:rPr>
                <w:rFonts w:eastAsia="Times New Roman"/>
                <w:sz w:val="26"/>
                <w:szCs w:val="26"/>
              </w:rPr>
              <w:t>0,25</w:t>
            </w:r>
          </w:p>
        </w:tc>
      </w:tr>
      <w:tr w:rsidR="004E22D1" w:rsidRPr="004E22D1" w14:paraId="00AEF6F7" w14:textId="77777777" w:rsidTr="00F57CC7">
        <w:trPr>
          <w:trHeight w:val="415"/>
        </w:trPr>
        <w:tc>
          <w:tcPr>
            <w:tcW w:w="1428" w:type="dxa"/>
            <w:vMerge/>
            <w:shd w:val="clear" w:color="auto" w:fill="auto"/>
          </w:tcPr>
          <w:p w14:paraId="1830AC9B" w14:textId="77777777" w:rsidR="004E22D1" w:rsidRPr="004E22D1" w:rsidRDefault="004E22D1" w:rsidP="004E22D1">
            <w:pPr>
              <w:jc w:val="both"/>
              <w:rPr>
                <w:color w:val="000000"/>
                <w:sz w:val="26"/>
                <w:szCs w:val="26"/>
              </w:rPr>
            </w:pPr>
          </w:p>
        </w:tc>
        <w:tc>
          <w:tcPr>
            <w:tcW w:w="7440" w:type="dxa"/>
            <w:tcBorders>
              <w:top w:val="dotted" w:sz="4" w:space="0" w:color="auto"/>
              <w:bottom w:val="dotted" w:sz="4" w:space="0" w:color="auto"/>
            </w:tcBorders>
            <w:shd w:val="clear" w:color="auto" w:fill="auto"/>
          </w:tcPr>
          <w:p w14:paraId="1E5A751A" w14:textId="77777777" w:rsidR="004E22D1" w:rsidRPr="004E22D1" w:rsidRDefault="004E22D1" w:rsidP="004E22D1">
            <w:pPr>
              <w:jc w:val="both"/>
              <w:rPr>
                <w:rFonts w:eastAsia="Times New Roman"/>
                <w:bCs/>
                <w:sz w:val="26"/>
                <w:szCs w:val="26"/>
              </w:rPr>
            </w:pPr>
            <w:r w:rsidRPr="004E22D1">
              <w:rPr>
                <w:rFonts w:eastAsia="Times New Roman"/>
                <w:b/>
                <w:sz w:val="26"/>
                <w:szCs w:val="26"/>
              </w:rPr>
              <w:t xml:space="preserve">c) </w:t>
            </w:r>
            <w:r w:rsidRPr="004E22D1">
              <w:rPr>
                <w:rFonts w:eastAsia="Times New Roman"/>
                <w:sz w:val="26"/>
                <w:szCs w:val="26"/>
              </w:rPr>
              <w:t>Sau 0,1h thì:</w:t>
            </w:r>
          </w:p>
          <w:p w14:paraId="0F4B222B" w14:textId="77777777" w:rsidR="004E22D1" w:rsidRPr="004E22D1" w:rsidRDefault="004E22D1" w:rsidP="004E22D1">
            <w:pPr>
              <w:jc w:val="both"/>
              <w:rPr>
                <w:rFonts w:eastAsia="Times New Roman"/>
                <w:sz w:val="26"/>
                <w:szCs w:val="26"/>
              </w:rPr>
            </w:pPr>
            <w:r w:rsidRPr="004E22D1">
              <w:rPr>
                <w:rFonts w:eastAsia="Times New Roman"/>
                <w:sz w:val="26"/>
                <w:szCs w:val="26"/>
              </w:rPr>
              <w:t>Người thứ nhất đi được 1 đoạn đường là S</w:t>
            </w:r>
            <w:r w:rsidRPr="004E22D1">
              <w:rPr>
                <w:rFonts w:eastAsia="Times New Roman"/>
                <w:sz w:val="26"/>
                <w:szCs w:val="26"/>
                <w:vertAlign w:val="subscript"/>
              </w:rPr>
              <w:t>5</w:t>
            </w:r>
            <w:r w:rsidRPr="004E22D1">
              <w:rPr>
                <w:rFonts w:eastAsia="Times New Roman"/>
                <w:sz w:val="26"/>
                <w:szCs w:val="26"/>
              </w:rPr>
              <w:t xml:space="preserve"> = 18.0,1=1,8km</w:t>
            </w:r>
          </w:p>
          <w:p w14:paraId="506A762E" w14:textId="77777777" w:rsidR="004E22D1" w:rsidRPr="004E22D1" w:rsidRDefault="004E22D1" w:rsidP="004E22D1">
            <w:pPr>
              <w:jc w:val="both"/>
              <w:rPr>
                <w:rFonts w:eastAsia="Times New Roman"/>
                <w:sz w:val="26"/>
                <w:szCs w:val="26"/>
              </w:rPr>
            </w:pPr>
            <w:r w:rsidRPr="004E22D1">
              <w:rPr>
                <w:rFonts w:eastAsia="Times New Roman"/>
                <w:sz w:val="26"/>
                <w:szCs w:val="26"/>
              </w:rPr>
              <w:t>Người thứ hai đi được 1 đoạn đường là S</w:t>
            </w:r>
            <w:r w:rsidRPr="004E22D1">
              <w:rPr>
                <w:rFonts w:eastAsia="Times New Roman"/>
                <w:sz w:val="26"/>
                <w:szCs w:val="26"/>
                <w:vertAlign w:val="subscript"/>
              </w:rPr>
              <w:t>6</w:t>
            </w:r>
            <w:r w:rsidRPr="004E22D1">
              <w:rPr>
                <w:rFonts w:eastAsia="Times New Roman"/>
                <w:sz w:val="26"/>
                <w:szCs w:val="26"/>
              </w:rPr>
              <w:t xml:space="preserve"> = 15.0,1=1,5km</w:t>
            </w:r>
          </w:p>
          <w:p w14:paraId="1F44A325" w14:textId="77777777" w:rsidR="004E22D1" w:rsidRPr="004E22D1" w:rsidRDefault="004E22D1" w:rsidP="004E22D1">
            <w:pPr>
              <w:jc w:val="both"/>
              <w:rPr>
                <w:rFonts w:eastAsia="Times New Roman"/>
                <w:b/>
                <w:sz w:val="26"/>
                <w:szCs w:val="26"/>
              </w:rPr>
            </w:pPr>
            <w:r w:rsidRPr="004E22D1">
              <w:rPr>
                <w:rFonts w:eastAsia="Times New Roman"/>
                <w:sz w:val="26"/>
                <w:szCs w:val="26"/>
              </w:rPr>
              <w:t>Người thứ ba đi được 1 đoạn là S</w:t>
            </w:r>
            <w:r w:rsidRPr="004E22D1">
              <w:rPr>
                <w:rFonts w:eastAsia="Times New Roman"/>
                <w:sz w:val="26"/>
                <w:szCs w:val="26"/>
                <w:vertAlign w:val="subscript"/>
              </w:rPr>
              <w:t>7</w:t>
            </w:r>
            <w:r w:rsidRPr="004E22D1">
              <w:rPr>
                <w:rFonts w:eastAsia="Times New Roman"/>
                <w:sz w:val="26"/>
                <w:szCs w:val="26"/>
              </w:rPr>
              <w:t xml:space="preserve"> = 0,1.v(km)</w:t>
            </w:r>
          </w:p>
        </w:tc>
        <w:tc>
          <w:tcPr>
            <w:tcW w:w="1192" w:type="dxa"/>
            <w:tcBorders>
              <w:top w:val="dotted" w:sz="4" w:space="0" w:color="auto"/>
              <w:bottom w:val="dotted" w:sz="4" w:space="0" w:color="auto"/>
            </w:tcBorders>
            <w:shd w:val="clear" w:color="auto" w:fill="auto"/>
            <w:vAlign w:val="center"/>
          </w:tcPr>
          <w:p w14:paraId="27339384" w14:textId="77777777" w:rsidR="004E22D1" w:rsidRPr="004E22D1" w:rsidRDefault="004E22D1" w:rsidP="004E22D1">
            <w:pPr>
              <w:jc w:val="both"/>
              <w:rPr>
                <w:rFonts w:eastAsia="Times New Roman"/>
                <w:sz w:val="26"/>
                <w:szCs w:val="26"/>
              </w:rPr>
            </w:pPr>
            <w:r w:rsidRPr="004E22D1">
              <w:rPr>
                <w:rFonts w:eastAsia="Times New Roman"/>
                <w:sz w:val="26"/>
                <w:szCs w:val="26"/>
              </w:rPr>
              <w:t>0,5</w:t>
            </w:r>
          </w:p>
        </w:tc>
      </w:tr>
      <w:tr w:rsidR="004E22D1" w:rsidRPr="004E22D1" w14:paraId="27D9427B" w14:textId="77777777" w:rsidTr="00F57CC7">
        <w:trPr>
          <w:trHeight w:val="415"/>
        </w:trPr>
        <w:tc>
          <w:tcPr>
            <w:tcW w:w="1428" w:type="dxa"/>
            <w:vMerge/>
            <w:shd w:val="clear" w:color="auto" w:fill="auto"/>
          </w:tcPr>
          <w:p w14:paraId="53450432" w14:textId="77777777" w:rsidR="004E22D1" w:rsidRPr="004E22D1" w:rsidRDefault="004E22D1" w:rsidP="004E22D1">
            <w:pPr>
              <w:jc w:val="both"/>
              <w:rPr>
                <w:color w:val="000000"/>
                <w:sz w:val="26"/>
                <w:szCs w:val="26"/>
              </w:rPr>
            </w:pPr>
          </w:p>
        </w:tc>
        <w:tc>
          <w:tcPr>
            <w:tcW w:w="7440" w:type="dxa"/>
            <w:tcBorders>
              <w:top w:val="dotted" w:sz="4" w:space="0" w:color="auto"/>
              <w:bottom w:val="dotted" w:sz="4" w:space="0" w:color="auto"/>
            </w:tcBorders>
            <w:shd w:val="clear" w:color="auto" w:fill="auto"/>
          </w:tcPr>
          <w:p w14:paraId="19BEE149" w14:textId="77777777" w:rsidR="004E22D1" w:rsidRPr="004E22D1" w:rsidRDefault="004E22D1" w:rsidP="004E22D1">
            <w:pPr>
              <w:jc w:val="both"/>
              <w:rPr>
                <w:rFonts w:eastAsia="Times New Roman"/>
                <w:sz w:val="26"/>
                <w:szCs w:val="26"/>
              </w:rPr>
            </w:pPr>
            <w:r w:rsidRPr="004E22D1">
              <w:rPr>
                <w:rFonts w:eastAsia="Times New Roman"/>
                <w:b/>
                <w:bCs/>
                <w:sz w:val="26"/>
                <w:szCs w:val="26"/>
              </w:rPr>
              <w:t>TH1:</w:t>
            </w:r>
            <w:r w:rsidRPr="004E22D1">
              <w:rPr>
                <w:rFonts w:eastAsia="Times New Roman"/>
                <w:sz w:val="26"/>
                <w:szCs w:val="26"/>
              </w:rPr>
              <w:t xml:space="preserve"> Người thứ nhất và người thứ hai đi ngược chiều thì để sau 0,1h người thứ 3 cách đều hai người trên lần thứ nhất thì người thứ ba đi theo hướng người thứ nhất khi đó ta có: S</w:t>
            </w:r>
            <w:r w:rsidRPr="004E22D1">
              <w:rPr>
                <w:rFonts w:eastAsia="Times New Roman"/>
                <w:sz w:val="26"/>
                <w:szCs w:val="26"/>
                <w:vertAlign w:val="subscript"/>
              </w:rPr>
              <w:t>6</w:t>
            </w:r>
            <w:r w:rsidRPr="004E22D1">
              <w:rPr>
                <w:rFonts w:eastAsia="Times New Roman"/>
                <w:sz w:val="26"/>
                <w:szCs w:val="26"/>
              </w:rPr>
              <w:t xml:space="preserve"> + S</w:t>
            </w:r>
            <w:r w:rsidRPr="004E22D1">
              <w:rPr>
                <w:rFonts w:eastAsia="Times New Roman"/>
                <w:sz w:val="26"/>
                <w:szCs w:val="26"/>
                <w:vertAlign w:val="subscript"/>
              </w:rPr>
              <w:t>7</w:t>
            </w:r>
            <w:r w:rsidRPr="004E22D1">
              <w:rPr>
                <w:rFonts w:eastAsia="Times New Roman"/>
                <w:sz w:val="26"/>
                <w:szCs w:val="26"/>
              </w:rPr>
              <w:t xml:space="preserve"> = S</w:t>
            </w:r>
            <w:r w:rsidRPr="004E22D1">
              <w:rPr>
                <w:rFonts w:eastAsia="Times New Roman"/>
                <w:sz w:val="26"/>
                <w:szCs w:val="26"/>
                <w:vertAlign w:val="subscript"/>
              </w:rPr>
              <w:t>5</w:t>
            </w:r>
            <w:r w:rsidRPr="004E22D1">
              <w:rPr>
                <w:rFonts w:eastAsia="Times New Roman"/>
                <w:sz w:val="26"/>
                <w:szCs w:val="26"/>
              </w:rPr>
              <w:t xml:space="preserve"> – S</w:t>
            </w:r>
            <w:r w:rsidRPr="004E22D1">
              <w:rPr>
                <w:rFonts w:eastAsia="Times New Roman"/>
                <w:sz w:val="26"/>
                <w:szCs w:val="26"/>
                <w:vertAlign w:val="subscript"/>
              </w:rPr>
              <w:t>7</w:t>
            </w:r>
          </w:p>
          <w:p w14:paraId="4AD57AC5" w14:textId="77777777" w:rsidR="004E22D1" w:rsidRPr="004E22D1" w:rsidRDefault="004E22D1" w:rsidP="004E22D1">
            <w:pPr>
              <w:jc w:val="both"/>
              <w:rPr>
                <w:rFonts w:eastAsia="Times New Roman"/>
                <w:sz w:val="26"/>
                <w:szCs w:val="26"/>
              </w:rPr>
            </w:pPr>
            <w:r w:rsidRPr="004E22D1">
              <w:rPr>
                <w:rFonts w:eastAsia="Times New Roman"/>
                <w:sz w:val="26"/>
                <w:szCs w:val="26"/>
              </w:rPr>
              <w:t xml:space="preserve">1,5 + 0,1v = 1,8 – 0,1v </w:t>
            </w:r>
            <w:r w:rsidRPr="004E22D1">
              <w:rPr>
                <w:position w:val="-6"/>
                <w:sz w:val="26"/>
                <w:szCs w:val="26"/>
              </w:rPr>
              <w:object w:dxaOrig="300" w:dyaOrig="240" w14:anchorId="2840D58E">
                <v:shape id="_x0000_i1041" type="#_x0000_t75" style="width:14.25pt;height:11.7pt" o:ole="">
                  <v:imagedata r:id="rId40" o:title=""/>
                </v:shape>
                <o:OLEObject Type="Embed" ProgID="Equation.DSMT4" ShapeID="_x0000_i1041" DrawAspect="Content" ObjectID="_1803745464" r:id="rId41"/>
              </w:object>
            </w:r>
            <w:r w:rsidRPr="004E22D1">
              <w:rPr>
                <w:sz w:val="26"/>
                <w:szCs w:val="26"/>
              </w:rPr>
              <w:t>v = 1,5km/h.</w:t>
            </w:r>
          </w:p>
        </w:tc>
        <w:tc>
          <w:tcPr>
            <w:tcW w:w="1192" w:type="dxa"/>
            <w:tcBorders>
              <w:top w:val="dotted" w:sz="4" w:space="0" w:color="auto"/>
              <w:bottom w:val="dotted" w:sz="4" w:space="0" w:color="auto"/>
            </w:tcBorders>
            <w:shd w:val="clear" w:color="auto" w:fill="auto"/>
            <w:vAlign w:val="center"/>
          </w:tcPr>
          <w:p w14:paraId="7AD3BBD1" w14:textId="77777777" w:rsidR="004E22D1" w:rsidRPr="004E22D1" w:rsidRDefault="004E22D1" w:rsidP="004E22D1">
            <w:pPr>
              <w:jc w:val="both"/>
              <w:rPr>
                <w:rFonts w:eastAsia="Times New Roman"/>
                <w:sz w:val="26"/>
                <w:szCs w:val="26"/>
              </w:rPr>
            </w:pPr>
            <w:r w:rsidRPr="004E22D1">
              <w:rPr>
                <w:rFonts w:eastAsia="Times New Roman"/>
                <w:sz w:val="26"/>
                <w:szCs w:val="26"/>
              </w:rPr>
              <w:t>0,25</w:t>
            </w:r>
          </w:p>
        </w:tc>
      </w:tr>
      <w:tr w:rsidR="004E22D1" w:rsidRPr="004E22D1" w14:paraId="10911F3F" w14:textId="77777777" w:rsidTr="00F57CC7">
        <w:trPr>
          <w:trHeight w:val="415"/>
        </w:trPr>
        <w:tc>
          <w:tcPr>
            <w:tcW w:w="1428" w:type="dxa"/>
            <w:vMerge/>
            <w:shd w:val="clear" w:color="auto" w:fill="auto"/>
          </w:tcPr>
          <w:p w14:paraId="54D81E68" w14:textId="77777777" w:rsidR="004E22D1" w:rsidRPr="004E22D1" w:rsidRDefault="004E22D1" w:rsidP="004E22D1">
            <w:pPr>
              <w:jc w:val="both"/>
              <w:rPr>
                <w:color w:val="000000"/>
                <w:sz w:val="26"/>
                <w:szCs w:val="26"/>
              </w:rPr>
            </w:pPr>
          </w:p>
        </w:tc>
        <w:tc>
          <w:tcPr>
            <w:tcW w:w="7440" w:type="dxa"/>
            <w:tcBorders>
              <w:top w:val="dotted" w:sz="4" w:space="0" w:color="auto"/>
              <w:bottom w:val="dotted" w:sz="4" w:space="0" w:color="auto"/>
            </w:tcBorders>
            <w:shd w:val="clear" w:color="auto" w:fill="auto"/>
          </w:tcPr>
          <w:p w14:paraId="02135EB1" w14:textId="77777777" w:rsidR="004E22D1" w:rsidRPr="004E22D1" w:rsidRDefault="004E22D1" w:rsidP="004E22D1">
            <w:pPr>
              <w:jc w:val="both"/>
              <w:rPr>
                <w:rFonts w:eastAsia="Times New Roman"/>
                <w:sz w:val="26"/>
                <w:szCs w:val="26"/>
                <w:vertAlign w:val="subscript"/>
              </w:rPr>
            </w:pPr>
            <w:r w:rsidRPr="004E22D1">
              <w:rPr>
                <w:rFonts w:eastAsia="Times New Roman"/>
                <w:b/>
                <w:bCs/>
                <w:sz w:val="26"/>
                <w:szCs w:val="26"/>
              </w:rPr>
              <w:t>TH2:</w:t>
            </w:r>
            <w:r w:rsidRPr="004E22D1">
              <w:rPr>
                <w:rFonts w:eastAsia="Times New Roman"/>
                <w:sz w:val="26"/>
                <w:szCs w:val="26"/>
              </w:rPr>
              <w:t xml:space="preserve"> Người thứ nhất và người thứ hai đi cùng chiều thì để sau 0,1h người thứ 3 cách đều hai người trên lần thứ nhất thì người thứ ba đi </w:t>
            </w:r>
            <w:r w:rsidRPr="004E22D1">
              <w:rPr>
                <w:rFonts w:eastAsia="Times New Roman"/>
                <w:sz w:val="26"/>
                <w:szCs w:val="26"/>
              </w:rPr>
              <w:lastRenderedPageBreak/>
              <w:t>theo hướng hai người trên khi đó ta có: S</w:t>
            </w:r>
            <w:r w:rsidRPr="004E22D1">
              <w:rPr>
                <w:rFonts w:eastAsia="Times New Roman"/>
                <w:sz w:val="26"/>
                <w:szCs w:val="26"/>
                <w:vertAlign w:val="subscript"/>
              </w:rPr>
              <w:t>5</w:t>
            </w:r>
            <w:r w:rsidRPr="004E22D1">
              <w:rPr>
                <w:rFonts w:eastAsia="Times New Roman"/>
                <w:sz w:val="26"/>
                <w:szCs w:val="26"/>
              </w:rPr>
              <w:t xml:space="preserve"> - S</w:t>
            </w:r>
            <w:r w:rsidRPr="004E22D1">
              <w:rPr>
                <w:rFonts w:eastAsia="Times New Roman"/>
                <w:sz w:val="26"/>
                <w:szCs w:val="26"/>
                <w:vertAlign w:val="subscript"/>
              </w:rPr>
              <w:t>7</w:t>
            </w:r>
            <w:r w:rsidRPr="004E22D1">
              <w:rPr>
                <w:rFonts w:eastAsia="Times New Roman"/>
                <w:sz w:val="26"/>
                <w:szCs w:val="26"/>
              </w:rPr>
              <w:t xml:space="preserve"> = S</w:t>
            </w:r>
            <w:r w:rsidRPr="004E22D1">
              <w:rPr>
                <w:rFonts w:eastAsia="Times New Roman"/>
                <w:sz w:val="26"/>
                <w:szCs w:val="26"/>
                <w:vertAlign w:val="subscript"/>
              </w:rPr>
              <w:t>7</w:t>
            </w:r>
            <w:r w:rsidRPr="004E22D1">
              <w:rPr>
                <w:rFonts w:eastAsia="Times New Roman"/>
                <w:sz w:val="26"/>
                <w:szCs w:val="26"/>
              </w:rPr>
              <w:t xml:space="preserve"> – S</w:t>
            </w:r>
            <w:r w:rsidRPr="004E22D1">
              <w:rPr>
                <w:rFonts w:eastAsia="Times New Roman"/>
                <w:sz w:val="26"/>
                <w:szCs w:val="26"/>
                <w:vertAlign w:val="subscript"/>
              </w:rPr>
              <w:t>6</w:t>
            </w:r>
          </w:p>
          <w:p w14:paraId="3C2456C9" w14:textId="77777777" w:rsidR="004E22D1" w:rsidRPr="004E22D1" w:rsidRDefault="004E22D1" w:rsidP="004E22D1">
            <w:pPr>
              <w:jc w:val="both"/>
              <w:rPr>
                <w:rFonts w:eastAsia="Times New Roman"/>
                <w:sz w:val="26"/>
                <w:szCs w:val="26"/>
              </w:rPr>
            </w:pPr>
            <w:r w:rsidRPr="004E22D1">
              <w:rPr>
                <w:rFonts w:eastAsia="Times New Roman"/>
                <w:sz w:val="26"/>
                <w:szCs w:val="26"/>
              </w:rPr>
              <w:t xml:space="preserve"> 0,1v – 1,5 = 1,8 – 0,1v </w:t>
            </w:r>
            <w:r w:rsidRPr="004E22D1">
              <w:rPr>
                <w:position w:val="-6"/>
                <w:sz w:val="26"/>
                <w:szCs w:val="26"/>
              </w:rPr>
              <w:object w:dxaOrig="300" w:dyaOrig="240" w14:anchorId="5A4D6DE5">
                <v:shape id="_x0000_i1042" type="#_x0000_t75" style="width:14.25pt;height:11.7pt" o:ole="">
                  <v:imagedata r:id="rId40" o:title=""/>
                </v:shape>
                <o:OLEObject Type="Embed" ProgID="Equation.DSMT4" ShapeID="_x0000_i1042" DrawAspect="Content" ObjectID="_1803745465" r:id="rId42"/>
              </w:object>
            </w:r>
            <w:r w:rsidRPr="004E22D1">
              <w:rPr>
                <w:sz w:val="26"/>
                <w:szCs w:val="26"/>
              </w:rPr>
              <w:t>v = 16,5km/h.</w:t>
            </w:r>
          </w:p>
        </w:tc>
        <w:tc>
          <w:tcPr>
            <w:tcW w:w="1192" w:type="dxa"/>
            <w:tcBorders>
              <w:top w:val="dotted" w:sz="4" w:space="0" w:color="auto"/>
              <w:bottom w:val="dotted" w:sz="4" w:space="0" w:color="auto"/>
            </w:tcBorders>
            <w:shd w:val="clear" w:color="auto" w:fill="auto"/>
            <w:vAlign w:val="center"/>
          </w:tcPr>
          <w:p w14:paraId="5922367C" w14:textId="77777777" w:rsidR="004E22D1" w:rsidRPr="004E22D1" w:rsidRDefault="004E22D1" w:rsidP="004E22D1">
            <w:pPr>
              <w:jc w:val="both"/>
              <w:rPr>
                <w:rFonts w:eastAsia="Times New Roman"/>
                <w:sz w:val="26"/>
                <w:szCs w:val="26"/>
              </w:rPr>
            </w:pPr>
            <w:r w:rsidRPr="004E22D1">
              <w:rPr>
                <w:rFonts w:eastAsia="Times New Roman"/>
                <w:sz w:val="26"/>
                <w:szCs w:val="26"/>
              </w:rPr>
              <w:lastRenderedPageBreak/>
              <w:t>0,25</w:t>
            </w:r>
          </w:p>
        </w:tc>
      </w:tr>
      <w:tr w:rsidR="004E22D1" w:rsidRPr="004E22D1" w14:paraId="30BD466D" w14:textId="77777777" w:rsidTr="00F57CC7">
        <w:trPr>
          <w:trHeight w:val="415"/>
        </w:trPr>
        <w:tc>
          <w:tcPr>
            <w:tcW w:w="1428" w:type="dxa"/>
            <w:vMerge/>
            <w:shd w:val="clear" w:color="auto" w:fill="auto"/>
          </w:tcPr>
          <w:p w14:paraId="2A687274" w14:textId="77777777" w:rsidR="004E22D1" w:rsidRPr="004E22D1" w:rsidRDefault="004E22D1" w:rsidP="004E22D1">
            <w:pPr>
              <w:jc w:val="both"/>
              <w:rPr>
                <w:color w:val="000000"/>
                <w:sz w:val="26"/>
                <w:szCs w:val="26"/>
              </w:rPr>
            </w:pPr>
          </w:p>
        </w:tc>
        <w:tc>
          <w:tcPr>
            <w:tcW w:w="7440" w:type="dxa"/>
            <w:tcBorders>
              <w:top w:val="dotted" w:sz="4" w:space="0" w:color="auto"/>
              <w:bottom w:val="dotted" w:sz="4" w:space="0" w:color="auto"/>
            </w:tcBorders>
            <w:shd w:val="clear" w:color="auto" w:fill="auto"/>
          </w:tcPr>
          <w:p w14:paraId="03FB9952" w14:textId="77777777" w:rsidR="004E22D1" w:rsidRPr="004E22D1" w:rsidRDefault="004E22D1" w:rsidP="004E22D1">
            <w:pPr>
              <w:jc w:val="both"/>
              <w:rPr>
                <w:rFonts w:eastAsia="Times New Roman"/>
                <w:b/>
                <w:sz w:val="26"/>
                <w:szCs w:val="26"/>
              </w:rPr>
            </w:pPr>
          </w:p>
        </w:tc>
        <w:tc>
          <w:tcPr>
            <w:tcW w:w="1192" w:type="dxa"/>
            <w:tcBorders>
              <w:top w:val="dotted" w:sz="4" w:space="0" w:color="auto"/>
              <w:bottom w:val="dotted" w:sz="4" w:space="0" w:color="auto"/>
            </w:tcBorders>
            <w:shd w:val="clear" w:color="auto" w:fill="auto"/>
            <w:vAlign w:val="center"/>
          </w:tcPr>
          <w:p w14:paraId="663595B6" w14:textId="77777777" w:rsidR="004E22D1" w:rsidRPr="004E22D1" w:rsidRDefault="004E22D1" w:rsidP="004E22D1">
            <w:pPr>
              <w:jc w:val="both"/>
              <w:rPr>
                <w:color w:val="000000"/>
                <w:sz w:val="26"/>
                <w:szCs w:val="26"/>
                <w:lang w:val="fr-FR"/>
              </w:rPr>
            </w:pPr>
          </w:p>
        </w:tc>
      </w:tr>
      <w:tr w:rsidR="004E22D1" w:rsidRPr="004E22D1" w14:paraId="1365149C" w14:textId="77777777" w:rsidTr="00F57CC7">
        <w:trPr>
          <w:trHeight w:val="419"/>
        </w:trPr>
        <w:tc>
          <w:tcPr>
            <w:tcW w:w="1428" w:type="dxa"/>
            <w:vMerge w:val="restart"/>
            <w:shd w:val="clear" w:color="auto" w:fill="auto"/>
          </w:tcPr>
          <w:p w14:paraId="68439F3C" w14:textId="77777777" w:rsidR="004E22D1" w:rsidRPr="004E22D1" w:rsidRDefault="004E22D1" w:rsidP="004E22D1">
            <w:pPr>
              <w:jc w:val="center"/>
              <w:rPr>
                <w:color w:val="000000"/>
                <w:sz w:val="26"/>
                <w:szCs w:val="26"/>
              </w:rPr>
            </w:pPr>
          </w:p>
          <w:p w14:paraId="0540A042" w14:textId="77777777" w:rsidR="004E22D1" w:rsidRPr="004E22D1" w:rsidRDefault="004E22D1" w:rsidP="004E22D1">
            <w:pPr>
              <w:jc w:val="center"/>
              <w:rPr>
                <w:color w:val="000000"/>
                <w:sz w:val="26"/>
                <w:szCs w:val="26"/>
              </w:rPr>
            </w:pPr>
          </w:p>
          <w:p w14:paraId="1B50C731" w14:textId="77777777" w:rsidR="004E22D1" w:rsidRPr="004E22D1" w:rsidRDefault="004E22D1" w:rsidP="004E22D1">
            <w:pPr>
              <w:jc w:val="center"/>
              <w:rPr>
                <w:color w:val="000000"/>
                <w:sz w:val="26"/>
                <w:szCs w:val="26"/>
              </w:rPr>
            </w:pPr>
          </w:p>
          <w:p w14:paraId="04F653A8" w14:textId="77777777" w:rsidR="004E22D1" w:rsidRPr="004E22D1" w:rsidRDefault="004E22D1" w:rsidP="004E22D1">
            <w:pPr>
              <w:jc w:val="center"/>
              <w:rPr>
                <w:color w:val="000000"/>
                <w:sz w:val="26"/>
                <w:szCs w:val="26"/>
              </w:rPr>
            </w:pPr>
          </w:p>
          <w:p w14:paraId="78F417FD" w14:textId="77777777" w:rsidR="004E22D1" w:rsidRPr="004E22D1" w:rsidRDefault="004E22D1" w:rsidP="004E22D1">
            <w:pPr>
              <w:jc w:val="center"/>
              <w:rPr>
                <w:b/>
                <w:color w:val="000000"/>
                <w:sz w:val="26"/>
                <w:szCs w:val="26"/>
              </w:rPr>
            </w:pPr>
            <w:r w:rsidRPr="004E22D1">
              <w:rPr>
                <w:b/>
                <w:color w:val="000000"/>
                <w:sz w:val="26"/>
                <w:szCs w:val="26"/>
              </w:rPr>
              <w:t>Câu 2.</w:t>
            </w:r>
          </w:p>
          <w:p w14:paraId="47493B72" w14:textId="77777777" w:rsidR="004E22D1" w:rsidRPr="004E22D1" w:rsidRDefault="004E22D1" w:rsidP="004E22D1">
            <w:pPr>
              <w:jc w:val="center"/>
              <w:rPr>
                <w:i/>
                <w:color w:val="000000"/>
                <w:sz w:val="26"/>
                <w:szCs w:val="26"/>
              </w:rPr>
            </w:pPr>
            <w:r w:rsidRPr="004E22D1">
              <w:rPr>
                <w:i/>
                <w:color w:val="000000"/>
                <w:sz w:val="26"/>
                <w:szCs w:val="26"/>
              </w:rPr>
              <w:t>(3,0 điểm)</w:t>
            </w:r>
          </w:p>
        </w:tc>
        <w:tc>
          <w:tcPr>
            <w:tcW w:w="7440" w:type="dxa"/>
            <w:tcBorders>
              <w:top w:val="dotted" w:sz="4" w:space="0" w:color="auto"/>
              <w:bottom w:val="dotted" w:sz="4" w:space="0" w:color="auto"/>
            </w:tcBorders>
            <w:shd w:val="clear" w:color="auto" w:fill="auto"/>
          </w:tcPr>
          <w:p w14:paraId="5F7A6C0A" w14:textId="77777777" w:rsidR="004E22D1" w:rsidRPr="004E22D1" w:rsidRDefault="004E22D1" w:rsidP="004E22D1">
            <w:pPr>
              <w:ind w:right="4"/>
              <w:jc w:val="both"/>
              <w:rPr>
                <w:rFonts w:eastAsia="Times New Roman"/>
                <w:sz w:val="26"/>
                <w:szCs w:val="26"/>
              </w:rPr>
            </w:pPr>
            <w:r w:rsidRPr="004E22D1">
              <w:rPr>
                <w:rFonts w:eastAsia="Times New Roman"/>
                <w:sz w:val="26"/>
                <w:szCs w:val="26"/>
              </w:rPr>
              <w:t>Đổi 160g = 0,16g</w:t>
            </w:r>
          </w:p>
          <w:p w14:paraId="768F9D7C" w14:textId="77777777" w:rsidR="004E22D1" w:rsidRPr="004E22D1" w:rsidRDefault="004E22D1" w:rsidP="004E22D1">
            <w:pPr>
              <w:ind w:right="4"/>
              <w:jc w:val="both"/>
              <w:rPr>
                <w:rFonts w:eastAsia="Times New Roman"/>
                <w:sz w:val="26"/>
                <w:szCs w:val="26"/>
              </w:rPr>
            </w:pPr>
            <w:r w:rsidRPr="004E22D1">
              <w:rPr>
                <w:rFonts w:eastAsia="Times New Roman"/>
                <w:b/>
                <w:sz w:val="26"/>
                <w:szCs w:val="26"/>
              </w:rPr>
              <w:t xml:space="preserve">a) </w:t>
            </w:r>
            <w:r w:rsidRPr="004E22D1">
              <w:rPr>
                <w:rFonts w:eastAsia="Times New Roman"/>
                <w:sz w:val="26"/>
                <w:szCs w:val="26"/>
              </w:rPr>
              <w:t>Vì khối gỗ nổi trên mặt nước nên:</w:t>
            </w:r>
          </w:p>
          <w:p w14:paraId="7E99A6CA" w14:textId="77777777" w:rsidR="004E22D1" w:rsidRPr="004E22D1" w:rsidRDefault="004E22D1" w:rsidP="004E22D1">
            <w:pPr>
              <w:ind w:right="4"/>
              <w:jc w:val="both"/>
              <w:rPr>
                <w:rFonts w:eastAsia="Times New Roman"/>
                <w:sz w:val="26"/>
                <w:szCs w:val="26"/>
              </w:rPr>
            </w:pPr>
            <w:r w:rsidRPr="004E22D1">
              <w:rPr>
                <w:rFonts w:eastAsia="Times New Roman"/>
                <w:position w:val="-12"/>
                <w:sz w:val="26"/>
                <w:szCs w:val="26"/>
              </w:rPr>
              <w:object w:dxaOrig="740" w:dyaOrig="360" w14:anchorId="677DC4B4">
                <v:shape id="_x0000_i1043" type="#_x0000_t75" style="width:36.85pt;height:18.4pt" o:ole="">
                  <v:imagedata r:id="rId43" o:title=""/>
                </v:shape>
                <o:OLEObject Type="Embed" ProgID="Equation.DSMT4" ShapeID="_x0000_i1043" DrawAspect="Content" ObjectID="_1803745466" r:id="rId44"/>
              </w:object>
            </w:r>
            <w:r w:rsidRPr="004E22D1">
              <w:rPr>
                <w:rFonts w:eastAsia="Times New Roman"/>
                <w:sz w:val="26"/>
                <w:szCs w:val="26"/>
              </w:rPr>
              <w:t xml:space="preserve"> </w:t>
            </w:r>
            <w:r w:rsidRPr="004E22D1">
              <w:rPr>
                <w:rFonts w:eastAsia="Times New Roman"/>
                <w:position w:val="-12"/>
                <w:sz w:val="26"/>
                <w:szCs w:val="26"/>
              </w:rPr>
              <w:object w:dxaOrig="4300" w:dyaOrig="360" w14:anchorId="5EF0176A">
                <v:shape id="_x0000_i1044" type="#_x0000_t75" style="width:215.15pt;height:18.4pt" o:ole="">
                  <v:imagedata r:id="rId45" o:title=""/>
                </v:shape>
                <o:OLEObject Type="Embed" ProgID="Equation.DSMT4" ShapeID="_x0000_i1044" DrawAspect="Content" ObjectID="_1803745467" r:id="rId46"/>
              </w:object>
            </w:r>
          </w:p>
        </w:tc>
        <w:tc>
          <w:tcPr>
            <w:tcW w:w="1192" w:type="dxa"/>
            <w:tcBorders>
              <w:top w:val="dotted" w:sz="4" w:space="0" w:color="auto"/>
              <w:bottom w:val="dotted" w:sz="4" w:space="0" w:color="auto"/>
            </w:tcBorders>
            <w:shd w:val="clear" w:color="auto" w:fill="auto"/>
            <w:vAlign w:val="center"/>
          </w:tcPr>
          <w:p w14:paraId="67A08040" w14:textId="77777777" w:rsidR="004E22D1" w:rsidRPr="004E22D1" w:rsidRDefault="004E22D1" w:rsidP="004E22D1">
            <w:pPr>
              <w:jc w:val="both"/>
              <w:rPr>
                <w:rFonts w:eastAsia="Times New Roman"/>
                <w:sz w:val="26"/>
                <w:szCs w:val="26"/>
              </w:rPr>
            </w:pPr>
            <w:r w:rsidRPr="004E22D1">
              <w:rPr>
                <w:rFonts w:eastAsia="Times New Roman"/>
                <w:sz w:val="26"/>
                <w:szCs w:val="26"/>
              </w:rPr>
              <w:t>0,25</w:t>
            </w:r>
          </w:p>
        </w:tc>
      </w:tr>
      <w:tr w:rsidR="004E22D1" w:rsidRPr="004E22D1" w14:paraId="2EEC2861" w14:textId="77777777" w:rsidTr="00F57CC7">
        <w:trPr>
          <w:trHeight w:val="1430"/>
        </w:trPr>
        <w:tc>
          <w:tcPr>
            <w:tcW w:w="1428" w:type="dxa"/>
            <w:vMerge/>
            <w:shd w:val="clear" w:color="auto" w:fill="auto"/>
          </w:tcPr>
          <w:p w14:paraId="27D453BB"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179CE31C" w14:textId="77777777" w:rsidR="004E22D1" w:rsidRPr="004E22D1" w:rsidRDefault="004E22D1" w:rsidP="004E22D1">
            <w:pPr>
              <w:jc w:val="both"/>
              <w:rPr>
                <w:rFonts w:eastAsia="Times New Roman"/>
                <w:sz w:val="26"/>
                <w:szCs w:val="26"/>
              </w:rPr>
            </w:pPr>
            <w:r w:rsidRPr="004E22D1">
              <w:rPr>
                <w:position w:val="-24"/>
                <w:sz w:val="26"/>
                <w:szCs w:val="26"/>
              </w:rPr>
              <w:object w:dxaOrig="4220" w:dyaOrig="620" w14:anchorId="3BBF182C">
                <v:shape id="_x0000_i1045" type="#_x0000_t75" style="width:211pt;height:31.8pt" o:ole="">
                  <v:imagedata r:id="rId47" o:title=""/>
                </v:shape>
                <o:OLEObject Type="Embed" ProgID="Equation.DSMT4" ShapeID="_x0000_i1045" DrawAspect="Content" ObjectID="_1803745468" r:id="rId48"/>
              </w:object>
            </w:r>
          </w:p>
        </w:tc>
        <w:tc>
          <w:tcPr>
            <w:tcW w:w="1192" w:type="dxa"/>
            <w:tcBorders>
              <w:top w:val="dotted" w:sz="4" w:space="0" w:color="auto"/>
              <w:bottom w:val="dotted" w:sz="4" w:space="0" w:color="auto"/>
            </w:tcBorders>
            <w:shd w:val="clear" w:color="auto" w:fill="auto"/>
            <w:vAlign w:val="center"/>
          </w:tcPr>
          <w:p w14:paraId="78C16928" w14:textId="77777777" w:rsidR="004E22D1" w:rsidRPr="004E22D1" w:rsidRDefault="004E22D1" w:rsidP="004E22D1">
            <w:pPr>
              <w:jc w:val="both"/>
              <w:rPr>
                <w:rFonts w:eastAsia="Times New Roman"/>
                <w:sz w:val="26"/>
                <w:szCs w:val="26"/>
              </w:rPr>
            </w:pPr>
            <w:r w:rsidRPr="004E22D1">
              <w:rPr>
                <w:rFonts w:eastAsia="Times New Roman"/>
                <w:sz w:val="26"/>
                <w:szCs w:val="26"/>
              </w:rPr>
              <w:t>0,5</w:t>
            </w:r>
          </w:p>
        </w:tc>
      </w:tr>
      <w:tr w:rsidR="004E22D1" w:rsidRPr="004E22D1" w14:paraId="053E9844" w14:textId="77777777" w:rsidTr="00F57CC7">
        <w:trPr>
          <w:trHeight w:val="416"/>
        </w:trPr>
        <w:tc>
          <w:tcPr>
            <w:tcW w:w="1428" w:type="dxa"/>
            <w:vMerge/>
            <w:shd w:val="clear" w:color="auto" w:fill="auto"/>
          </w:tcPr>
          <w:p w14:paraId="34D5ED07"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0DF2EC94" w14:textId="77777777" w:rsidR="004E22D1" w:rsidRPr="004E22D1" w:rsidRDefault="004E22D1" w:rsidP="004E22D1">
            <w:pPr>
              <w:jc w:val="both"/>
              <w:rPr>
                <w:rFonts w:eastAsia="Times New Roman"/>
                <w:sz w:val="26"/>
                <w:szCs w:val="26"/>
              </w:rPr>
            </w:pPr>
            <w:r w:rsidRPr="004E22D1">
              <w:rPr>
                <w:rFonts w:eastAsia="Times New Roman"/>
                <w:sz w:val="26"/>
                <w:szCs w:val="26"/>
              </w:rPr>
              <w:t xml:space="preserve">Chiều cao phần gỗ nổi trên mặt nước là: </w:t>
            </w:r>
            <w:r w:rsidRPr="004E22D1">
              <w:rPr>
                <w:rFonts w:eastAsia="Times New Roman"/>
                <w:position w:val="-12"/>
                <w:sz w:val="26"/>
                <w:szCs w:val="26"/>
              </w:rPr>
              <w:object w:dxaOrig="2380" w:dyaOrig="360" w14:anchorId="2D0F2195">
                <v:shape id="_x0000_i1046" type="#_x0000_t75" style="width:119.7pt;height:18.4pt" o:ole="">
                  <v:imagedata r:id="rId49" o:title=""/>
                </v:shape>
                <o:OLEObject Type="Embed" ProgID="Equation.DSMT4" ShapeID="_x0000_i1046" DrawAspect="Content" ObjectID="_1803745469" r:id="rId50"/>
              </w:object>
            </w:r>
          </w:p>
        </w:tc>
        <w:tc>
          <w:tcPr>
            <w:tcW w:w="1192" w:type="dxa"/>
            <w:tcBorders>
              <w:top w:val="dotted" w:sz="4" w:space="0" w:color="auto"/>
              <w:bottom w:val="dotted" w:sz="4" w:space="0" w:color="auto"/>
            </w:tcBorders>
            <w:shd w:val="clear" w:color="auto" w:fill="auto"/>
            <w:vAlign w:val="center"/>
          </w:tcPr>
          <w:p w14:paraId="3B6AA4BC" w14:textId="77777777" w:rsidR="004E22D1" w:rsidRPr="004E22D1" w:rsidRDefault="004E22D1" w:rsidP="004E22D1">
            <w:pPr>
              <w:jc w:val="both"/>
              <w:rPr>
                <w:rFonts w:eastAsia="Times New Roman"/>
                <w:sz w:val="26"/>
                <w:szCs w:val="26"/>
              </w:rPr>
            </w:pPr>
            <w:r w:rsidRPr="004E22D1">
              <w:rPr>
                <w:rFonts w:eastAsia="Times New Roman"/>
                <w:sz w:val="26"/>
                <w:szCs w:val="26"/>
              </w:rPr>
              <w:t>0,25</w:t>
            </w:r>
          </w:p>
        </w:tc>
      </w:tr>
      <w:tr w:rsidR="004E22D1" w:rsidRPr="004E22D1" w14:paraId="464FD2BF" w14:textId="77777777" w:rsidTr="00F57CC7">
        <w:trPr>
          <w:trHeight w:val="1430"/>
        </w:trPr>
        <w:tc>
          <w:tcPr>
            <w:tcW w:w="1428" w:type="dxa"/>
            <w:vMerge/>
            <w:shd w:val="clear" w:color="auto" w:fill="auto"/>
          </w:tcPr>
          <w:p w14:paraId="4D64259F"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16041217" w14:textId="77777777" w:rsidR="004E22D1" w:rsidRPr="004E22D1" w:rsidRDefault="004E22D1" w:rsidP="004E22D1">
            <w:pPr>
              <w:jc w:val="both"/>
              <w:rPr>
                <w:rFonts w:eastAsia="Times New Roman"/>
                <w:b/>
                <w:sz w:val="26"/>
                <w:szCs w:val="26"/>
              </w:rPr>
            </w:pPr>
            <w:r w:rsidRPr="004E22D1">
              <w:rPr>
                <w:rFonts w:eastAsia="Times New Roman"/>
                <w:b/>
                <w:sz w:val="26"/>
                <w:szCs w:val="26"/>
              </w:rPr>
              <w:t xml:space="preserve">b) </w:t>
            </w:r>
            <w:r w:rsidRPr="004E22D1">
              <w:rPr>
                <w:rFonts w:eastAsia="Times New Roman"/>
                <w:sz w:val="26"/>
                <w:szCs w:val="26"/>
              </w:rPr>
              <w:t>Tương tự ta có:</w:t>
            </w:r>
          </w:p>
          <w:p w14:paraId="3536C137" w14:textId="77777777" w:rsidR="004E22D1" w:rsidRPr="004E22D1" w:rsidRDefault="004E22D1" w:rsidP="004E22D1">
            <w:pPr>
              <w:tabs>
                <w:tab w:val="left" w:pos="567"/>
              </w:tabs>
              <w:jc w:val="both"/>
              <w:rPr>
                <w:rFonts w:eastAsia="Times New Roman"/>
                <w:sz w:val="26"/>
                <w:szCs w:val="26"/>
              </w:rPr>
            </w:pPr>
            <w:r w:rsidRPr="004E22D1">
              <w:rPr>
                <w:rFonts w:eastAsia="Times New Roman"/>
                <w:position w:val="-12"/>
                <w:sz w:val="26"/>
                <w:szCs w:val="26"/>
              </w:rPr>
              <w:object w:dxaOrig="4620" w:dyaOrig="360" w14:anchorId="3888238D">
                <v:shape id="_x0000_i1047" type="#_x0000_t75" style="width:230.25pt;height:18.4pt" o:ole="">
                  <v:imagedata r:id="rId51" o:title=""/>
                </v:shape>
                <o:OLEObject Type="Embed" ProgID="Equation.DSMT4" ShapeID="_x0000_i1047" DrawAspect="Content" ObjectID="_1803745470" r:id="rId52"/>
              </w:object>
            </w:r>
          </w:p>
        </w:tc>
        <w:tc>
          <w:tcPr>
            <w:tcW w:w="1192" w:type="dxa"/>
            <w:tcBorders>
              <w:top w:val="dotted" w:sz="4" w:space="0" w:color="auto"/>
              <w:bottom w:val="dotted" w:sz="4" w:space="0" w:color="auto"/>
            </w:tcBorders>
            <w:shd w:val="clear" w:color="auto" w:fill="auto"/>
            <w:vAlign w:val="center"/>
          </w:tcPr>
          <w:p w14:paraId="109F320D" w14:textId="77777777" w:rsidR="004E22D1" w:rsidRPr="004E22D1" w:rsidRDefault="004E22D1" w:rsidP="004E22D1">
            <w:pPr>
              <w:jc w:val="both"/>
              <w:rPr>
                <w:rFonts w:eastAsia="Times New Roman"/>
                <w:sz w:val="26"/>
                <w:szCs w:val="26"/>
              </w:rPr>
            </w:pPr>
            <w:r w:rsidRPr="004E22D1">
              <w:rPr>
                <w:rFonts w:eastAsia="Times New Roman"/>
                <w:sz w:val="26"/>
                <w:szCs w:val="26"/>
              </w:rPr>
              <w:t>0,5</w:t>
            </w:r>
          </w:p>
        </w:tc>
      </w:tr>
      <w:tr w:rsidR="004E22D1" w:rsidRPr="004E22D1" w14:paraId="13AD54E1" w14:textId="77777777" w:rsidTr="00F57CC7">
        <w:trPr>
          <w:trHeight w:val="1430"/>
        </w:trPr>
        <w:tc>
          <w:tcPr>
            <w:tcW w:w="1428" w:type="dxa"/>
            <w:vMerge/>
            <w:shd w:val="clear" w:color="auto" w:fill="auto"/>
          </w:tcPr>
          <w:p w14:paraId="7F54C1CC"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719BBC32" w14:textId="77777777" w:rsidR="004E22D1" w:rsidRPr="004E22D1" w:rsidRDefault="004E22D1" w:rsidP="004E22D1">
            <w:pPr>
              <w:jc w:val="both"/>
              <w:rPr>
                <w:sz w:val="26"/>
                <w:szCs w:val="26"/>
              </w:rPr>
            </w:pPr>
            <w:r w:rsidRPr="004E22D1">
              <w:rPr>
                <w:position w:val="-54"/>
                <w:sz w:val="26"/>
                <w:szCs w:val="26"/>
              </w:rPr>
              <w:object w:dxaOrig="5080" w:dyaOrig="920" w14:anchorId="59C8AA91">
                <v:shape id="_x0000_i1048" type="#_x0000_t75" style="width:252.85pt;height:46.05pt" o:ole="">
                  <v:imagedata r:id="rId53" o:title=""/>
                </v:shape>
                <o:OLEObject Type="Embed" ProgID="Equation.DSMT4" ShapeID="_x0000_i1048" DrawAspect="Content" ObjectID="_1803745471" r:id="rId54"/>
              </w:object>
            </w:r>
          </w:p>
          <w:p w14:paraId="7E8FCB90" w14:textId="77777777" w:rsidR="004E22D1" w:rsidRPr="004E22D1" w:rsidRDefault="004E22D1" w:rsidP="004E22D1">
            <w:pPr>
              <w:jc w:val="both"/>
              <w:rPr>
                <w:rFonts w:eastAsia="Times New Roman"/>
                <w:sz w:val="26"/>
                <w:szCs w:val="26"/>
                <w:vertAlign w:val="superscript"/>
              </w:rPr>
            </w:pPr>
            <w:r w:rsidRPr="004E22D1">
              <w:rPr>
                <w:sz w:val="26"/>
                <w:szCs w:val="26"/>
              </w:rPr>
              <w:t>Vậy khối lượng riêng khối gỗ là D</w:t>
            </w:r>
            <w:r w:rsidRPr="004E22D1">
              <w:rPr>
                <w:sz w:val="26"/>
                <w:szCs w:val="26"/>
                <w:vertAlign w:val="subscript"/>
              </w:rPr>
              <w:t xml:space="preserve">0 </w:t>
            </w:r>
            <w:r w:rsidRPr="004E22D1">
              <w:rPr>
                <w:rFonts w:eastAsia="Times New Roman"/>
                <w:sz w:val="26"/>
                <w:szCs w:val="26"/>
              </w:rPr>
              <w:t>= 750kg/m</w:t>
            </w:r>
            <w:r w:rsidRPr="004E22D1">
              <w:rPr>
                <w:rFonts w:eastAsia="Times New Roman"/>
                <w:sz w:val="26"/>
                <w:szCs w:val="26"/>
                <w:vertAlign w:val="superscript"/>
              </w:rPr>
              <w:t>3</w:t>
            </w:r>
          </w:p>
        </w:tc>
        <w:tc>
          <w:tcPr>
            <w:tcW w:w="1192" w:type="dxa"/>
            <w:tcBorders>
              <w:top w:val="dotted" w:sz="4" w:space="0" w:color="auto"/>
              <w:bottom w:val="dotted" w:sz="4" w:space="0" w:color="auto"/>
            </w:tcBorders>
            <w:shd w:val="clear" w:color="auto" w:fill="auto"/>
            <w:vAlign w:val="center"/>
          </w:tcPr>
          <w:p w14:paraId="6D8147D3" w14:textId="77777777" w:rsidR="004E22D1" w:rsidRPr="004E22D1" w:rsidRDefault="004E22D1" w:rsidP="004E22D1">
            <w:pPr>
              <w:jc w:val="both"/>
              <w:rPr>
                <w:rFonts w:eastAsia="Times New Roman"/>
                <w:sz w:val="26"/>
                <w:szCs w:val="26"/>
              </w:rPr>
            </w:pPr>
            <w:r w:rsidRPr="004E22D1">
              <w:rPr>
                <w:rFonts w:eastAsia="Times New Roman"/>
                <w:sz w:val="26"/>
                <w:szCs w:val="26"/>
              </w:rPr>
              <w:t>0,5</w:t>
            </w:r>
          </w:p>
        </w:tc>
      </w:tr>
      <w:tr w:rsidR="004E22D1" w:rsidRPr="004E22D1" w14:paraId="1F1E70BD" w14:textId="77777777" w:rsidTr="00F57CC7">
        <w:trPr>
          <w:trHeight w:val="1110"/>
        </w:trPr>
        <w:tc>
          <w:tcPr>
            <w:tcW w:w="1428" w:type="dxa"/>
            <w:vMerge/>
            <w:shd w:val="clear" w:color="auto" w:fill="auto"/>
          </w:tcPr>
          <w:p w14:paraId="7B9DEC83" w14:textId="77777777" w:rsidR="004E22D1" w:rsidRPr="004E22D1" w:rsidRDefault="004E22D1" w:rsidP="004E22D1">
            <w:pPr>
              <w:jc w:val="both"/>
              <w:rPr>
                <w:color w:val="000000"/>
                <w:sz w:val="26"/>
                <w:szCs w:val="26"/>
                <w:lang w:val="nl-NL"/>
              </w:rPr>
            </w:pPr>
          </w:p>
        </w:tc>
        <w:tc>
          <w:tcPr>
            <w:tcW w:w="7440" w:type="dxa"/>
            <w:tcBorders>
              <w:top w:val="dotted" w:sz="4" w:space="0" w:color="auto"/>
            </w:tcBorders>
            <w:shd w:val="clear" w:color="auto" w:fill="auto"/>
          </w:tcPr>
          <w:p w14:paraId="7487674E" w14:textId="77777777" w:rsidR="004E22D1" w:rsidRPr="004E22D1" w:rsidRDefault="004E22D1" w:rsidP="004E22D1">
            <w:pPr>
              <w:jc w:val="both"/>
              <w:rPr>
                <w:rFonts w:eastAsia="Times New Roman"/>
                <w:b/>
                <w:sz w:val="26"/>
                <w:szCs w:val="26"/>
              </w:rPr>
            </w:pPr>
            <w:r w:rsidRPr="004E22D1">
              <w:rPr>
                <w:rFonts w:eastAsia="Times New Roman"/>
                <w:b/>
                <w:sz w:val="26"/>
                <w:szCs w:val="26"/>
              </w:rPr>
              <w:t xml:space="preserve">c) </w:t>
            </w:r>
            <w:r w:rsidRPr="004E22D1">
              <w:rPr>
                <w:sz w:val="26"/>
                <w:szCs w:val="26"/>
              </w:rPr>
              <w:t>Khi kéo khối gỗ ra khỏi nước thì lực kéo tăng dần từ 0N đến trọng lượng của gỗ  P</w:t>
            </w:r>
            <w:r w:rsidRPr="004E22D1">
              <w:rPr>
                <w:sz w:val="26"/>
                <w:szCs w:val="26"/>
                <w:vertAlign w:val="subscript"/>
              </w:rPr>
              <w:softHyphen/>
            </w:r>
            <w:r w:rsidRPr="004E22D1">
              <w:rPr>
                <w:sz w:val="26"/>
                <w:szCs w:val="26"/>
              </w:rPr>
              <w:t xml:space="preserve"> = 10D</w:t>
            </w:r>
            <w:r w:rsidRPr="004E22D1">
              <w:rPr>
                <w:sz w:val="26"/>
                <w:szCs w:val="26"/>
                <w:vertAlign w:val="subscript"/>
              </w:rPr>
              <w:t>0</w:t>
            </w:r>
            <w:r w:rsidRPr="004E22D1">
              <w:rPr>
                <w:sz w:val="26"/>
                <w:szCs w:val="26"/>
              </w:rPr>
              <w:t>V</w:t>
            </w:r>
            <w:r w:rsidRPr="004E22D1">
              <w:rPr>
                <w:sz w:val="26"/>
                <w:szCs w:val="26"/>
                <w:vertAlign w:val="subscript"/>
              </w:rPr>
              <w:t>v</w:t>
            </w:r>
            <w:r w:rsidRPr="004E22D1">
              <w:rPr>
                <w:sz w:val="26"/>
                <w:szCs w:val="26"/>
              </w:rPr>
              <w:t xml:space="preserve"> = 10D</w:t>
            </w:r>
            <w:r w:rsidRPr="004E22D1">
              <w:rPr>
                <w:sz w:val="26"/>
                <w:szCs w:val="26"/>
                <w:vertAlign w:val="subscript"/>
              </w:rPr>
              <w:t>0</w:t>
            </w:r>
            <w:r w:rsidRPr="004E22D1">
              <w:rPr>
                <w:sz w:val="26"/>
                <w:szCs w:val="26"/>
              </w:rPr>
              <w:t>Sh = 10.750.40.10</w:t>
            </w:r>
            <w:r w:rsidRPr="004E22D1">
              <w:rPr>
                <w:sz w:val="26"/>
                <w:szCs w:val="26"/>
                <w:vertAlign w:val="superscript"/>
              </w:rPr>
              <w:t>-4</w:t>
            </w:r>
            <w:r w:rsidRPr="004E22D1">
              <w:rPr>
                <w:sz w:val="26"/>
                <w:szCs w:val="26"/>
              </w:rPr>
              <w:t>.6.10</w:t>
            </w:r>
            <w:r w:rsidRPr="004E22D1">
              <w:rPr>
                <w:sz w:val="26"/>
                <w:szCs w:val="26"/>
                <w:vertAlign w:val="superscript"/>
              </w:rPr>
              <w:t>-2</w:t>
            </w:r>
            <w:r w:rsidRPr="004E22D1">
              <w:rPr>
                <w:sz w:val="26"/>
                <w:szCs w:val="26"/>
              </w:rPr>
              <w:t xml:space="preserve"> =18000N</w:t>
            </w:r>
          </w:p>
          <w:p w14:paraId="09931626" w14:textId="77777777" w:rsidR="004E22D1" w:rsidRPr="004E22D1" w:rsidRDefault="004E22D1" w:rsidP="004E22D1">
            <w:pPr>
              <w:jc w:val="both"/>
              <w:rPr>
                <w:rFonts w:eastAsia="Times New Roman"/>
                <w:bCs/>
                <w:sz w:val="26"/>
                <w:szCs w:val="26"/>
              </w:rPr>
            </w:pPr>
            <w:r w:rsidRPr="004E22D1">
              <w:rPr>
                <w:rFonts w:eastAsia="Times New Roman"/>
                <w:bCs/>
                <w:sz w:val="26"/>
                <w:szCs w:val="26"/>
              </w:rPr>
              <w:t xml:space="preserve">Lực kéo trung bình trong cả quá trình kéo khối gỗ ra khỏi nước là </w:t>
            </w:r>
          </w:p>
          <w:p w14:paraId="6AC55830" w14:textId="77777777" w:rsidR="004E22D1" w:rsidRPr="004E22D1" w:rsidRDefault="004E22D1" w:rsidP="004E22D1">
            <w:pPr>
              <w:tabs>
                <w:tab w:val="center" w:pos="4130"/>
                <w:tab w:val="right" w:pos="8260"/>
              </w:tabs>
              <w:jc w:val="both"/>
              <w:rPr>
                <w:rFonts w:eastAsia="Times New Roman"/>
                <w:bCs/>
                <w:sz w:val="26"/>
                <w:szCs w:val="26"/>
              </w:rPr>
            </w:pPr>
            <w:r w:rsidRPr="004E22D1">
              <w:rPr>
                <w:rFonts w:eastAsia="Times New Roman"/>
                <w:bCs/>
                <w:sz w:val="26"/>
                <w:szCs w:val="26"/>
              </w:rPr>
              <w:tab/>
            </w:r>
            <w:r w:rsidRPr="004E22D1">
              <w:rPr>
                <w:rFonts w:eastAsia="Times New Roman"/>
                <w:bCs/>
                <w:position w:val="-24"/>
                <w:sz w:val="26"/>
                <w:szCs w:val="26"/>
              </w:rPr>
              <w:object w:dxaOrig="2520" w:dyaOrig="620" w14:anchorId="02446E6C">
                <v:shape id="_x0000_i1049" type="#_x0000_t75" style="width:126.4pt;height:31pt" o:ole="">
                  <v:imagedata r:id="rId55" o:title=""/>
                </v:shape>
                <o:OLEObject Type="Embed" ProgID="Equation.DSMT4" ShapeID="_x0000_i1049" DrawAspect="Content" ObjectID="_1803745472" r:id="rId56"/>
              </w:object>
            </w:r>
          </w:p>
        </w:tc>
        <w:tc>
          <w:tcPr>
            <w:tcW w:w="1192" w:type="dxa"/>
            <w:tcBorders>
              <w:top w:val="dotted" w:sz="4" w:space="0" w:color="auto"/>
            </w:tcBorders>
            <w:shd w:val="clear" w:color="auto" w:fill="auto"/>
            <w:vAlign w:val="center"/>
          </w:tcPr>
          <w:p w14:paraId="2FD525F8" w14:textId="77777777" w:rsidR="004E22D1" w:rsidRPr="004E22D1" w:rsidRDefault="004E22D1" w:rsidP="004E22D1">
            <w:pPr>
              <w:jc w:val="both"/>
              <w:rPr>
                <w:rFonts w:eastAsia="Times New Roman"/>
                <w:sz w:val="26"/>
                <w:szCs w:val="26"/>
              </w:rPr>
            </w:pPr>
            <w:r w:rsidRPr="004E22D1">
              <w:rPr>
                <w:rFonts w:eastAsia="Times New Roman"/>
                <w:sz w:val="26"/>
                <w:szCs w:val="26"/>
              </w:rPr>
              <w:t>0,5</w:t>
            </w:r>
          </w:p>
        </w:tc>
      </w:tr>
      <w:tr w:rsidR="004E22D1" w:rsidRPr="004E22D1" w14:paraId="08F05AE9" w14:textId="77777777" w:rsidTr="00F57CC7">
        <w:trPr>
          <w:trHeight w:val="1110"/>
        </w:trPr>
        <w:tc>
          <w:tcPr>
            <w:tcW w:w="1428" w:type="dxa"/>
            <w:shd w:val="clear" w:color="auto" w:fill="auto"/>
          </w:tcPr>
          <w:p w14:paraId="6DD7CDBC" w14:textId="77777777" w:rsidR="004E22D1" w:rsidRPr="004E22D1" w:rsidRDefault="004E22D1" w:rsidP="004E22D1">
            <w:pPr>
              <w:jc w:val="both"/>
              <w:rPr>
                <w:color w:val="000000"/>
                <w:sz w:val="26"/>
                <w:szCs w:val="26"/>
                <w:lang w:val="nl-NL"/>
              </w:rPr>
            </w:pPr>
          </w:p>
        </w:tc>
        <w:tc>
          <w:tcPr>
            <w:tcW w:w="7440" w:type="dxa"/>
            <w:tcBorders>
              <w:top w:val="dotted" w:sz="4" w:space="0" w:color="auto"/>
            </w:tcBorders>
            <w:shd w:val="clear" w:color="auto" w:fill="auto"/>
          </w:tcPr>
          <w:p w14:paraId="0AFCA5A7" w14:textId="77777777" w:rsidR="004E22D1" w:rsidRPr="004E22D1" w:rsidRDefault="004E22D1" w:rsidP="004E22D1">
            <w:pPr>
              <w:jc w:val="both"/>
              <w:rPr>
                <w:rFonts w:eastAsia="Times New Roman"/>
                <w:bCs/>
                <w:sz w:val="26"/>
                <w:szCs w:val="26"/>
              </w:rPr>
            </w:pPr>
            <w:r w:rsidRPr="004E22D1">
              <w:rPr>
                <w:rFonts w:eastAsia="Times New Roman"/>
                <w:bCs/>
                <w:sz w:val="26"/>
                <w:szCs w:val="26"/>
              </w:rPr>
              <w:t>Gọi quãng đường khối gỗ di chuyển là h</w:t>
            </w:r>
            <w:r w:rsidRPr="004E22D1">
              <w:rPr>
                <w:rFonts w:eastAsia="Times New Roman"/>
                <w:bCs/>
                <w:sz w:val="26"/>
                <w:szCs w:val="26"/>
                <w:vertAlign w:val="subscript"/>
              </w:rPr>
              <w:t xml:space="preserve">c, </w:t>
            </w:r>
            <w:r w:rsidRPr="004E22D1">
              <w:rPr>
                <w:rFonts w:eastAsia="Times New Roman"/>
                <w:bCs/>
                <w:sz w:val="26"/>
                <w:szCs w:val="26"/>
              </w:rPr>
              <w:t>phần khối gỗ nổi trong nước là h</w:t>
            </w:r>
            <w:r w:rsidRPr="004E22D1">
              <w:rPr>
                <w:rFonts w:eastAsia="Times New Roman"/>
                <w:bCs/>
                <w:sz w:val="26"/>
                <w:szCs w:val="26"/>
                <w:vertAlign w:val="subscript"/>
              </w:rPr>
              <w:t>n</w:t>
            </w:r>
          </w:p>
          <w:p w14:paraId="196BB0FE" w14:textId="77777777" w:rsidR="004E22D1" w:rsidRPr="004E22D1" w:rsidRDefault="004E22D1" w:rsidP="004E22D1">
            <w:pPr>
              <w:jc w:val="both"/>
              <w:rPr>
                <w:rFonts w:eastAsia="Times New Roman"/>
                <w:bCs/>
                <w:sz w:val="26"/>
                <w:szCs w:val="26"/>
              </w:rPr>
            </w:pPr>
            <w:r w:rsidRPr="004E22D1">
              <w:rPr>
                <w:rFonts w:eastAsia="Times New Roman"/>
                <w:bCs/>
                <w:sz w:val="26"/>
                <w:szCs w:val="26"/>
              </w:rPr>
              <w:t>Ta có h</w:t>
            </w:r>
            <w:r w:rsidRPr="004E22D1">
              <w:rPr>
                <w:rFonts w:eastAsia="Times New Roman"/>
                <w:bCs/>
                <w:sz w:val="26"/>
                <w:szCs w:val="26"/>
                <w:vertAlign w:val="subscript"/>
              </w:rPr>
              <w:t>c</w:t>
            </w:r>
            <w:r w:rsidRPr="004E22D1">
              <w:rPr>
                <w:rFonts w:eastAsia="Times New Roman"/>
                <w:bCs/>
                <w:sz w:val="26"/>
                <w:szCs w:val="26"/>
              </w:rPr>
              <w:t xml:space="preserve"> = 3h</w:t>
            </w:r>
            <w:r w:rsidRPr="004E22D1">
              <w:rPr>
                <w:rFonts w:eastAsia="Times New Roman"/>
                <w:bCs/>
                <w:sz w:val="26"/>
                <w:szCs w:val="26"/>
                <w:vertAlign w:val="subscript"/>
              </w:rPr>
              <w:t>n</w:t>
            </w:r>
            <w:r w:rsidRPr="004E22D1">
              <w:rPr>
                <w:rFonts w:eastAsia="Times New Roman"/>
                <w:bCs/>
                <w:sz w:val="26"/>
                <w:szCs w:val="26"/>
              </w:rPr>
              <w:t xml:space="preserve"> </w:t>
            </w:r>
          </w:p>
          <w:p w14:paraId="5371B206" w14:textId="77777777" w:rsidR="004E22D1" w:rsidRPr="004E22D1" w:rsidRDefault="004E22D1" w:rsidP="004E22D1">
            <w:pPr>
              <w:jc w:val="both"/>
              <w:rPr>
                <w:rFonts w:eastAsia="Times New Roman"/>
                <w:bCs/>
                <w:sz w:val="26"/>
                <w:szCs w:val="26"/>
              </w:rPr>
            </w:pPr>
            <w:r w:rsidRPr="004E22D1">
              <w:rPr>
                <w:rFonts w:eastAsia="Times New Roman"/>
                <w:bCs/>
                <w:sz w:val="26"/>
                <w:szCs w:val="26"/>
              </w:rPr>
              <w:t>Mà h</w:t>
            </w:r>
            <w:r w:rsidRPr="004E22D1">
              <w:rPr>
                <w:rFonts w:eastAsia="Times New Roman"/>
                <w:bCs/>
                <w:sz w:val="26"/>
                <w:szCs w:val="26"/>
                <w:vertAlign w:val="subscript"/>
              </w:rPr>
              <w:t>c</w:t>
            </w:r>
            <w:r w:rsidRPr="004E22D1">
              <w:rPr>
                <w:rFonts w:eastAsia="Times New Roman"/>
                <w:bCs/>
                <w:sz w:val="26"/>
                <w:szCs w:val="26"/>
              </w:rPr>
              <w:t xml:space="preserve"> + h</w:t>
            </w:r>
            <w:r w:rsidRPr="004E22D1">
              <w:rPr>
                <w:rFonts w:eastAsia="Times New Roman"/>
                <w:bCs/>
                <w:sz w:val="26"/>
                <w:szCs w:val="26"/>
                <w:vertAlign w:val="subscript"/>
              </w:rPr>
              <w:t>n</w:t>
            </w:r>
            <w:r w:rsidRPr="004E22D1">
              <w:rPr>
                <w:rFonts w:eastAsia="Times New Roman"/>
                <w:bCs/>
                <w:sz w:val="26"/>
                <w:szCs w:val="26"/>
              </w:rPr>
              <w:t xml:space="preserve"> = 0,06</w:t>
            </w:r>
          </w:p>
          <w:p w14:paraId="4BC78165" w14:textId="77777777" w:rsidR="004E22D1" w:rsidRPr="004E22D1" w:rsidRDefault="004E22D1" w:rsidP="004E22D1">
            <w:pPr>
              <w:jc w:val="both"/>
              <w:rPr>
                <w:rFonts w:eastAsia="Times New Roman"/>
                <w:bCs/>
                <w:sz w:val="26"/>
                <w:szCs w:val="26"/>
              </w:rPr>
            </w:pPr>
            <w:r w:rsidRPr="004E22D1">
              <w:rPr>
                <w:rFonts w:eastAsia="Times New Roman"/>
                <w:bCs/>
                <w:sz w:val="26"/>
                <w:szCs w:val="26"/>
              </w:rPr>
              <w:t>Suy ra h</w:t>
            </w:r>
            <w:r w:rsidRPr="004E22D1">
              <w:rPr>
                <w:rFonts w:eastAsia="Times New Roman"/>
                <w:bCs/>
                <w:sz w:val="26"/>
                <w:szCs w:val="26"/>
                <w:vertAlign w:val="subscript"/>
              </w:rPr>
              <w:t>c</w:t>
            </w:r>
            <w:r w:rsidRPr="004E22D1">
              <w:rPr>
                <w:rFonts w:eastAsia="Times New Roman"/>
                <w:bCs/>
                <w:sz w:val="26"/>
                <w:szCs w:val="26"/>
              </w:rPr>
              <w:t xml:space="preserve"> = 0,045m;   h</w:t>
            </w:r>
            <w:r w:rsidRPr="004E22D1">
              <w:rPr>
                <w:rFonts w:eastAsia="Times New Roman"/>
                <w:bCs/>
                <w:sz w:val="26"/>
                <w:szCs w:val="26"/>
                <w:vertAlign w:val="subscript"/>
              </w:rPr>
              <w:t>n</w:t>
            </w:r>
            <w:r w:rsidRPr="004E22D1">
              <w:rPr>
                <w:rFonts w:eastAsia="Times New Roman"/>
                <w:bCs/>
                <w:sz w:val="26"/>
                <w:szCs w:val="26"/>
              </w:rPr>
              <w:t xml:space="preserve"> = 0,015m</w:t>
            </w:r>
          </w:p>
          <w:p w14:paraId="3FBBEB24" w14:textId="77777777" w:rsidR="004E22D1" w:rsidRPr="004E22D1" w:rsidRDefault="004E22D1" w:rsidP="004E22D1">
            <w:pPr>
              <w:jc w:val="both"/>
              <w:rPr>
                <w:rFonts w:eastAsia="Times New Roman"/>
                <w:bCs/>
                <w:sz w:val="26"/>
                <w:szCs w:val="26"/>
              </w:rPr>
            </w:pPr>
            <w:r w:rsidRPr="004E22D1">
              <w:rPr>
                <w:rFonts w:eastAsia="Times New Roman"/>
                <w:bCs/>
                <w:sz w:val="26"/>
                <w:szCs w:val="26"/>
              </w:rPr>
              <w:t xml:space="preserve">Vậy công tối thiểu để nhấc khối gỗ ra khỏi nước là </w:t>
            </w:r>
          </w:p>
          <w:p w14:paraId="273889B0" w14:textId="77777777" w:rsidR="004E22D1" w:rsidRPr="004E22D1" w:rsidRDefault="004E22D1" w:rsidP="004E22D1">
            <w:pPr>
              <w:jc w:val="both"/>
              <w:rPr>
                <w:rFonts w:eastAsia="Times New Roman"/>
                <w:b/>
                <w:sz w:val="26"/>
                <w:szCs w:val="26"/>
              </w:rPr>
            </w:pPr>
            <w:r w:rsidRPr="004E22D1">
              <w:rPr>
                <w:rFonts w:eastAsia="Times New Roman"/>
                <w:bCs/>
                <w:sz w:val="26"/>
                <w:szCs w:val="26"/>
              </w:rPr>
              <w:t>A = F</w:t>
            </w:r>
            <w:r w:rsidRPr="004E22D1">
              <w:rPr>
                <w:rFonts w:eastAsia="Times New Roman"/>
                <w:bCs/>
                <w:sz w:val="26"/>
                <w:szCs w:val="26"/>
                <w:vertAlign w:val="subscript"/>
              </w:rPr>
              <w:t>k</w:t>
            </w:r>
            <w:r w:rsidRPr="004E22D1">
              <w:rPr>
                <w:rFonts w:eastAsia="Times New Roman"/>
                <w:bCs/>
                <w:sz w:val="26"/>
                <w:szCs w:val="26"/>
              </w:rPr>
              <w:t>.h</w:t>
            </w:r>
            <w:r w:rsidRPr="004E22D1">
              <w:rPr>
                <w:rFonts w:eastAsia="Times New Roman"/>
                <w:bCs/>
                <w:sz w:val="26"/>
                <w:szCs w:val="26"/>
                <w:vertAlign w:val="subscript"/>
              </w:rPr>
              <w:t>c</w:t>
            </w:r>
            <w:r w:rsidRPr="004E22D1">
              <w:rPr>
                <w:rFonts w:eastAsia="Times New Roman"/>
                <w:bCs/>
                <w:sz w:val="26"/>
                <w:szCs w:val="26"/>
              </w:rPr>
              <w:t xml:space="preserve"> = 9000.0,045 = 405J</w:t>
            </w:r>
          </w:p>
        </w:tc>
        <w:tc>
          <w:tcPr>
            <w:tcW w:w="1192" w:type="dxa"/>
            <w:tcBorders>
              <w:top w:val="dotted" w:sz="4" w:space="0" w:color="auto"/>
            </w:tcBorders>
            <w:shd w:val="clear" w:color="auto" w:fill="auto"/>
            <w:vAlign w:val="center"/>
          </w:tcPr>
          <w:p w14:paraId="3F06F4F6" w14:textId="77777777" w:rsidR="004E22D1" w:rsidRPr="004E22D1" w:rsidRDefault="004E22D1" w:rsidP="004E22D1">
            <w:pPr>
              <w:jc w:val="both"/>
              <w:rPr>
                <w:rFonts w:eastAsia="Times New Roman"/>
                <w:sz w:val="26"/>
                <w:szCs w:val="26"/>
              </w:rPr>
            </w:pPr>
            <w:r w:rsidRPr="004E22D1">
              <w:rPr>
                <w:rFonts w:eastAsia="Times New Roman"/>
                <w:sz w:val="26"/>
                <w:szCs w:val="26"/>
              </w:rPr>
              <w:t>0,5</w:t>
            </w:r>
          </w:p>
        </w:tc>
      </w:tr>
      <w:tr w:rsidR="004E22D1" w:rsidRPr="004E22D1" w14:paraId="022B6069" w14:textId="77777777" w:rsidTr="00F57CC7">
        <w:trPr>
          <w:trHeight w:val="2576"/>
        </w:trPr>
        <w:tc>
          <w:tcPr>
            <w:tcW w:w="1428" w:type="dxa"/>
            <w:vMerge w:val="restart"/>
            <w:shd w:val="clear" w:color="auto" w:fill="auto"/>
          </w:tcPr>
          <w:p w14:paraId="07DC5272" w14:textId="77777777" w:rsidR="004E22D1" w:rsidRPr="004E22D1" w:rsidRDefault="004E22D1" w:rsidP="004E22D1">
            <w:pPr>
              <w:jc w:val="center"/>
              <w:rPr>
                <w:color w:val="000000"/>
                <w:sz w:val="26"/>
                <w:szCs w:val="26"/>
                <w:lang w:val="nl-NL"/>
              </w:rPr>
            </w:pPr>
          </w:p>
          <w:p w14:paraId="2A53A2ED" w14:textId="77777777" w:rsidR="004E22D1" w:rsidRPr="004E22D1" w:rsidRDefault="004E22D1" w:rsidP="004E22D1">
            <w:pPr>
              <w:jc w:val="center"/>
              <w:rPr>
                <w:color w:val="000000"/>
                <w:sz w:val="26"/>
                <w:szCs w:val="26"/>
                <w:lang w:val="nl-NL"/>
              </w:rPr>
            </w:pPr>
          </w:p>
          <w:p w14:paraId="659E2AD2" w14:textId="77777777" w:rsidR="004E22D1" w:rsidRPr="004E22D1" w:rsidRDefault="004E22D1" w:rsidP="004E22D1">
            <w:pPr>
              <w:jc w:val="center"/>
              <w:rPr>
                <w:color w:val="000000"/>
                <w:sz w:val="26"/>
                <w:szCs w:val="26"/>
                <w:lang w:val="nl-NL"/>
              </w:rPr>
            </w:pPr>
          </w:p>
          <w:p w14:paraId="7FDDBA7D" w14:textId="77777777" w:rsidR="004E22D1" w:rsidRPr="004E22D1" w:rsidRDefault="004E22D1" w:rsidP="004E22D1">
            <w:pPr>
              <w:jc w:val="center"/>
              <w:rPr>
                <w:b/>
                <w:color w:val="000000"/>
                <w:sz w:val="26"/>
                <w:szCs w:val="26"/>
                <w:lang w:val="nl-NL"/>
              </w:rPr>
            </w:pPr>
            <w:r w:rsidRPr="004E22D1">
              <w:rPr>
                <w:b/>
                <w:color w:val="000000"/>
                <w:sz w:val="26"/>
                <w:szCs w:val="26"/>
                <w:lang w:val="nl-NL"/>
              </w:rPr>
              <w:t>Câu 3.</w:t>
            </w:r>
          </w:p>
          <w:p w14:paraId="78484571" w14:textId="77777777" w:rsidR="004E22D1" w:rsidRPr="004E22D1" w:rsidRDefault="004E22D1" w:rsidP="004E22D1">
            <w:pPr>
              <w:jc w:val="center"/>
              <w:rPr>
                <w:color w:val="000000"/>
                <w:sz w:val="26"/>
                <w:szCs w:val="26"/>
                <w:lang w:val="nl-NL"/>
              </w:rPr>
            </w:pPr>
            <w:r w:rsidRPr="004E22D1">
              <w:rPr>
                <w:i/>
                <w:color w:val="000000"/>
                <w:sz w:val="26"/>
                <w:szCs w:val="26"/>
                <w:lang w:val="nl-NL"/>
              </w:rPr>
              <w:t>( 3,0 điểm )</w:t>
            </w:r>
          </w:p>
        </w:tc>
        <w:tc>
          <w:tcPr>
            <w:tcW w:w="7440" w:type="dxa"/>
            <w:tcBorders>
              <w:top w:val="single" w:sz="4" w:space="0" w:color="auto"/>
            </w:tcBorders>
            <w:shd w:val="clear" w:color="auto" w:fill="auto"/>
          </w:tcPr>
          <w:p w14:paraId="079CFFF5" w14:textId="77777777" w:rsidR="004E22D1" w:rsidRPr="004E22D1" w:rsidRDefault="004E22D1" w:rsidP="004E22D1">
            <w:pPr>
              <w:jc w:val="both"/>
              <w:rPr>
                <w:sz w:val="26"/>
                <w:szCs w:val="26"/>
                <w:lang w:val="vi-VN"/>
              </w:rPr>
            </w:pPr>
            <w:r w:rsidRPr="004E22D1">
              <w:rPr>
                <w:sz w:val="26"/>
                <w:szCs w:val="26"/>
                <w:lang w:val="vi-VN"/>
              </w:rPr>
              <w:t>a) Vẽ được ảnh A’B’:</w:t>
            </w:r>
          </w:p>
          <w:p w14:paraId="2D140FE1" w14:textId="48B08941" w:rsidR="004E22D1" w:rsidRPr="004E22D1" w:rsidRDefault="004E22D1" w:rsidP="004E22D1">
            <w:pPr>
              <w:jc w:val="both"/>
              <w:rPr>
                <w:sz w:val="26"/>
                <w:szCs w:val="26"/>
                <w:lang w:val="vi-VN"/>
              </w:rPr>
            </w:pPr>
            <w:r>
              <w:rPr>
                <w:noProof/>
                <w:lang w:eastAsia="en-US"/>
              </w:rPr>
              <w:drawing>
                <wp:anchor distT="0" distB="0" distL="114300" distR="114300" simplePos="0" relativeHeight="251718656" behindDoc="1" locked="0" layoutInCell="1" allowOverlap="1" wp14:anchorId="307989DB" wp14:editId="7825440C">
                  <wp:simplePos x="0" y="0"/>
                  <wp:positionH relativeFrom="column">
                    <wp:posOffset>78105</wp:posOffset>
                  </wp:positionH>
                  <wp:positionV relativeFrom="paragraph">
                    <wp:posOffset>405130</wp:posOffset>
                  </wp:positionV>
                  <wp:extent cx="2346960" cy="1847215"/>
                  <wp:effectExtent l="0" t="0" r="0" b="635"/>
                  <wp:wrapTight wrapText="bothSides">
                    <wp:wrapPolygon edited="0">
                      <wp:start x="0" y="0"/>
                      <wp:lineTo x="0" y="21385"/>
                      <wp:lineTo x="21390" y="21385"/>
                      <wp:lineTo x="21390"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346960" cy="1847215"/>
                          </a:xfrm>
                          <a:prstGeom prst="rect">
                            <a:avLst/>
                          </a:prstGeom>
                          <a:noFill/>
                        </pic:spPr>
                      </pic:pic>
                    </a:graphicData>
                  </a:graphic>
                  <wp14:sizeRelH relativeFrom="page">
                    <wp14:pctWidth>0</wp14:pctWidth>
                  </wp14:sizeRelH>
                  <wp14:sizeRelV relativeFrom="page">
                    <wp14:pctHeight>0</wp14:pctHeight>
                  </wp14:sizeRelV>
                </wp:anchor>
              </w:drawing>
            </w:r>
            <w:r w:rsidRPr="004E22D1">
              <w:rPr>
                <w:sz w:val="26"/>
                <w:szCs w:val="26"/>
                <w:lang w:val="vi-VN"/>
              </w:rPr>
              <w:t>- Trường hợp 1: Thấu kính hội tụ</w:t>
            </w:r>
          </w:p>
          <w:p w14:paraId="75B1F537" w14:textId="77777777" w:rsidR="004E22D1" w:rsidRPr="004E22D1" w:rsidRDefault="004E22D1" w:rsidP="004E22D1">
            <w:pPr>
              <w:jc w:val="both"/>
              <w:rPr>
                <w:lang w:val="vi-VN"/>
              </w:rPr>
            </w:pPr>
          </w:p>
        </w:tc>
        <w:tc>
          <w:tcPr>
            <w:tcW w:w="1192" w:type="dxa"/>
            <w:tcBorders>
              <w:top w:val="single" w:sz="4" w:space="0" w:color="auto"/>
            </w:tcBorders>
            <w:shd w:val="clear" w:color="auto" w:fill="auto"/>
          </w:tcPr>
          <w:p w14:paraId="47192DF3" w14:textId="77777777" w:rsidR="004E22D1" w:rsidRPr="004E22D1" w:rsidRDefault="004E22D1" w:rsidP="004E22D1">
            <w:pPr>
              <w:jc w:val="both"/>
              <w:rPr>
                <w:sz w:val="26"/>
                <w:szCs w:val="26"/>
                <w:lang w:val="vi-VN"/>
              </w:rPr>
            </w:pPr>
          </w:p>
          <w:p w14:paraId="2C049D91" w14:textId="77777777" w:rsidR="004E22D1" w:rsidRPr="004E22D1" w:rsidRDefault="004E22D1" w:rsidP="004E22D1">
            <w:pPr>
              <w:jc w:val="both"/>
              <w:rPr>
                <w:sz w:val="26"/>
                <w:szCs w:val="26"/>
                <w:lang w:val="vi-VN"/>
              </w:rPr>
            </w:pPr>
          </w:p>
          <w:p w14:paraId="481D98CB" w14:textId="77777777" w:rsidR="004E22D1" w:rsidRPr="004E22D1" w:rsidRDefault="004E22D1" w:rsidP="004E22D1">
            <w:pPr>
              <w:jc w:val="both"/>
              <w:rPr>
                <w:sz w:val="26"/>
                <w:szCs w:val="26"/>
                <w:lang w:val="vi-VN"/>
              </w:rPr>
            </w:pPr>
          </w:p>
          <w:p w14:paraId="327B8AC6" w14:textId="77777777" w:rsidR="004E22D1" w:rsidRPr="004E22D1" w:rsidRDefault="004E22D1" w:rsidP="004E22D1">
            <w:pPr>
              <w:jc w:val="both"/>
              <w:rPr>
                <w:sz w:val="26"/>
                <w:szCs w:val="26"/>
                <w:lang w:val="vi-VN"/>
              </w:rPr>
            </w:pPr>
          </w:p>
          <w:p w14:paraId="48879E67" w14:textId="77777777" w:rsidR="004E22D1" w:rsidRPr="004E22D1" w:rsidRDefault="004E22D1" w:rsidP="004E22D1">
            <w:pPr>
              <w:jc w:val="both"/>
              <w:rPr>
                <w:sz w:val="26"/>
                <w:szCs w:val="26"/>
                <w:lang w:val="vi-VN"/>
              </w:rPr>
            </w:pPr>
          </w:p>
          <w:p w14:paraId="15D4B268" w14:textId="77777777" w:rsidR="004E22D1" w:rsidRPr="004E22D1" w:rsidRDefault="004E22D1" w:rsidP="004E22D1">
            <w:pPr>
              <w:jc w:val="both"/>
              <w:rPr>
                <w:sz w:val="26"/>
                <w:szCs w:val="26"/>
                <w:lang w:val="vi-VN"/>
              </w:rPr>
            </w:pPr>
          </w:p>
          <w:p w14:paraId="1BCD0338" w14:textId="77777777" w:rsidR="004E22D1" w:rsidRPr="004E22D1" w:rsidRDefault="004E22D1" w:rsidP="004E22D1">
            <w:pPr>
              <w:jc w:val="both"/>
              <w:rPr>
                <w:sz w:val="26"/>
                <w:szCs w:val="26"/>
                <w:lang w:val="vi-VN"/>
              </w:rPr>
            </w:pPr>
          </w:p>
          <w:p w14:paraId="2301411B" w14:textId="77777777" w:rsidR="004E22D1" w:rsidRPr="004E22D1" w:rsidRDefault="004E22D1" w:rsidP="004E22D1">
            <w:pPr>
              <w:jc w:val="both"/>
              <w:rPr>
                <w:sz w:val="26"/>
                <w:szCs w:val="26"/>
              </w:rPr>
            </w:pPr>
            <w:r w:rsidRPr="004E22D1">
              <w:rPr>
                <w:sz w:val="26"/>
                <w:szCs w:val="26"/>
              </w:rPr>
              <w:t xml:space="preserve">0,5 </w:t>
            </w:r>
          </w:p>
        </w:tc>
      </w:tr>
      <w:tr w:rsidR="004E22D1" w:rsidRPr="004E22D1" w14:paraId="4F545F09" w14:textId="77777777" w:rsidTr="00F57CC7">
        <w:trPr>
          <w:trHeight w:val="372"/>
        </w:trPr>
        <w:tc>
          <w:tcPr>
            <w:tcW w:w="1428" w:type="dxa"/>
            <w:vMerge/>
            <w:shd w:val="clear" w:color="auto" w:fill="auto"/>
          </w:tcPr>
          <w:p w14:paraId="551E4714"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0599A72F" w14:textId="77777777" w:rsidR="004E22D1" w:rsidRPr="004E22D1" w:rsidRDefault="004E22D1" w:rsidP="004E22D1">
            <w:pPr>
              <w:jc w:val="both"/>
              <w:rPr>
                <w:sz w:val="26"/>
                <w:szCs w:val="26"/>
                <w:lang w:val="vi-VN"/>
              </w:rPr>
            </w:pPr>
            <w:r w:rsidRPr="004E22D1">
              <w:rPr>
                <w:sz w:val="26"/>
                <w:szCs w:val="26"/>
                <w:lang w:val="vi-VN"/>
              </w:rPr>
              <w:t>- Trường hợp 2: Thấu kính phân kì</w:t>
            </w:r>
          </w:p>
          <w:p w14:paraId="72AF632E" w14:textId="7CDCF8D5" w:rsidR="004E22D1" w:rsidRPr="004E22D1" w:rsidRDefault="004E22D1" w:rsidP="004E22D1">
            <w:pPr>
              <w:jc w:val="both"/>
              <w:rPr>
                <w:lang w:val="vi-VN"/>
              </w:rPr>
            </w:pPr>
            <w:r>
              <w:rPr>
                <w:noProof/>
                <w:lang w:eastAsia="en-US"/>
              </w:rPr>
              <w:lastRenderedPageBreak/>
              <w:drawing>
                <wp:inline distT="0" distB="0" distL="0" distR="0" wp14:anchorId="164CCE5F" wp14:editId="48BFB058">
                  <wp:extent cx="2296795" cy="2009775"/>
                  <wp:effectExtent l="0" t="0" r="825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a:lum bright="24000"/>
                            <a:extLst>
                              <a:ext uri="{28A0092B-C50C-407E-A947-70E740481C1C}">
                                <a14:useLocalDpi xmlns:a14="http://schemas.microsoft.com/office/drawing/2010/main" val="0"/>
                              </a:ext>
                            </a:extLst>
                          </a:blip>
                          <a:srcRect/>
                          <a:stretch>
                            <a:fillRect/>
                          </a:stretch>
                        </pic:blipFill>
                        <pic:spPr bwMode="auto">
                          <a:xfrm>
                            <a:off x="0" y="0"/>
                            <a:ext cx="2296795" cy="2009775"/>
                          </a:xfrm>
                          <a:prstGeom prst="rect">
                            <a:avLst/>
                          </a:prstGeom>
                          <a:noFill/>
                          <a:ln>
                            <a:noFill/>
                          </a:ln>
                        </pic:spPr>
                      </pic:pic>
                    </a:graphicData>
                  </a:graphic>
                </wp:inline>
              </w:drawing>
            </w:r>
          </w:p>
          <w:p w14:paraId="4D7CC2E3" w14:textId="77777777" w:rsidR="004E22D1" w:rsidRPr="004E22D1" w:rsidRDefault="004E22D1" w:rsidP="004E22D1">
            <w:pPr>
              <w:jc w:val="both"/>
              <w:rPr>
                <w:lang w:val="vi-VN"/>
              </w:rPr>
            </w:pPr>
          </w:p>
        </w:tc>
        <w:tc>
          <w:tcPr>
            <w:tcW w:w="1192" w:type="dxa"/>
            <w:tcBorders>
              <w:top w:val="dotted" w:sz="4" w:space="0" w:color="auto"/>
              <w:bottom w:val="dotted" w:sz="4" w:space="0" w:color="auto"/>
            </w:tcBorders>
            <w:shd w:val="clear" w:color="auto" w:fill="auto"/>
          </w:tcPr>
          <w:p w14:paraId="464D5CF3" w14:textId="77777777" w:rsidR="004E22D1" w:rsidRPr="004E22D1" w:rsidRDefault="004E22D1" w:rsidP="004E22D1">
            <w:pPr>
              <w:jc w:val="both"/>
              <w:rPr>
                <w:sz w:val="26"/>
                <w:szCs w:val="26"/>
                <w:lang w:val="vi-VN"/>
              </w:rPr>
            </w:pPr>
          </w:p>
          <w:p w14:paraId="20F3B1FE" w14:textId="77777777" w:rsidR="004E22D1" w:rsidRPr="004E22D1" w:rsidRDefault="004E22D1" w:rsidP="004E22D1">
            <w:pPr>
              <w:jc w:val="both"/>
              <w:rPr>
                <w:sz w:val="26"/>
                <w:szCs w:val="26"/>
                <w:lang w:val="vi-VN"/>
              </w:rPr>
            </w:pPr>
          </w:p>
          <w:p w14:paraId="40001D56" w14:textId="77777777" w:rsidR="004E22D1" w:rsidRPr="004E22D1" w:rsidRDefault="004E22D1" w:rsidP="004E22D1">
            <w:pPr>
              <w:jc w:val="both"/>
              <w:rPr>
                <w:sz w:val="26"/>
                <w:szCs w:val="26"/>
                <w:lang w:val="vi-VN"/>
              </w:rPr>
            </w:pPr>
          </w:p>
          <w:p w14:paraId="5F7251B2" w14:textId="77777777" w:rsidR="004E22D1" w:rsidRPr="004E22D1" w:rsidRDefault="004E22D1" w:rsidP="004E22D1">
            <w:pPr>
              <w:jc w:val="both"/>
              <w:rPr>
                <w:sz w:val="26"/>
                <w:szCs w:val="26"/>
                <w:lang w:val="vi-VN"/>
              </w:rPr>
            </w:pPr>
          </w:p>
          <w:p w14:paraId="3FB4F141" w14:textId="77777777" w:rsidR="004E22D1" w:rsidRPr="004E22D1" w:rsidRDefault="004E22D1" w:rsidP="004E22D1">
            <w:pPr>
              <w:jc w:val="both"/>
              <w:rPr>
                <w:sz w:val="26"/>
                <w:szCs w:val="26"/>
                <w:lang w:val="vi-VN"/>
              </w:rPr>
            </w:pPr>
          </w:p>
          <w:p w14:paraId="1B98316B" w14:textId="77777777" w:rsidR="004E22D1" w:rsidRPr="004E22D1" w:rsidRDefault="004E22D1" w:rsidP="004E22D1">
            <w:pPr>
              <w:jc w:val="both"/>
              <w:rPr>
                <w:sz w:val="26"/>
                <w:szCs w:val="26"/>
                <w:lang w:val="vi-VN"/>
              </w:rPr>
            </w:pPr>
          </w:p>
          <w:p w14:paraId="38AC9171" w14:textId="77777777" w:rsidR="004E22D1" w:rsidRPr="004E22D1" w:rsidRDefault="004E22D1" w:rsidP="004E22D1">
            <w:pPr>
              <w:jc w:val="both"/>
              <w:rPr>
                <w:sz w:val="26"/>
                <w:szCs w:val="26"/>
              </w:rPr>
            </w:pPr>
            <w:r w:rsidRPr="004E22D1">
              <w:rPr>
                <w:sz w:val="26"/>
                <w:szCs w:val="26"/>
              </w:rPr>
              <w:t xml:space="preserve">0,5 </w:t>
            </w:r>
          </w:p>
        </w:tc>
      </w:tr>
      <w:tr w:rsidR="004E22D1" w:rsidRPr="004E22D1" w14:paraId="0D695F77" w14:textId="77777777" w:rsidTr="00F57CC7">
        <w:trPr>
          <w:trHeight w:val="1080"/>
        </w:trPr>
        <w:tc>
          <w:tcPr>
            <w:tcW w:w="1428" w:type="dxa"/>
            <w:vMerge/>
            <w:shd w:val="clear" w:color="auto" w:fill="auto"/>
          </w:tcPr>
          <w:p w14:paraId="72CEC4F1" w14:textId="77777777" w:rsidR="004E22D1" w:rsidRPr="004E22D1" w:rsidRDefault="004E22D1" w:rsidP="004E22D1">
            <w:pPr>
              <w:jc w:val="both"/>
              <w:rPr>
                <w:color w:val="000000"/>
                <w:sz w:val="26"/>
                <w:szCs w:val="26"/>
                <w:lang w:val="nl-NL"/>
              </w:rPr>
            </w:pPr>
          </w:p>
        </w:tc>
        <w:tc>
          <w:tcPr>
            <w:tcW w:w="7440" w:type="dxa"/>
            <w:tcBorders>
              <w:top w:val="dotted" w:sz="4" w:space="0" w:color="auto"/>
              <w:bottom w:val="single" w:sz="4" w:space="0" w:color="auto"/>
            </w:tcBorders>
            <w:shd w:val="clear" w:color="auto" w:fill="auto"/>
          </w:tcPr>
          <w:p w14:paraId="0166483E" w14:textId="77777777" w:rsidR="004E22D1" w:rsidRPr="004E22D1" w:rsidRDefault="004E22D1" w:rsidP="004E22D1">
            <w:pPr>
              <w:jc w:val="both"/>
              <w:rPr>
                <w:position w:val="-4"/>
                <w:sz w:val="26"/>
                <w:lang w:val="vi-VN"/>
              </w:rPr>
            </w:pPr>
            <w:r w:rsidRPr="004E22D1">
              <w:rPr>
                <w:position w:val="-4"/>
                <w:sz w:val="26"/>
              </w:rPr>
              <w:t>b)</w:t>
            </w:r>
            <w:r w:rsidRPr="004E22D1">
              <w:rPr>
                <w:position w:val="-4"/>
                <w:sz w:val="26"/>
                <w:lang w:val="vi-VN"/>
              </w:rPr>
              <w:t xml:space="preserve"> – Thấu kính hội tụ:</w:t>
            </w:r>
          </w:p>
          <w:p w14:paraId="4BEE1B36" w14:textId="7E39650F" w:rsidR="004E22D1" w:rsidRPr="004E22D1" w:rsidRDefault="004E22D1" w:rsidP="004E22D1">
            <w:pPr>
              <w:tabs>
                <w:tab w:val="left" w:pos="6885"/>
              </w:tabs>
              <w:jc w:val="both"/>
              <w:rPr>
                <w:position w:val="-30"/>
                <w:sz w:val="26"/>
                <w:lang w:val="fr-FR"/>
              </w:rPr>
            </w:pPr>
            <w:r>
              <w:rPr>
                <w:noProof/>
                <w:sz w:val="26"/>
                <w:lang w:eastAsia="en-US"/>
              </w:rPr>
              <mc:AlternateContent>
                <mc:Choice Requires="wps">
                  <w:drawing>
                    <wp:anchor distT="0" distB="0" distL="114300" distR="114300" simplePos="0" relativeHeight="251719680" behindDoc="0" locked="0" layoutInCell="1" allowOverlap="1" wp14:anchorId="41AA65E8" wp14:editId="2A9DAE6D">
                      <wp:simplePos x="0" y="0"/>
                      <wp:positionH relativeFrom="column">
                        <wp:posOffset>594995</wp:posOffset>
                      </wp:positionH>
                      <wp:positionV relativeFrom="paragraph">
                        <wp:posOffset>212090</wp:posOffset>
                      </wp:positionV>
                      <wp:extent cx="147320" cy="43180"/>
                      <wp:effectExtent l="5715" t="9525" r="8890" b="13970"/>
                      <wp:wrapNone/>
                      <wp:docPr id="29" name="Freeform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320" cy="43180"/>
                              </a:xfrm>
                              <a:custGeom>
                                <a:avLst/>
                                <a:gdLst>
                                  <a:gd name="T0" fmla="*/ 85 w 1130"/>
                                  <a:gd name="T1" fmla="*/ 30 h 390"/>
                                  <a:gd name="T2" fmla="*/ 28 w 1130"/>
                                  <a:gd name="T3" fmla="*/ 210 h 390"/>
                                  <a:gd name="T4" fmla="*/ 256 w 1130"/>
                                  <a:gd name="T5" fmla="*/ 390 h 390"/>
                                  <a:gd name="T6" fmla="*/ 541 w 1130"/>
                                  <a:gd name="T7" fmla="*/ 210 h 390"/>
                                  <a:gd name="T8" fmla="*/ 712 w 1130"/>
                                  <a:gd name="T9" fmla="*/ 30 h 390"/>
                                  <a:gd name="T10" fmla="*/ 940 w 1130"/>
                                  <a:gd name="T11" fmla="*/ 30 h 390"/>
                                  <a:gd name="T12" fmla="*/ 1111 w 1130"/>
                                  <a:gd name="T13" fmla="*/ 210 h 390"/>
                                  <a:gd name="T14" fmla="*/ 1054 w 1130"/>
                                  <a:gd name="T15" fmla="*/ 390 h 3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30" h="390">
                                    <a:moveTo>
                                      <a:pt x="85" y="30"/>
                                    </a:moveTo>
                                    <a:cubicBezTo>
                                      <a:pt x="42" y="90"/>
                                      <a:pt x="0" y="150"/>
                                      <a:pt x="28" y="210"/>
                                    </a:cubicBezTo>
                                    <a:cubicBezTo>
                                      <a:pt x="56" y="270"/>
                                      <a:pt x="171" y="390"/>
                                      <a:pt x="256" y="390"/>
                                    </a:cubicBezTo>
                                    <a:cubicBezTo>
                                      <a:pt x="341" y="390"/>
                                      <a:pt x="465" y="270"/>
                                      <a:pt x="541" y="210"/>
                                    </a:cubicBezTo>
                                    <a:cubicBezTo>
                                      <a:pt x="617" y="150"/>
                                      <a:pt x="646" y="60"/>
                                      <a:pt x="712" y="30"/>
                                    </a:cubicBezTo>
                                    <a:cubicBezTo>
                                      <a:pt x="778" y="0"/>
                                      <a:pt x="874" y="0"/>
                                      <a:pt x="940" y="30"/>
                                    </a:cubicBezTo>
                                    <a:cubicBezTo>
                                      <a:pt x="1006" y="60"/>
                                      <a:pt x="1092" y="150"/>
                                      <a:pt x="1111" y="210"/>
                                    </a:cubicBezTo>
                                    <a:cubicBezTo>
                                      <a:pt x="1130" y="270"/>
                                      <a:pt x="1092" y="330"/>
                                      <a:pt x="1054"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9" o:spid="_x0000_s1026" style="position:absolute;margin-left:46.85pt;margin-top:16.7pt;width:11.6pt;height:3.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0,3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PvmEQQAAO8LAAAOAAAAZHJzL2Uyb0RvYy54bWysVttu2zgQfV+g/0DosYAjURfLNuIUrR0v FuhuCzT9AFqiLKGSqCXpS1rsv+8MKTmSEyHOYv0g83J0OHNmOJrbD6eqJAcuVSHqpUNvPIfwOhFp Ue+WzveHzWTmEKVZnbJS1HzpPHLlfLh799vtsVlwX+SiTLkkQFKrxbFZOrnWzcJ1VZLziqkb0fAa NjMhK6ZhKnduKtkR2KvS9T1v6h6FTBspEq4UrK7tpnNn+LOMJ/pLlimuSbl0wDZtntI8t/h0727Z YidZkxdJawb7D1ZUrKjh0DPVmmlG9rJ4RlUViRRKZPomEZUrsqxIuPEBvKHehTffctZw4wuIo5qz TOr/o03+OnyVpEiXjj93SM0qiNFGco6KE1gCfY6NWgDsW/NVooeq+SySHwo23MEOThRgyPb4p0iB hu21MJqcMlnhm+AtORnpH8/S85MmCSzSMA58CFACW2FAZyYyLlt07yZ7pX/nwvCww2elbeBSGBnZ 09b2B+DIqhJi+N4ls4gcCaVBF+YziPZAgUdyEsyfYfwexp+NEAV9EB1hCvugaDpCFfVQYM7LRk17 oCikI1RxD+WPWQUX8yxUTP0RKkiKM2pMKdrXfB56I1T0GtVpX3YKvzGyq5SnfempF4VjbKPiQwru uiRjeZd3yaluEw9GhGGt80yqN0JhimMWQiI/ULw/QAEozNIRMLiM4OAqMHiE4OgqMKQLguOrwJAQ CDZ3/lWbMeaIhqBe4yKG1cCvcxLjZuADN61RrfASSvtlUZcOgaK+RYvYomEa49UNyRGKDJYCki8d vO64UYkDfxAGojFuM8gDONcWDDjuaT/Zb4vkE//ZR4fWqa50NIbC6kKjtp7YRd9qC3exU2tA9xJ5 ZGPnxwMiGsMlQguHh/otul1GoV49IAhfpAqnVoOLg6HYmIPf4sKUQiECYy/EmIbWtenAMyhBQ+1f 9yCOrawDnllsc2ewCEXpreQUmgvzztBM6s2tnRdOYaky8LcIZPMRFLoQ+3xI0H26bBphBbN+2PBf xBmmmPSm4pyz32Cevp212BRlaS5IWeOdmEd+ZO6CEmWR4iZeByV321UpyYFh32R+beYOYFLs69SQ 5Zyl9+1Ys6K0Yzi8NJUPPvPtXcQPvmmMfs29+f3sfhZOQn96Pwm99XrycbMKJ9MNjaN1sF6t1vQf NI2Gi7xIU16jdV2TRsPrmqC2XbTt1blNG3gxcHZjfs+ddYdmGJHBl+7feGcaIuyBbNO0Fekj9ENS 2K4TumQY5EL+dMgROs6lo/7eM8kdUv5RQ0s3pyGmqTaTMIqxHZL9nW1/h9UJUC0d7cD3B4crbdva fSOLXQ4nURPWWnyEPiwrsGEy9lmr2gl0lcaDtgPGtrU/N6inPv3uXwAAAP//AwBQSwMEFAAGAAgA AAAhAPO7j1HeAAAACAEAAA8AAABkcnMvZG93bnJldi54bWxMj0FPg0AUhO8m/ofNM/HS2KWl1oI8 GjXBk4kR+wMW9hWI7FvCbgv+e7enepzMZOabbD+bXpxpdJ1lhNUyAkFcW91xg3D4Lh52IJxXrFVv mRB+ycE+v73JVKrtxF90Ln0jQgm7VCG03g+plK5uySi3tANx8I52NMoHOTZSj2oK5aaX6yjaSqM6 DgutGuitpfqnPBmE+bGc5sUuMdVrUdSHYyHfP+wn4v3d/PIMwtPsr2G44Ad0yANTZU+snegRkvgp JBHieAPi4q+2CYgKYROtQeaZ/H8g/wMAAP//AwBQSwECLQAUAAYACAAAACEAtoM4kv4AAADhAQAA EwAAAAAAAAAAAAAAAAAAAAAAW0NvbnRlbnRfVHlwZXNdLnhtbFBLAQItABQABgAIAAAAIQA4/SH/ 1gAAAJQBAAALAAAAAAAAAAAAAAAAAC8BAABfcmVscy8ucmVsc1BLAQItABQABgAIAAAAIQB+CPvm EQQAAO8LAAAOAAAAAAAAAAAAAAAAAC4CAABkcnMvZTJvRG9jLnhtbFBLAQItABQABgAIAAAAIQDz u49R3gAAAAgBAAAPAAAAAAAAAAAAAAAAAGsGAABkcnMvZG93bnJldi54bWxQSwUGAAAAAAQABADz AAAAdgcAAAAA " path="m85,30c42,90,,150,28,210v28,60,143,180,228,180c341,390,465,270,541,210,617,150,646,60,712,30,778,,874,,940,30v66,30,152,120,171,180c1130,270,1092,330,1054,390e" filled="f">
                      <v:path arrowok="t" o:connecttype="custom" o:connectlocs="11082,3322;3650,23251;33375,43180;70531,23251;92825,3322;122549,3322;144843,23251;137412,43180" o:connectangles="0,0,0,0,0,0,0,0"/>
                    </v:shape>
                  </w:pict>
                </mc:Fallback>
              </mc:AlternateContent>
            </w:r>
            <w:r w:rsidRPr="004E22D1">
              <w:rPr>
                <w:position w:val="-4"/>
                <w:sz w:val="26"/>
              </w:rPr>
              <w:object w:dxaOrig="220" w:dyaOrig="260" w14:anchorId="1B95E1A4">
                <v:shape id="_x0000_i1050" type="#_x0000_t75" style="width:10.05pt;height:13.4pt" o:ole="">
                  <v:imagedata r:id="rId58" o:title=""/>
                </v:shape>
                <o:OLEObject Type="Embed" ProgID="Equation.3" ShapeID="_x0000_i1050" DrawAspect="Content" ObjectID="_1803745473" r:id="rId59"/>
              </w:object>
            </w:r>
            <w:r w:rsidRPr="004E22D1">
              <w:rPr>
                <w:sz w:val="26"/>
                <w:lang w:val="pt-BR"/>
              </w:rPr>
              <w:t>A</w:t>
            </w:r>
            <w:r w:rsidRPr="004E22D1">
              <w:rPr>
                <w:sz w:val="26"/>
                <w:vertAlign w:val="superscript"/>
                <w:lang w:val="pt-BR"/>
              </w:rPr>
              <w:t>’</w:t>
            </w:r>
            <w:r w:rsidRPr="004E22D1">
              <w:rPr>
                <w:sz w:val="26"/>
                <w:lang w:val="pt-BR"/>
              </w:rPr>
              <w:t>B</w:t>
            </w:r>
            <w:r w:rsidRPr="004E22D1">
              <w:rPr>
                <w:sz w:val="26"/>
                <w:vertAlign w:val="superscript"/>
                <w:lang w:val="pt-BR"/>
              </w:rPr>
              <w:t>’</w:t>
            </w:r>
            <w:r w:rsidRPr="004E22D1">
              <w:rPr>
                <w:sz w:val="26"/>
                <w:lang w:val="pt-BR"/>
              </w:rPr>
              <w:t>O</w:t>
            </w:r>
            <w:r w:rsidRPr="004E22D1">
              <w:rPr>
                <w:sz w:val="26"/>
                <w:vertAlign w:val="superscript"/>
                <w:lang w:val="pt-BR"/>
              </w:rPr>
              <w:t xml:space="preserve">      </w:t>
            </w:r>
            <w:r w:rsidRPr="004E22D1">
              <w:rPr>
                <w:sz w:val="26"/>
              </w:rPr>
              <w:t xml:space="preserve">   </w:t>
            </w:r>
            <w:r w:rsidRPr="004E22D1">
              <w:rPr>
                <w:position w:val="-4"/>
                <w:sz w:val="26"/>
              </w:rPr>
              <w:object w:dxaOrig="220" w:dyaOrig="260" w14:anchorId="5FFE13DD">
                <v:shape id="_x0000_i1051" type="#_x0000_t75" style="width:10.05pt;height:13.4pt" o:ole="">
                  <v:imagedata r:id="rId58" o:title=""/>
                </v:shape>
                <o:OLEObject Type="Embed" ProgID="Equation.3" ShapeID="_x0000_i1051" DrawAspect="Content" ObjectID="_1803745474" r:id="rId60"/>
              </w:object>
            </w:r>
            <w:r w:rsidRPr="004E22D1">
              <w:rPr>
                <w:sz w:val="26"/>
              </w:rPr>
              <w:t>AB</w:t>
            </w:r>
            <w:r w:rsidRPr="004E22D1">
              <w:rPr>
                <w:sz w:val="26"/>
                <w:lang w:val="pt-BR"/>
              </w:rPr>
              <w:t xml:space="preserve">O </w:t>
            </w:r>
            <w:r w:rsidRPr="004E22D1">
              <w:rPr>
                <w:b/>
                <w:color w:val="FF0000"/>
                <w:position w:val="-10"/>
                <w:sz w:val="26"/>
              </w:rPr>
              <w:object w:dxaOrig="180" w:dyaOrig="340" w14:anchorId="314CE379">
                <v:shape id="_x0000_i1052" type="#_x0000_t75" style="width:9.2pt;height:16.75pt" o:ole="">
                  <v:imagedata r:id="rId61" o:title=""/>
                </v:shape>
                <o:OLEObject Type="Embed" ProgID="Equation.3" ShapeID="_x0000_i1052" DrawAspect="Content" ObjectID="_1803745475" r:id="rId62"/>
              </w:object>
            </w:r>
            <w:r w:rsidRPr="004E22D1">
              <w:rPr>
                <w:b/>
                <w:position w:val="-24"/>
                <w:sz w:val="26"/>
              </w:rPr>
              <w:object w:dxaOrig="1579" w:dyaOrig="620" w14:anchorId="6DBF58CB">
                <v:shape id="_x0000_i1053" type="#_x0000_t75" style="width:80.35pt;height:31.8pt" o:ole="">
                  <v:imagedata r:id="rId63" o:title=""/>
                </v:shape>
                <o:OLEObject Type="Embed" ProgID="Equation.DSMT4" ShapeID="_x0000_i1053" DrawAspect="Content" ObjectID="_1803745476" r:id="rId64"/>
              </w:object>
            </w:r>
            <w:r w:rsidRPr="004E22D1">
              <w:rPr>
                <w:b/>
                <w:sz w:val="26"/>
              </w:rPr>
              <w:t xml:space="preserve"> </w:t>
            </w:r>
            <w:r w:rsidRPr="004E22D1">
              <w:rPr>
                <w:sz w:val="26"/>
              </w:rPr>
              <w:t>(1)</w:t>
            </w:r>
            <w:r w:rsidRPr="004E22D1">
              <w:rPr>
                <w:sz w:val="26"/>
              </w:rPr>
              <w:tab/>
            </w:r>
          </w:p>
          <w:p w14:paraId="0896B24D" w14:textId="77777777" w:rsidR="004E22D1" w:rsidRPr="004E22D1" w:rsidRDefault="004E22D1" w:rsidP="004E22D1">
            <w:pPr>
              <w:jc w:val="both"/>
              <w:rPr>
                <w:sz w:val="26"/>
                <w:lang w:val="fr-FR"/>
              </w:rPr>
            </w:pPr>
          </w:p>
        </w:tc>
        <w:tc>
          <w:tcPr>
            <w:tcW w:w="1192" w:type="dxa"/>
            <w:tcBorders>
              <w:top w:val="dotted" w:sz="4" w:space="0" w:color="auto"/>
              <w:bottom w:val="single" w:sz="4" w:space="0" w:color="auto"/>
            </w:tcBorders>
            <w:shd w:val="clear" w:color="auto" w:fill="auto"/>
          </w:tcPr>
          <w:p w14:paraId="1842DE16" w14:textId="77777777" w:rsidR="004E22D1" w:rsidRPr="004E22D1" w:rsidRDefault="004E22D1" w:rsidP="004E22D1">
            <w:pPr>
              <w:jc w:val="both"/>
              <w:rPr>
                <w:sz w:val="26"/>
                <w:szCs w:val="26"/>
              </w:rPr>
            </w:pPr>
          </w:p>
          <w:p w14:paraId="584EA89D" w14:textId="77777777" w:rsidR="004E22D1" w:rsidRPr="004E22D1" w:rsidRDefault="004E22D1" w:rsidP="004E22D1">
            <w:pPr>
              <w:jc w:val="both"/>
              <w:rPr>
                <w:sz w:val="26"/>
                <w:szCs w:val="26"/>
              </w:rPr>
            </w:pPr>
            <w:r w:rsidRPr="004E22D1">
              <w:rPr>
                <w:sz w:val="26"/>
                <w:szCs w:val="26"/>
              </w:rPr>
              <w:t>0,25</w:t>
            </w:r>
          </w:p>
          <w:p w14:paraId="5CA778D5" w14:textId="77777777" w:rsidR="004E22D1" w:rsidRPr="004E22D1" w:rsidRDefault="004E22D1" w:rsidP="004E22D1">
            <w:pPr>
              <w:jc w:val="both"/>
              <w:rPr>
                <w:sz w:val="26"/>
                <w:szCs w:val="26"/>
              </w:rPr>
            </w:pPr>
          </w:p>
          <w:p w14:paraId="1FD36F81" w14:textId="77777777" w:rsidR="004E22D1" w:rsidRPr="004E22D1" w:rsidRDefault="004E22D1" w:rsidP="004E22D1">
            <w:pPr>
              <w:jc w:val="both"/>
            </w:pPr>
          </w:p>
        </w:tc>
      </w:tr>
      <w:tr w:rsidR="004E22D1" w:rsidRPr="004E22D1" w14:paraId="4F2B9D6D" w14:textId="77777777" w:rsidTr="00F57CC7">
        <w:trPr>
          <w:trHeight w:val="1405"/>
        </w:trPr>
        <w:tc>
          <w:tcPr>
            <w:tcW w:w="1428" w:type="dxa"/>
            <w:vMerge/>
            <w:shd w:val="clear" w:color="auto" w:fill="auto"/>
          </w:tcPr>
          <w:p w14:paraId="1E80032B" w14:textId="77777777" w:rsidR="004E22D1" w:rsidRPr="004E22D1" w:rsidRDefault="004E22D1" w:rsidP="004E22D1">
            <w:pPr>
              <w:jc w:val="both"/>
              <w:rPr>
                <w:color w:val="000000"/>
                <w:sz w:val="26"/>
                <w:szCs w:val="26"/>
                <w:lang w:val="nl-NL"/>
              </w:rPr>
            </w:pPr>
          </w:p>
        </w:tc>
        <w:tc>
          <w:tcPr>
            <w:tcW w:w="7440" w:type="dxa"/>
            <w:tcBorders>
              <w:top w:val="single" w:sz="4" w:space="0" w:color="auto"/>
              <w:bottom w:val="dotted" w:sz="4" w:space="0" w:color="auto"/>
            </w:tcBorders>
            <w:shd w:val="clear" w:color="auto" w:fill="auto"/>
          </w:tcPr>
          <w:p w14:paraId="30063F2C" w14:textId="52DE5725" w:rsidR="004E22D1" w:rsidRPr="004E22D1" w:rsidRDefault="004E22D1" w:rsidP="004E22D1">
            <w:pPr>
              <w:jc w:val="both"/>
              <w:rPr>
                <w:b/>
                <w:sz w:val="26"/>
              </w:rPr>
            </w:pPr>
            <w:r>
              <w:rPr>
                <w:noProof/>
                <w:sz w:val="26"/>
                <w:lang w:eastAsia="en-US"/>
              </w:rPr>
              <mc:AlternateContent>
                <mc:Choice Requires="wps">
                  <w:drawing>
                    <wp:anchor distT="0" distB="0" distL="114300" distR="114300" simplePos="0" relativeHeight="251721728" behindDoc="0" locked="0" layoutInCell="1" allowOverlap="1" wp14:anchorId="41145CD5" wp14:editId="1F386DF0">
                      <wp:simplePos x="0" y="0"/>
                      <wp:positionH relativeFrom="column">
                        <wp:posOffset>650875</wp:posOffset>
                      </wp:positionH>
                      <wp:positionV relativeFrom="paragraph">
                        <wp:posOffset>203200</wp:posOffset>
                      </wp:positionV>
                      <wp:extent cx="147320" cy="43180"/>
                      <wp:effectExtent l="13970" t="10160" r="10160" b="13335"/>
                      <wp:wrapNone/>
                      <wp:docPr id="28" name="Freeform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320" cy="43180"/>
                              </a:xfrm>
                              <a:custGeom>
                                <a:avLst/>
                                <a:gdLst>
                                  <a:gd name="T0" fmla="*/ 85 w 1130"/>
                                  <a:gd name="T1" fmla="*/ 30 h 390"/>
                                  <a:gd name="T2" fmla="*/ 28 w 1130"/>
                                  <a:gd name="T3" fmla="*/ 210 h 390"/>
                                  <a:gd name="T4" fmla="*/ 256 w 1130"/>
                                  <a:gd name="T5" fmla="*/ 390 h 390"/>
                                  <a:gd name="T6" fmla="*/ 541 w 1130"/>
                                  <a:gd name="T7" fmla="*/ 210 h 390"/>
                                  <a:gd name="T8" fmla="*/ 712 w 1130"/>
                                  <a:gd name="T9" fmla="*/ 30 h 390"/>
                                  <a:gd name="T10" fmla="*/ 940 w 1130"/>
                                  <a:gd name="T11" fmla="*/ 30 h 390"/>
                                  <a:gd name="T12" fmla="*/ 1111 w 1130"/>
                                  <a:gd name="T13" fmla="*/ 210 h 390"/>
                                  <a:gd name="T14" fmla="*/ 1054 w 1130"/>
                                  <a:gd name="T15" fmla="*/ 390 h 3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30" h="390">
                                    <a:moveTo>
                                      <a:pt x="85" y="30"/>
                                    </a:moveTo>
                                    <a:cubicBezTo>
                                      <a:pt x="42" y="90"/>
                                      <a:pt x="0" y="150"/>
                                      <a:pt x="28" y="210"/>
                                    </a:cubicBezTo>
                                    <a:cubicBezTo>
                                      <a:pt x="56" y="270"/>
                                      <a:pt x="171" y="390"/>
                                      <a:pt x="256" y="390"/>
                                    </a:cubicBezTo>
                                    <a:cubicBezTo>
                                      <a:pt x="341" y="390"/>
                                      <a:pt x="465" y="270"/>
                                      <a:pt x="541" y="210"/>
                                    </a:cubicBezTo>
                                    <a:cubicBezTo>
                                      <a:pt x="617" y="150"/>
                                      <a:pt x="646" y="60"/>
                                      <a:pt x="712" y="30"/>
                                    </a:cubicBezTo>
                                    <a:cubicBezTo>
                                      <a:pt x="778" y="0"/>
                                      <a:pt x="874" y="0"/>
                                      <a:pt x="940" y="30"/>
                                    </a:cubicBezTo>
                                    <a:cubicBezTo>
                                      <a:pt x="1006" y="60"/>
                                      <a:pt x="1092" y="150"/>
                                      <a:pt x="1111" y="210"/>
                                    </a:cubicBezTo>
                                    <a:cubicBezTo>
                                      <a:pt x="1130" y="270"/>
                                      <a:pt x="1092" y="330"/>
                                      <a:pt x="1054"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8" o:spid="_x0000_s1026" style="position:absolute;margin-left:51.25pt;margin-top:16pt;width:11.6pt;height:3.4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0,3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r3NDDAQAAO8LAAAOAAAAZHJzL2Uyb0RvYy54bWysVm2PozYQ/l6p/8HiY6UsmJeQRJs9XZNN Vel6d9Jtf4ADJqACprbzslf1v3fGhixkF5Wtmg/ELw+PZ54ZD3P/4VKV5MSlKkS9duid5xBeJyIt 6sPa+f1pN1s4RGlWp6wUNV87z1w5Hx5+/OH+3Ky4L3JRplwSIKnV6tysnVzrZuW6Ksl5xdSdaHgN m5mQFdMwlQc3lewM7FXp+p43d89Cpo0UCVcKVrd203kw/FnGE/0lyxTXpFw7YJs2T2mee3y6D/ds dZCsyYukNYP9BysqVtRw6JVqyzQjR1m8oqqKRAolMn2XiMoVWVYk3PgA3lDvxptvOWu48QXEUc1V JvX/0SafT18lKdK140OkalZBjHaSc1ScwBLoc27UCmDfmq8SPVTNJ5H8oWDDHezgRAGG7M+/iRRo 2FELo8klkxW+Cd6Si5H++So9v2iSwCIN48CHACWwFQZ0YSLjslX3bnJU+hcuDA87fVLaBi6FkZE9 bW1/Ao6sKiGGP7lkEZEzoTTownwF0R4o8EhOguUrjN/D+IsRoqAPoiNMYR8UzUeooh4KzHnbqHkP FIV0hCruofwxqyDcV6Fi6o9QLXuoMaVoX/Nl6I1Q0Smq077sFH5jZJOUp33pqReFY2yj4kMKHrok Y3mXd8mlbhMPRoRhrfNMqjdCYYpjFkIiP1G8P0ABKMzSETC4jOBgEhg8QnA0CQzpguB4EhgSAsHL SWCMOaIhqFNcxLAa+DQnMW4GPnDTCtkKL6G03xZ16RAo6nu0iK0apjFe3ZCcochgKSD52sHrjhuV OPEnYSAa47aAPIBzbcGA4172k+O+SH7m3/vo0DrVlY7GUFhdaNTWE7uItRV44S52ag3o3iKPbOz8 eEBEY7hEaOHwUL9Ft8so1L8eEIRvUoVzq8HNwVBs3u3CnEIhAmNvxJiH1rX5wDMoQdaz6RLFsZV1 wLOIbe4MFqEovZecQnNh3hmaSb2ltfPGKSxVBv6eGNt8xMS4iXJ3SNB9umwaYQWzftjw38QZppj0 puJcs99gXr6dtdgVZWkuSFnjnVhGfmTughJlkeImXgclD/tNKcmJYd9kfm3mDmBSHOvUkOWcpY/t WLOitGM4vDSVDz7z7V3ED75pjP5aesvHxeMinIX+/HEWetvt7ONuE87mOxpH22C72Wzp32gaDVd5 kaa8Ruu6Jo2G05qgtl207dW1TRt4MXB2Z36vnXWHZhiRwZfu33hnGiLsgWzTtBfpM/RDUtiuE7pk GORCfnfIGTrOtaP+PDLJHVL+WkNLt6Qhpqk2kzCKsR2S/Z19f4fVCVCtHe3A9weHG23b2mMji0MO J1ET1lp8hD4sK7BhMvZZq9oJdJXGg7YDxra1Pzeolz794R8AAAD//wMAUEsDBBQABgAIAAAAIQBj 4TDA3QAAAAkBAAAPAAAAZHJzL2Rvd25yZXYueG1sTI9BT4QwEIXvJv6HZky8GLeIQREpGzXBk8lG 3B9Q6CwQ6ZTQ7lL/vbMnPb43X968V26jncQJFz86UnC3SUAgdc6M1CvYf9W3OQgfNBk9OUIFP+hh W11elLowbqVPPDWhFxxCvtAKhhDmQkrfDWi137gZiW8Ht1gdWC69NIteOdxOMk2SB2n1SPxh0DO+ Ddh9N0erIGbNGm/yJ9u+1nW3P9Ty/cPtlLq+ii/PIALG8AfDuT5Xh4o7te5IxouJdZJmjCq4T3nT GUizRxAtG3kOsirl/wXVLwAAAP//AwBQSwECLQAUAAYACAAAACEAtoM4kv4AAADhAQAAEwAAAAAA AAAAAAAAAAAAAAAAW0NvbnRlbnRfVHlwZXNdLnhtbFBLAQItABQABgAIAAAAIQA4/SH/1gAAAJQB AAALAAAAAAAAAAAAAAAAAC8BAABfcmVscy8ucmVsc1BLAQItABQABgAIAAAAIQAYr3NDDAQAAO8L AAAOAAAAAAAAAAAAAAAAAC4CAABkcnMvZTJvRG9jLnhtbFBLAQItABQABgAIAAAAIQBj4TDA3QAA AAkBAAAPAAAAAAAAAAAAAAAAAGYGAABkcnMvZG93bnJldi54bWxQSwUGAAAAAAQABADzAAAAcAcA AAAA " path="m85,30c42,90,,150,28,210v28,60,143,180,228,180c341,390,465,270,541,210,617,150,646,60,712,30,778,,874,,940,30v66,30,152,120,171,180c1130,270,1092,330,1054,390e" filled="f">
                      <v:path arrowok="t" o:connecttype="custom" o:connectlocs="11082,3322;3650,23251;33375,43180;70531,23251;92825,3322;122549,3322;144843,23251;137412,43180" o:connectangles="0,0,0,0,0,0,0,0"/>
                    </v:shape>
                  </w:pict>
                </mc:Fallback>
              </mc:AlternateContent>
            </w:r>
            <w:r w:rsidRPr="004E22D1">
              <w:rPr>
                <w:position w:val="-4"/>
                <w:sz w:val="26"/>
              </w:rPr>
              <w:object w:dxaOrig="220" w:dyaOrig="260" w14:anchorId="60BE5AA8">
                <v:shape id="_x0000_i1054" type="#_x0000_t75" style="width:10.05pt;height:13.4pt" o:ole="">
                  <v:imagedata r:id="rId58" o:title=""/>
                </v:shape>
                <o:OLEObject Type="Embed" ProgID="Equation.3" ShapeID="_x0000_i1054" DrawAspect="Content" ObjectID="_1803745477" r:id="rId65"/>
              </w:object>
            </w:r>
            <w:r w:rsidRPr="004E22D1">
              <w:rPr>
                <w:sz w:val="26"/>
                <w:lang w:val="pt-BR"/>
              </w:rPr>
              <w:t>A</w:t>
            </w:r>
            <w:r w:rsidRPr="004E22D1">
              <w:rPr>
                <w:sz w:val="26"/>
                <w:vertAlign w:val="superscript"/>
                <w:lang w:val="pt-BR"/>
              </w:rPr>
              <w:t>’</w:t>
            </w:r>
            <w:r w:rsidRPr="004E22D1">
              <w:rPr>
                <w:sz w:val="26"/>
                <w:lang w:val="pt-BR"/>
              </w:rPr>
              <w:t>B</w:t>
            </w:r>
            <w:r w:rsidRPr="004E22D1">
              <w:rPr>
                <w:sz w:val="26"/>
                <w:vertAlign w:val="superscript"/>
                <w:lang w:val="pt-BR"/>
              </w:rPr>
              <w:t>’</w:t>
            </w:r>
            <w:r w:rsidRPr="004E22D1">
              <w:rPr>
                <w:sz w:val="26"/>
                <w:lang w:val="pt-BR"/>
              </w:rPr>
              <w:t>F’</w:t>
            </w:r>
            <w:r w:rsidRPr="004E22D1">
              <w:rPr>
                <w:sz w:val="26"/>
                <w:vertAlign w:val="superscript"/>
                <w:lang w:val="pt-BR"/>
              </w:rPr>
              <w:t xml:space="preserve">         </w:t>
            </w:r>
            <w:r w:rsidRPr="004E22D1">
              <w:rPr>
                <w:sz w:val="26"/>
                <w:vertAlign w:val="superscript"/>
                <w:lang w:val="vi-VN"/>
              </w:rPr>
              <w:t xml:space="preserve"> </w:t>
            </w:r>
            <w:r w:rsidRPr="004E22D1">
              <w:rPr>
                <w:position w:val="-4"/>
                <w:sz w:val="26"/>
              </w:rPr>
              <w:object w:dxaOrig="220" w:dyaOrig="260" w14:anchorId="01A8C311">
                <v:shape id="_x0000_i1055" type="#_x0000_t75" style="width:10.05pt;height:13.4pt" o:ole="">
                  <v:imagedata r:id="rId58" o:title=""/>
                </v:shape>
                <o:OLEObject Type="Embed" ProgID="Equation.3" ShapeID="_x0000_i1055" DrawAspect="Content" ObjectID="_1803745478" r:id="rId66"/>
              </w:object>
            </w:r>
            <w:r w:rsidRPr="004E22D1">
              <w:rPr>
                <w:sz w:val="26"/>
                <w:lang w:val="pt-BR"/>
              </w:rPr>
              <w:t>OIF’</w:t>
            </w:r>
            <w:r w:rsidRPr="004E22D1">
              <w:rPr>
                <w:b/>
                <w:color w:val="FF0000"/>
                <w:sz w:val="26"/>
                <w:lang w:val="pt-BR"/>
              </w:rPr>
              <w:t xml:space="preserve">    </w:t>
            </w:r>
            <w:r w:rsidRPr="004E22D1">
              <w:rPr>
                <w:b/>
                <w:position w:val="-24"/>
                <w:sz w:val="26"/>
                <w:lang w:val="fr-FR"/>
              </w:rPr>
              <w:object w:dxaOrig="1640" w:dyaOrig="620" w14:anchorId="42500318">
                <v:shape id="_x0000_i1056" type="#_x0000_t75" style="width:83.7pt;height:31.8pt" o:ole="">
                  <v:imagedata r:id="rId67" o:title=""/>
                </v:shape>
                <o:OLEObject Type="Embed" ProgID="Equation.DSMT4" ShapeID="_x0000_i1056" DrawAspect="Content" ObjectID="_1803745479" r:id="rId68"/>
              </w:object>
            </w:r>
            <w:r w:rsidRPr="004E22D1">
              <w:rPr>
                <w:b/>
                <w:sz w:val="26"/>
              </w:rPr>
              <w:t xml:space="preserve"> </w:t>
            </w:r>
          </w:p>
          <w:p w14:paraId="7AB23773" w14:textId="77777777" w:rsidR="004E22D1" w:rsidRPr="004E22D1" w:rsidRDefault="004E22D1" w:rsidP="004E22D1">
            <w:pPr>
              <w:jc w:val="both"/>
              <w:rPr>
                <w:position w:val="-4"/>
                <w:sz w:val="26"/>
              </w:rPr>
            </w:pPr>
            <w:r w:rsidRPr="004E22D1">
              <w:rPr>
                <w:sz w:val="26"/>
                <w:lang w:val="fr-FR"/>
              </w:rPr>
              <w:t xml:space="preserve">                                   </w:t>
            </w:r>
            <w:r w:rsidRPr="004E22D1">
              <w:rPr>
                <w:position w:val="-24"/>
                <w:sz w:val="26"/>
                <w:lang w:val="fr-FR"/>
              </w:rPr>
              <w:object w:dxaOrig="2180" w:dyaOrig="620" w14:anchorId="12939819">
                <v:shape id="_x0000_i1057" type="#_x0000_t75" style="width:109.65pt;height:31.8pt" o:ole="">
                  <v:imagedata r:id="rId69" o:title=""/>
                </v:shape>
                <o:OLEObject Type="Embed" ProgID="Equation.DSMT4" ShapeID="_x0000_i1057" DrawAspect="Content" ObjectID="_1803745480" r:id="rId70"/>
              </w:object>
            </w:r>
            <w:r w:rsidRPr="004E22D1">
              <w:rPr>
                <w:sz w:val="26"/>
                <w:lang w:val="fr-FR"/>
              </w:rPr>
              <w:t xml:space="preserve">  (2)</w:t>
            </w:r>
          </w:p>
        </w:tc>
        <w:tc>
          <w:tcPr>
            <w:tcW w:w="1192" w:type="dxa"/>
            <w:tcBorders>
              <w:top w:val="single" w:sz="4" w:space="0" w:color="auto"/>
              <w:bottom w:val="dotted" w:sz="4" w:space="0" w:color="auto"/>
            </w:tcBorders>
            <w:shd w:val="clear" w:color="auto" w:fill="auto"/>
          </w:tcPr>
          <w:p w14:paraId="22062706" w14:textId="77777777" w:rsidR="004E22D1" w:rsidRPr="004E22D1" w:rsidRDefault="004E22D1" w:rsidP="004E22D1">
            <w:pPr>
              <w:jc w:val="both"/>
            </w:pPr>
          </w:p>
          <w:p w14:paraId="6113C88D" w14:textId="77777777" w:rsidR="004E22D1" w:rsidRPr="004E22D1" w:rsidRDefault="004E22D1" w:rsidP="004E22D1">
            <w:pPr>
              <w:jc w:val="both"/>
            </w:pPr>
            <w:r w:rsidRPr="004E22D1">
              <w:rPr>
                <w:sz w:val="26"/>
                <w:szCs w:val="26"/>
              </w:rPr>
              <w:t>0,25</w:t>
            </w:r>
          </w:p>
          <w:p w14:paraId="4F01ABFA" w14:textId="77777777" w:rsidR="004E22D1" w:rsidRPr="004E22D1" w:rsidRDefault="004E22D1" w:rsidP="004E22D1">
            <w:pPr>
              <w:jc w:val="both"/>
            </w:pPr>
          </w:p>
          <w:p w14:paraId="0E2F7F19" w14:textId="77777777" w:rsidR="004E22D1" w:rsidRPr="004E22D1" w:rsidRDefault="004E22D1" w:rsidP="004E22D1">
            <w:pPr>
              <w:jc w:val="both"/>
              <w:rPr>
                <w:sz w:val="26"/>
                <w:szCs w:val="26"/>
              </w:rPr>
            </w:pPr>
          </w:p>
        </w:tc>
      </w:tr>
      <w:tr w:rsidR="004E22D1" w:rsidRPr="004E22D1" w14:paraId="52ADDF91" w14:textId="77777777" w:rsidTr="00F57CC7">
        <w:trPr>
          <w:trHeight w:val="372"/>
        </w:trPr>
        <w:tc>
          <w:tcPr>
            <w:tcW w:w="1428" w:type="dxa"/>
            <w:vMerge/>
            <w:shd w:val="clear" w:color="auto" w:fill="auto"/>
          </w:tcPr>
          <w:p w14:paraId="5743330A"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4809FBAC" w14:textId="77777777" w:rsidR="004E22D1" w:rsidRPr="004E22D1" w:rsidRDefault="004E22D1" w:rsidP="004E22D1">
            <w:pPr>
              <w:jc w:val="both"/>
              <w:rPr>
                <w:sz w:val="26"/>
                <w:lang w:val="vi-VN"/>
              </w:rPr>
            </w:pPr>
            <w:r w:rsidRPr="004E22D1">
              <w:rPr>
                <w:sz w:val="26"/>
              </w:rPr>
              <w:t xml:space="preserve">Từ (1) </w:t>
            </w:r>
            <w:r w:rsidRPr="004E22D1">
              <w:rPr>
                <w:sz w:val="26"/>
                <w:lang w:val="vi-VN"/>
              </w:rPr>
              <w:t>=&gt;</w:t>
            </w:r>
            <w:r w:rsidRPr="004E22D1">
              <w:rPr>
                <w:sz w:val="26"/>
              </w:rPr>
              <w:t xml:space="preserve"> </w:t>
            </w:r>
            <w:r w:rsidRPr="004E22D1">
              <w:rPr>
                <w:position w:val="-24"/>
                <w:sz w:val="26"/>
                <w:lang w:val="fr-FR"/>
              </w:rPr>
              <w:object w:dxaOrig="900" w:dyaOrig="620" w14:anchorId="433EB6FF">
                <v:shape id="_x0000_i1058" type="#_x0000_t75" style="width:44.35pt;height:31pt" o:ole="">
                  <v:imagedata r:id="rId71" o:title=""/>
                </v:shape>
                <o:OLEObject Type="Embed" ProgID="Equation.DSMT4" ShapeID="_x0000_i1058" DrawAspect="Content" ObjectID="_1803745481" r:id="rId72"/>
              </w:object>
            </w:r>
            <w:r w:rsidRPr="004E22D1">
              <w:rPr>
                <w:sz w:val="26"/>
                <w:lang w:val="vi-VN"/>
              </w:rPr>
              <w:t xml:space="preserve"> Mà OA + OA’ = 90. Tính ra OA = 22,5cm</w:t>
            </w:r>
          </w:p>
        </w:tc>
        <w:tc>
          <w:tcPr>
            <w:tcW w:w="1192" w:type="dxa"/>
            <w:tcBorders>
              <w:top w:val="dotted" w:sz="4" w:space="0" w:color="auto"/>
              <w:bottom w:val="dotted" w:sz="4" w:space="0" w:color="auto"/>
            </w:tcBorders>
            <w:shd w:val="clear" w:color="auto" w:fill="auto"/>
          </w:tcPr>
          <w:p w14:paraId="4208C4AF" w14:textId="77777777" w:rsidR="004E22D1" w:rsidRPr="004E22D1" w:rsidRDefault="004E22D1" w:rsidP="004E22D1">
            <w:pPr>
              <w:jc w:val="both"/>
              <w:rPr>
                <w:sz w:val="26"/>
                <w:szCs w:val="26"/>
                <w:lang w:val="vi-VN"/>
              </w:rPr>
            </w:pPr>
          </w:p>
          <w:p w14:paraId="656E4730" w14:textId="77777777" w:rsidR="004E22D1" w:rsidRPr="004E22D1" w:rsidRDefault="004E22D1" w:rsidP="004E22D1">
            <w:pPr>
              <w:jc w:val="both"/>
              <w:rPr>
                <w:sz w:val="26"/>
                <w:szCs w:val="26"/>
              </w:rPr>
            </w:pPr>
            <w:r w:rsidRPr="004E22D1">
              <w:rPr>
                <w:sz w:val="26"/>
                <w:szCs w:val="26"/>
              </w:rPr>
              <w:t xml:space="preserve">0,25 </w:t>
            </w:r>
          </w:p>
        </w:tc>
      </w:tr>
      <w:tr w:rsidR="004E22D1" w:rsidRPr="004E22D1" w14:paraId="2C0B4411" w14:textId="77777777" w:rsidTr="00F57CC7">
        <w:trPr>
          <w:trHeight w:val="372"/>
        </w:trPr>
        <w:tc>
          <w:tcPr>
            <w:tcW w:w="1428" w:type="dxa"/>
            <w:vMerge/>
            <w:shd w:val="clear" w:color="auto" w:fill="auto"/>
          </w:tcPr>
          <w:p w14:paraId="7366A36D"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43988010" w14:textId="77777777" w:rsidR="004E22D1" w:rsidRPr="004E22D1" w:rsidRDefault="004E22D1" w:rsidP="004E22D1">
            <w:pPr>
              <w:jc w:val="both"/>
              <w:rPr>
                <w:sz w:val="26"/>
                <w:lang w:val="vi-VN"/>
              </w:rPr>
            </w:pPr>
            <w:r w:rsidRPr="004E22D1">
              <w:rPr>
                <w:sz w:val="26"/>
                <w:lang w:val="vi-VN"/>
              </w:rPr>
              <w:t>=&gt; OA’ = 67,5cm</w:t>
            </w:r>
          </w:p>
          <w:p w14:paraId="4C75BC34" w14:textId="77777777" w:rsidR="004E22D1" w:rsidRPr="004E22D1" w:rsidRDefault="004E22D1" w:rsidP="004E22D1">
            <w:pPr>
              <w:jc w:val="both"/>
              <w:rPr>
                <w:sz w:val="26"/>
                <w:lang w:val="vi-VN"/>
              </w:rPr>
            </w:pPr>
            <w:r w:rsidRPr="004E22D1">
              <w:rPr>
                <w:sz w:val="26"/>
              </w:rPr>
              <w:t xml:space="preserve">Từ (1) và (2) </w:t>
            </w:r>
            <w:r w:rsidRPr="004E22D1">
              <w:rPr>
                <w:sz w:val="26"/>
                <w:lang w:val="vi-VN"/>
              </w:rPr>
              <w:t>=&gt;</w:t>
            </w:r>
            <w:r w:rsidRPr="004E22D1">
              <w:rPr>
                <w:sz w:val="26"/>
              </w:rPr>
              <w:t xml:space="preserve"> </w:t>
            </w:r>
            <w:r w:rsidRPr="004E22D1">
              <w:rPr>
                <w:position w:val="-24"/>
                <w:sz w:val="26"/>
                <w:lang w:val="fr-FR"/>
              </w:rPr>
              <w:object w:dxaOrig="1760" w:dyaOrig="620" w14:anchorId="57FF2C27">
                <v:shape id="_x0000_i1059" type="#_x0000_t75" style="width:87.9pt;height:31pt" o:ole="">
                  <v:imagedata r:id="rId73" o:title=""/>
                </v:shape>
                <o:OLEObject Type="Embed" ProgID="Equation.DSMT4" ShapeID="_x0000_i1059" DrawAspect="Content" ObjectID="_1803745482" r:id="rId74"/>
              </w:object>
            </w:r>
            <w:r w:rsidRPr="004E22D1">
              <w:rPr>
                <w:sz w:val="26"/>
                <w:lang w:val="vi-VN"/>
              </w:rPr>
              <w:t xml:space="preserve"> . Tính ra OF’ = 16,875cm</w:t>
            </w:r>
          </w:p>
        </w:tc>
        <w:tc>
          <w:tcPr>
            <w:tcW w:w="1192" w:type="dxa"/>
            <w:tcBorders>
              <w:top w:val="dotted" w:sz="4" w:space="0" w:color="auto"/>
              <w:bottom w:val="dotted" w:sz="4" w:space="0" w:color="auto"/>
            </w:tcBorders>
            <w:shd w:val="clear" w:color="auto" w:fill="auto"/>
          </w:tcPr>
          <w:p w14:paraId="5BC2014A" w14:textId="77777777" w:rsidR="004E22D1" w:rsidRPr="004E22D1" w:rsidRDefault="004E22D1" w:rsidP="004E22D1">
            <w:pPr>
              <w:jc w:val="both"/>
              <w:rPr>
                <w:sz w:val="26"/>
                <w:szCs w:val="26"/>
                <w:lang w:val="vi-VN"/>
              </w:rPr>
            </w:pPr>
          </w:p>
          <w:p w14:paraId="3CB84B06" w14:textId="77777777" w:rsidR="004E22D1" w:rsidRPr="004E22D1" w:rsidRDefault="004E22D1" w:rsidP="004E22D1">
            <w:pPr>
              <w:jc w:val="both"/>
              <w:rPr>
                <w:sz w:val="26"/>
                <w:szCs w:val="26"/>
                <w:lang w:val="vi-VN"/>
              </w:rPr>
            </w:pPr>
          </w:p>
          <w:p w14:paraId="0523088A" w14:textId="77777777" w:rsidR="004E22D1" w:rsidRPr="004E22D1" w:rsidRDefault="004E22D1" w:rsidP="004E22D1">
            <w:pPr>
              <w:jc w:val="both"/>
              <w:rPr>
                <w:sz w:val="26"/>
                <w:szCs w:val="26"/>
                <w:lang w:val="vi-VN"/>
              </w:rPr>
            </w:pPr>
            <w:r w:rsidRPr="004E22D1">
              <w:rPr>
                <w:sz w:val="26"/>
                <w:szCs w:val="26"/>
              </w:rPr>
              <w:t xml:space="preserve">0,25 </w:t>
            </w:r>
          </w:p>
        </w:tc>
      </w:tr>
      <w:tr w:rsidR="004E22D1" w:rsidRPr="004E22D1" w14:paraId="2080CAAB" w14:textId="77777777" w:rsidTr="00F57CC7">
        <w:trPr>
          <w:trHeight w:val="1146"/>
        </w:trPr>
        <w:tc>
          <w:tcPr>
            <w:tcW w:w="1428" w:type="dxa"/>
            <w:vMerge/>
            <w:shd w:val="clear" w:color="auto" w:fill="auto"/>
          </w:tcPr>
          <w:p w14:paraId="473F00EA" w14:textId="77777777" w:rsidR="004E22D1" w:rsidRPr="004E22D1" w:rsidRDefault="004E22D1" w:rsidP="004E22D1">
            <w:pPr>
              <w:jc w:val="both"/>
              <w:rPr>
                <w:color w:val="000000"/>
                <w:sz w:val="26"/>
                <w:szCs w:val="26"/>
                <w:lang w:val="nl-NL"/>
              </w:rPr>
            </w:pPr>
          </w:p>
        </w:tc>
        <w:tc>
          <w:tcPr>
            <w:tcW w:w="7440" w:type="dxa"/>
            <w:tcBorders>
              <w:top w:val="dotted" w:sz="4" w:space="0" w:color="auto"/>
              <w:bottom w:val="single" w:sz="4" w:space="0" w:color="auto"/>
            </w:tcBorders>
            <w:shd w:val="clear" w:color="auto" w:fill="auto"/>
          </w:tcPr>
          <w:p w14:paraId="5712E873" w14:textId="77777777" w:rsidR="004E22D1" w:rsidRPr="004E22D1" w:rsidRDefault="004E22D1" w:rsidP="004E22D1">
            <w:pPr>
              <w:jc w:val="both"/>
              <w:rPr>
                <w:position w:val="-4"/>
                <w:sz w:val="26"/>
                <w:lang w:val="vi-VN"/>
              </w:rPr>
            </w:pPr>
            <w:r w:rsidRPr="004E22D1">
              <w:rPr>
                <w:sz w:val="26"/>
              </w:rPr>
              <w:t xml:space="preserve"> </w:t>
            </w:r>
            <w:r w:rsidRPr="004E22D1">
              <w:rPr>
                <w:position w:val="-4"/>
                <w:sz w:val="26"/>
                <w:lang w:val="vi-VN"/>
              </w:rPr>
              <w:t>– Thấu kính phân kì:</w:t>
            </w:r>
          </w:p>
          <w:p w14:paraId="0B6C5CA5" w14:textId="2CA1588D" w:rsidR="004E22D1" w:rsidRPr="004E22D1" w:rsidRDefault="004E22D1" w:rsidP="004E22D1">
            <w:pPr>
              <w:tabs>
                <w:tab w:val="left" w:pos="6885"/>
              </w:tabs>
              <w:jc w:val="both"/>
              <w:rPr>
                <w:position w:val="-30"/>
                <w:sz w:val="26"/>
              </w:rPr>
            </w:pPr>
            <w:r>
              <w:rPr>
                <w:noProof/>
                <w:sz w:val="26"/>
                <w:lang w:eastAsia="en-US"/>
              </w:rPr>
              <mc:AlternateContent>
                <mc:Choice Requires="wps">
                  <w:drawing>
                    <wp:anchor distT="0" distB="0" distL="114300" distR="114300" simplePos="0" relativeHeight="251720704" behindDoc="0" locked="0" layoutInCell="1" allowOverlap="1" wp14:anchorId="453A3244" wp14:editId="6FABCB40">
                      <wp:simplePos x="0" y="0"/>
                      <wp:positionH relativeFrom="column">
                        <wp:posOffset>594995</wp:posOffset>
                      </wp:positionH>
                      <wp:positionV relativeFrom="paragraph">
                        <wp:posOffset>209550</wp:posOffset>
                      </wp:positionV>
                      <wp:extent cx="147320" cy="43180"/>
                      <wp:effectExtent l="5715" t="8255" r="8890" b="5715"/>
                      <wp:wrapNone/>
                      <wp:docPr id="27" name="Freeform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320" cy="43180"/>
                              </a:xfrm>
                              <a:custGeom>
                                <a:avLst/>
                                <a:gdLst>
                                  <a:gd name="T0" fmla="*/ 85 w 1130"/>
                                  <a:gd name="T1" fmla="*/ 30 h 390"/>
                                  <a:gd name="T2" fmla="*/ 28 w 1130"/>
                                  <a:gd name="T3" fmla="*/ 210 h 390"/>
                                  <a:gd name="T4" fmla="*/ 256 w 1130"/>
                                  <a:gd name="T5" fmla="*/ 390 h 390"/>
                                  <a:gd name="T6" fmla="*/ 541 w 1130"/>
                                  <a:gd name="T7" fmla="*/ 210 h 390"/>
                                  <a:gd name="T8" fmla="*/ 712 w 1130"/>
                                  <a:gd name="T9" fmla="*/ 30 h 390"/>
                                  <a:gd name="T10" fmla="*/ 940 w 1130"/>
                                  <a:gd name="T11" fmla="*/ 30 h 390"/>
                                  <a:gd name="T12" fmla="*/ 1111 w 1130"/>
                                  <a:gd name="T13" fmla="*/ 210 h 390"/>
                                  <a:gd name="T14" fmla="*/ 1054 w 1130"/>
                                  <a:gd name="T15" fmla="*/ 390 h 3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30" h="390">
                                    <a:moveTo>
                                      <a:pt x="85" y="30"/>
                                    </a:moveTo>
                                    <a:cubicBezTo>
                                      <a:pt x="42" y="90"/>
                                      <a:pt x="0" y="150"/>
                                      <a:pt x="28" y="210"/>
                                    </a:cubicBezTo>
                                    <a:cubicBezTo>
                                      <a:pt x="56" y="270"/>
                                      <a:pt x="171" y="390"/>
                                      <a:pt x="256" y="390"/>
                                    </a:cubicBezTo>
                                    <a:cubicBezTo>
                                      <a:pt x="341" y="390"/>
                                      <a:pt x="465" y="270"/>
                                      <a:pt x="541" y="210"/>
                                    </a:cubicBezTo>
                                    <a:cubicBezTo>
                                      <a:pt x="617" y="150"/>
                                      <a:pt x="646" y="60"/>
                                      <a:pt x="712" y="30"/>
                                    </a:cubicBezTo>
                                    <a:cubicBezTo>
                                      <a:pt x="778" y="0"/>
                                      <a:pt x="874" y="0"/>
                                      <a:pt x="940" y="30"/>
                                    </a:cubicBezTo>
                                    <a:cubicBezTo>
                                      <a:pt x="1006" y="60"/>
                                      <a:pt x="1092" y="150"/>
                                      <a:pt x="1111" y="210"/>
                                    </a:cubicBezTo>
                                    <a:cubicBezTo>
                                      <a:pt x="1130" y="270"/>
                                      <a:pt x="1092" y="330"/>
                                      <a:pt x="1054"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7" o:spid="_x0000_s1026" style="position:absolute;margin-left:46.85pt;margin-top:16.5pt;width:11.6pt;height:3.4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0,3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zihEQQAAO8LAAAOAAAAZHJzL2Uyb0RvYy54bWysVttu2zgQfV+g/0DosYAjURfLNuIUrR0v FuhuCzT9AFqiLKGSqCXpS1rsv+8MKTmSEyHOYv0g83J0OHNmOJrbD6eqJAcuVSHqpUNvPIfwOhFp Ue+WzveHzWTmEKVZnbJS1HzpPHLlfLh799vtsVlwX+SiTLkkQFKrxbFZOrnWzcJ1VZLziqkb0fAa NjMhK6ZhKnduKtkR2KvS9T1v6h6FTBspEq4UrK7tpnNn+LOMJ/pLlimuSbl0wDZtntI8t/h0727Z YidZkxdJawb7D1ZUrKjh0DPVmmlG9rJ4RlUViRRKZPomEZUrsqxIuPEBvKHehTffctZw4wuIo5qz TOr/o03+OnyVpEiXjh87pGYVxGgjOUfFCSyBPsdGLQD2rfkq0UPVfBbJDwUb7mAHJwowZHv8U6RA w/ZaGE1OmazwTfCWnIz0j2fp+UmTBBZpGAc+BCiBrTCgMxMZly26d5O90r9zYXjY4bPSNnApjIzs aWv7A3BkVQkxfO+SWUSOhNKgC/MZRHugwCM5CebPMH4P489GiII+iI4whX1QNB2hinooMOdlo6Y9 UBTSESqI5FkDf8wquJhnUEz9Eap5DzWmFO1rPg+9ESp6jeq0LzuF3xjZVcrTvvTUi8IxtlHxIQV3 XZKxvMu75FS3iQcjwrDWeSbVG6EwxTELIZEfKN4foAAUZukIGFxGcHAVGDxCcHQVGNIFweYav2oG JASC51cxY8wRDUG9xkUMq4Ff5yTGzcAHbloPWuEllPbLoi4dAkV9ixaxRcM0xqsbkiMUGSwFJF86 eN1xoxIH/iAMRGPcZpAHcK4tGHDc036y3xbJJ/6zjw6tU13paAyF1YVGbT2xi77VFu5ip9aA7iXy yMbOjwdENIZLhBYOD/VbdLuMQr16QBC+SBVOrQYXB0OxMQe/xYUphUIExl6IMQ2ta9OBZ1CChtq/ 7kEcW1kHPLPY5s5gEYrSW8kpNBfmnaGZ1JtbOy+cwlJl4G8RyOYjKHQh9vmQoPt02TTCCmb9sOG/ iDNMMelNxTlnv8E8fTtrsSnK0lyQssY7MY/8yNwFJcoixU28DkrutqtSkgPDvsn82swdwKTY16kh yzlL79uxZkVpx3B4aSoffObbu4gffNMY/Zp78/vZ/SychP70fhJ66/Xk42YVTqYbGkfrYL1arek/ aBoNF3mRprxG67omjYbXNUFtu2jbq3ObNvBi4OzG/J476w7NMCKDL92/8c40RNgD2aZpK9JH6Iek sF0ndMkwyIX86ZAjdJxLR/29Z5I7pPyjhpZuTkNMU20mYRRjOyT7O9v+DqsToFo62oHvDw5X2ra1 +0YWuxxOoiastfgIfVhWYMNk7LNWtRPoKo0HbQeMbWt/blBPffrdvwAAAP//AwBQSwMEFAAGAAgA AAAhALyTkYXdAAAACAEAAA8AAABkcnMvZG93bnJldi54bWxMj0FPg0AQhe8m/ofNmHgxdqnECpSl URM8mTRif8DCToGUnSXstuC/d3rS47z38uZ7+W6xg7jg5HtHCtarCARS40xPrYLDd/mYgPBBk9GD I1Twgx52xe1NrjPjZvrCSxVawSXkM62gC2HMpPRNh1b7lRuR2Du6yerA59RKM+mZy+0gn6JoI63u iT90esT3DptTdbYKludqXh6S1NZvZdkcjqX8+HR7pe7vltctiIBL+AvDFZ/RoWCm2p3JeDEoSOMX TiqIY5509debFETNQpqALHL5f0DxCwAA//8DAFBLAQItABQABgAIAAAAIQC2gziS/gAAAOEBAAAT AAAAAAAAAAAAAAAAAAAAAABbQ29udGVudF9UeXBlc10ueG1sUEsBAi0AFAAGAAgAAAAhADj9If/W AAAAlAEAAAsAAAAAAAAAAAAAAAAALwEAAF9yZWxzLy5yZWxzUEsBAi0AFAAGAAgAAAAhAF//OKER BAAA7wsAAA4AAAAAAAAAAAAAAAAALgIAAGRycy9lMm9Eb2MueG1sUEsBAi0AFAAGAAgAAAAhALyT kYXdAAAACAEAAA8AAAAAAAAAAAAAAAAAawYAAGRycy9kb3ducmV2LnhtbFBLBQYAAAAABAAEAPMA AAB1BwAAAAA= " path="m85,30c42,90,,150,28,210v28,60,143,180,228,180c341,390,465,270,541,210,617,150,646,60,712,30,778,,874,,940,30v66,30,152,120,171,180c1130,270,1092,330,1054,390e" filled="f">
                      <v:path arrowok="t" o:connecttype="custom" o:connectlocs="11082,3322;3650,23251;33375,43180;70531,23251;92825,3322;122549,3322;144843,23251;137412,43180" o:connectangles="0,0,0,0,0,0,0,0"/>
                    </v:shape>
                  </w:pict>
                </mc:Fallback>
              </mc:AlternateContent>
            </w:r>
            <w:r w:rsidRPr="004E22D1">
              <w:rPr>
                <w:position w:val="-4"/>
                <w:sz w:val="26"/>
              </w:rPr>
              <w:object w:dxaOrig="220" w:dyaOrig="260" w14:anchorId="734DB400">
                <v:shape id="_x0000_i1060" type="#_x0000_t75" style="width:10.05pt;height:13.4pt" o:ole="">
                  <v:imagedata r:id="rId58" o:title=""/>
                </v:shape>
                <o:OLEObject Type="Embed" ProgID="Equation.3" ShapeID="_x0000_i1060" DrawAspect="Content" ObjectID="_1803745483" r:id="rId75"/>
              </w:object>
            </w:r>
            <w:r w:rsidRPr="004E22D1">
              <w:rPr>
                <w:sz w:val="26"/>
                <w:lang w:val="pt-BR"/>
              </w:rPr>
              <w:t>A</w:t>
            </w:r>
            <w:r w:rsidRPr="004E22D1">
              <w:rPr>
                <w:sz w:val="26"/>
                <w:vertAlign w:val="superscript"/>
                <w:lang w:val="pt-BR"/>
              </w:rPr>
              <w:t>’</w:t>
            </w:r>
            <w:r w:rsidRPr="004E22D1">
              <w:rPr>
                <w:sz w:val="26"/>
                <w:lang w:val="pt-BR"/>
              </w:rPr>
              <w:t>B</w:t>
            </w:r>
            <w:r w:rsidRPr="004E22D1">
              <w:rPr>
                <w:sz w:val="26"/>
                <w:vertAlign w:val="superscript"/>
                <w:lang w:val="pt-BR"/>
              </w:rPr>
              <w:t>’</w:t>
            </w:r>
            <w:r w:rsidRPr="004E22D1">
              <w:rPr>
                <w:sz w:val="26"/>
                <w:lang w:val="pt-BR"/>
              </w:rPr>
              <w:t>O</w:t>
            </w:r>
            <w:r w:rsidRPr="004E22D1">
              <w:rPr>
                <w:sz w:val="26"/>
                <w:vertAlign w:val="superscript"/>
                <w:lang w:val="pt-BR"/>
              </w:rPr>
              <w:t xml:space="preserve">      </w:t>
            </w:r>
            <w:r w:rsidRPr="004E22D1">
              <w:rPr>
                <w:sz w:val="26"/>
              </w:rPr>
              <w:t xml:space="preserve">   </w:t>
            </w:r>
            <w:r w:rsidRPr="004E22D1">
              <w:rPr>
                <w:position w:val="-4"/>
                <w:sz w:val="26"/>
              </w:rPr>
              <w:object w:dxaOrig="220" w:dyaOrig="260" w14:anchorId="06FF4A0E">
                <v:shape id="_x0000_i1061" type="#_x0000_t75" style="width:10.05pt;height:13.4pt" o:ole="">
                  <v:imagedata r:id="rId58" o:title=""/>
                </v:shape>
                <o:OLEObject Type="Embed" ProgID="Equation.3" ShapeID="_x0000_i1061" DrawAspect="Content" ObjectID="_1803745484" r:id="rId76"/>
              </w:object>
            </w:r>
            <w:r w:rsidRPr="004E22D1">
              <w:rPr>
                <w:sz w:val="26"/>
              </w:rPr>
              <w:t>AB</w:t>
            </w:r>
            <w:r w:rsidRPr="004E22D1">
              <w:rPr>
                <w:sz w:val="26"/>
                <w:lang w:val="pt-BR"/>
              </w:rPr>
              <w:t xml:space="preserve">O </w:t>
            </w:r>
            <w:r w:rsidRPr="004E22D1">
              <w:rPr>
                <w:b/>
                <w:color w:val="FF0000"/>
                <w:position w:val="-10"/>
                <w:sz w:val="26"/>
              </w:rPr>
              <w:object w:dxaOrig="180" w:dyaOrig="340" w14:anchorId="0AC8BDDA">
                <v:shape id="_x0000_i1062" type="#_x0000_t75" style="width:9.2pt;height:16.75pt" o:ole="">
                  <v:imagedata r:id="rId61" o:title=""/>
                </v:shape>
                <o:OLEObject Type="Embed" ProgID="Equation.3" ShapeID="_x0000_i1062" DrawAspect="Content" ObjectID="_1803745485" r:id="rId77"/>
              </w:object>
            </w:r>
            <w:r w:rsidRPr="004E22D1">
              <w:rPr>
                <w:b/>
                <w:position w:val="-24"/>
                <w:sz w:val="26"/>
              </w:rPr>
              <w:object w:dxaOrig="1579" w:dyaOrig="620" w14:anchorId="5228019A">
                <v:shape id="_x0000_i1063" type="#_x0000_t75" style="width:80.35pt;height:31.8pt" o:ole="">
                  <v:imagedata r:id="rId78" o:title=""/>
                </v:shape>
                <o:OLEObject Type="Embed" ProgID="Equation.DSMT4" ShapeID="_x0000_i1063" DrawAspect="Content" ObjectID="_1803745486" r:id="rId79"/>
              </w:object>
            </w:r>
            <w:r w:rsidRPr="004E22D1">
              <w:rPr>
                <w:b/>
                <w:sz w:val="26"/>
              </w:rPr>
              <w:t xml:space="preserve"> </w:t>
            </w:r>
            <w:r w:rsidRPr="004E22D1">
              <w:rPr>
                <w:sz w:val="26"/>
              </w:rPr>
              <w:t>(1)</w:t>
            </w:r>
            <w:r w:rsidRPr="004E22D1">
              <w:rPr>
                <w:sz w:val="26"/>
              </w:rPr>
              <w:tab/>
            </w:r>
          </w:p>
          <w:p w14:paraId="572AE9C0" w14:textId="77777777" w:rsidR="004E22D1" w:rsidRPr="004E22D1" w:rsidRDefault="004E22D1" w:rsidP="004E22D1">
            <w:pPr>
              <w:jc w:val="both"/>
              <w:rPr>
                <w:sz w:val="26"/>
                <w:lang w:val="vi-VN"/>
              </w:rPr>
            </w:pPr>
          </w:p>
        </w:tc>
        <w:tc>
          <w:tcPr>
            <w:tcW w:w="1192" w:type="dxa"/>
            <w:tcBorders>
              <w:top w:val="dotted" w:sz="4" w:space="0" w:color="auto"/>
              <w:bottom w:val="single" w:sz="4" w:space="0" w:color="auto"/>
            </w:tcBorders>
            <w:shd w:val="clear" w:color="auto" w:fill="auto"/>
          </w:tcPr>
          <w:p w14:paraId="2456535A" w14:textId="77777777" w:rsidR="004E22D1" w:rsidRPr="004E22D1" w:rsidRDefault="004E22D1" w:rsidP="004E22D1">
            <w:pPr>
              <w:jc w:val="both"/>
              <w:rPr>
                <w:sz w:val="26"/>
                <w:szCs w:val="26"/>
              </w:rPr>
            </w:pPr>
          </w:p>
          <w:p w14:paraId="1EC86D0D" w14:textId="77777777" w:rsidR="004E22D1" w:rsidRPr="004E22D1" w:rsidRDefault="004E22D1" w:rsidP="004E22D1">
            <w:pPr>
              <w:jc w:val="both"/>
              <w:rPr>
                <w:sz w:val="26"/>
                <w:szCs w:val="26"/>
              </w:rPr>
            </w:pPr>
            <w:r w:rsidRPr="004E22D1">
              <w:rPr>
                <w:sz w:val="26"/>
                <w:szCs w:val="26"/>
              </w:rPr>
              <w:t>0,25</w:t>
            </w:r>
          </w:p>
          <w:p w14:paraId="0A0C5EE6" w14:textId="77777777" w:rsidR="004E22D1" w:rsidRPr="004E22D1" w:rsidRDefault="004E22D1" w:rsidP="004E22D1">
            <w:pPr>
              <w:jc w:val="both"/>
              <w:rPr>
                <w:sz w:val="26"/>
                <w:szCs w:val="26"/>
              </w:rPr>
            </w:pPr>
          </w:p>
          <w:p w14:paraId="17A1427F" w14:textId="77777777" w:rsidR="004E22D1" w:rsidRPr="004E22D1" w:rsidRDefault="004E22D1" w:rsidP="004E22D1">
            <w:pPr>
              <w:jc w:val="both"/>
              <w:rPr>
                <w:sz w:val="26"/>
                <w:szCs w:val="26"/>
              </w:rPr>
            </w:pPr>
          </w:p>
        </w:tc>
      </w:tr>
      <w:tr w:rsidR="004E22D1" w:rsidRPr="004E22D1" w14:paraId="15F4EED6" w14:textId="77777777" w:rsidTr="00F57CC7">
        <w:trPr>
          <w:trHeight w:val="1552"/>
        </w:trPr>
        <w:tc>
          <w:tcPr>
            <w:tcW w:w="1428" w:type="dxa"/>
            <w:vMerge/>
            <w:shd w:val="clear" w:color="auto" w:fill="auto"/>
          </w:tcPr>
          <w:p w14:paraId="07EBD55F" w14:textId="77777777" w:rsidR="004E22D1" w:rsidRPr="004E22D1" w:rsidRDefault="004E22D1" w:rsidP="004E22D1">
            <w:pPr>
              <w:jc w:val="both"/>
              <w:rPr>
                <w:color w:val="000000"/>
                <w:sz w:val="26"/>
                <w:szCs w:val="26"/>
                <w:lang w:val="nl-NL"/>
              </w:rPr>
            </w:pPr>
          </w:p>
        </w:tc>
        <w:tc>
          <w:tcPr>
            <w:tcW w:w="7440" w:type="dxa"/>
            <w:tcBorders>
              <w:top w:val="single" w:sz="4" w:space="0" w:color="auto"/>
              <w:bottom w:val="dotted" w:sz="4" w:space="0" w:color="auto"/>
            </w:tcBorders>
            <w:shd w:val="clear" w:color="auto" w:fill="auto"/>
          </w:tcPr>
          <w:p w14:paraId="7D65496B" w14:textId="6D30280F" w:rsidR="004E22D1" w:rsidRPr="004E22D1" w:rsidRDefault="004E22D1" w:rsidP="004E22D1">
            <w:pPr>
              <w:jc w:val="both"/>
              <w:rPr>
                <w:b/>
                <w:sz w:val="26"/>
              </w:rPr>
            </w:pPr>
            <w:r>
              <w:rPr>
                <w:noProof/>
                <w:sz w:val="26"/>
                <w:lang w:eastAsia="en-US"/>
              </w:rPr>
              <mc:AlternateContent>
                <mc:Choice Requires="wps">
                  <w:drawing>
                    <wp:anchor distT="0" distB="0" distL="114300" distR="114300" simplePos="0" relativeHeight="251722752" behindDoc="0" locked="0" layoutInCell="1" allowOverlap="1" wp14:anchorId="64A74134" wp14:editId="1ABA03CA">
                      <wp:simplePos x="0" y="0"/>
                      <wp:positionH relativeFrom="column">
                        <wp:posOffset>561975</wp:posOffset>
                      </wp:positionH>
                      <wp:positionV relativeFrom="paragraph">
                        <wp:posOffset>203200</wp:posOffset>
                      </wp:positionV>
                      <wp:extent cx="147320" cy="43180"/>
                      <wp:effectExtent l="10795" t="11430" r="13335" b="12065"/>
                      <wp:wrapNone/>
                      <wp:docPr id="15" name="Freeform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320" cy="43180"/>
                              </a:xfrm>
                              <a:custGeom>
                                <a:avLst/>
                                <a:gdLst>
                                  <a:gd name="T0" fmla="*/ 85 w 1130"/>
                                  <a:gd name="T1" fmla="*/ 30 h 390"/>
                                  <a:gd name="T2" fmla="*/ 28 w 1130"/>
                                  <a:gd name="T3" fmla="*/ 210 h 390"/>
                                  <a:gd name="T4" fmla="*/ 256 w 1130"/>
                                  <a:gd name="T5" fmla="*/ 390 h 390"/>
                                  <a:gd name="T6" fmla="*/ 541 w 1130"/>
                                  <a:gd name="T7" fmla="*/ 210 h 390"/>
                                  <a:gd name="T8" fmla="*/ 712 w 1130"/>
                                  <a:gd name="T9" fmla="*/ 30 h 390"/>
                                  <a:gd name="T10" fmla="*/ 940 w 1130"/>
                                  <a:gd name="T11" fmla="*/ 30 h 390"/>
                                  <a:gd name="T12" fmla="*/ 1111 w 1130"/>
                                  <a:gd name="T13" fmla="*/ 210 h 390"/>
                                  <a:gd name="T14" fmla="*/ 1054 w 1130"/>
                                  <a:gd name="T15" fmla="*/ 390 h 3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30" h="390">
                                    <a:moveTo>
                                      <a:pt x="85" y="30"/>
                                    </a:moveTo>
                                    <a:cubicBezTo>
                                      <a:pt x="42" y="90"/>
                                      <a:pt x="0" y="150"/>
                                      <a:pt x="28" y="210"/>
                                    </a:cubicBezTo>
                                    <a:cubicBezTo>
                                      <a:pt x="56" y="270"/>
                                      <a:pt x="171" y="390"/>
                                      <a:pt x="256" y="390"/>
                                    </a:cubicBezTo>
                                    <a:cubicBezTo>
                                      <a:pt x="341" y="390"/>
                                      <a:pt x="465" y="270"/>
                                      <a:pt x="541" y="210"/>
                                    </a:cubicBezTo>
                                    <a:cubicBezTo>
                                      <a:pt x="617" y="150"/>
                                      <a:pt x="646" y="60"/>
                                      <a:pt x="712" y="30"/>
                                    </a:cubicBezTo>
                                    <a:cubicBezTo>
                                      <a:pt x="778" y="0"/>
                                      <a:pt x="874" y="0"/>
                                      <a:pt x="940" y="30"/>
                                    </a:cubicBezTo>
                                    <a:cubicBezTo>
                                      <a:pt x="1006" y="60"/>
                                      <a:pt x="1092" y="150"/>
                                      <a:pt x="1111" y="210"/>
                                    </a:cubicBezTo>
                                    <a:cubicBezTo>
                                      <a:pt x="1130" y="270"/>
                                      <a:pt x="1092" y="330"/>
                                      <a:pt x="1054"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5" o:spid="_x0000_s1026" style="position:absolute;margin-left:44.25pt;margin-top:16pt;width:11.6pt;height:3.4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0,3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ZLUGEAQAAO8LAAAOAAAAZHJzL2Uyb0RvYy54bWysVttu2zgQfV+g/0DosYAjURfLNuIUrR0v FuhuCzT9AFqiLKGSqCXpS1rsv+8MKTmSEyHOYv0g83J0OHNmOJrbD6eqJAcuVSHqpUNvPIfwOhFp Ue+WzveHzWTmEKVZnbJS1HzpPHLlfLh799vtsVlwX+SiTLkkQFKrxbFZOrnWzcJ1VZLziqkb0fAa NjMhK6ZhKnduKtkR2KvS9T1v6h6FTBspEq4UrK7tpnNn+LOMJ/pLlimuSbl0wDZtntI8t/h0727Z YidZkxdJawb7D1ZUrKjh0DPVmmlG9rJ4RlUViRRKZPomEZUrsqxIuPEBvKHehTffctZw4wuIo5qz TOr/o03+OnyVpEghdpFDalZBjDaSc1ScwBLoc2zUAmDfmq8SPVTNZ5H8ULDhDnZwogBDtsc/RQo0 bK+F0eSUyQrfBG/JyUj/eJaenzRJYJGGceBDgBLYCgM6M5Fx2aJ7N9kr/TsXhocdPittA5fCyMie trY/AEdWlRDD9y6ZReRIKA26MJ9BtAcKPJKTYP4M4/cw/myEKOiD6AhT2AdF0xEqkP9sOJjzslHT HigK6QhV3EP5Y1bBxTyfF1N/hGreQ40pRfuaz0NvhIpeozrty07hN0Z2lfK0Lz31onCMbVR8SMFd l2Qs7/IuOdVt4sGIMKx1nkn1RihMccxCSOQHivcHKACFWToCBpcRHFwFBo8QbG7mq8yQLgiOr2KG hEDw/CowxhzRENRrXMSwGvh1TmLcDHzgpnW3FV5Cab8s6tIhUNS3aBFbNExjvLohOUKRwVJA8qWD 1x03KnHgD8JANMZtBnkA59qCAcc97Sf7bZF84j/76NA61ZWOxlBYXWjU1hO76Ftt4S52ag3oXiKP bOz8eEBEY7hEaOHwUL9Ft8so1KsHBOGLVOHUanBxMBQbc/BbXJhSKERg7IUY09C6Nh14BiVoqP3r HsSxlXXAM4tt7gwWoSi9lZxCc2HeGZpJvbm188IpLFUG/haBbD6CQhdinw8Juk+XTSOsYNYPG/6L OMMUk95UnHP2G8zTt7MWm6IszQUpa7wT88iPzF1QoixS3MTroORuuyolOTDsm8yvzdwBTIp9nRqy nLP0vh1rVpR2DIeXpvLBZ769i/jBN43Rr7k3v5/dz8JJ6E/vJ6G3Xk8+blbhZLqhcbQO1qvVmv6D ptFwkRdpymu0rmvSaHhdE9S2i7a9OrdpAy8Gzm7M77mz7tAMIzL40v0b70xDhD2QbZq2In2EfkgK 23VClwyDXMifDjlCx7l01N97JrlDyj9qaOnmNMQ01WYSRjG2Q7K/s+3vsDoBqqWjHfj+4HClbVu7 b2Sxy+EkasJai4/Qh2UFNkzGPmtVO4Gu0njQdsDYtvbnBvXUp9/9CwAA//8DAFBLAwQUAAYACAAA ACEAngNgEt0AAAAIAQAADwAAAGRycy9kb3ducmV2LnhtbEyPwU7DMBBE70j8g7VIXBB1UlRw0zgV IIUTEiL0A5x4m0TE6yh2m/D3bE9w3JnR7Jt8v7hBnHEKvScN6SoBgdR421Or4fBV3isQIRqyZvCE Gn4wwL64vspNZv1Mn3iuYiu4hEJmNHQxjpmUoenQmbDyIxJ7Rz85E/mcWmknM3O5G+Q6SR6lMz3x h86M+Nph812dnIZlU83Lndq6+qUsm8OxlG/v/kPr25vleQci4hL/wnDBZ3QomKn2J7JBDBqU2nBS w8OaJ138NH0CUbOgFMgil/8HFL8AAAD//wMAUEsBAi0AFAAGAAgAAAAhALaDOJL+AAAA4QEAABMA AAAAAAAAAAAAAAAAAAAAAFtDb250ZW50X1R5cGVzXS54bWxQSwECLQAUAAYACAAAACEAOP0h/9YA AACUAQAACwAAAAAAAAAAAAAAAAAvAQAAX3JlbHMvLnJlbHNQSwECLQAUAAYACAAAACEAzWS1BhAE AADvCwAADgAAAAAAAAAAAAAAAAAuAgAAZHJzL2Uyb0RvYy54bWxQSwECLQAUAAYACAAAACEAngNg Et0AAAAIAQAADwAAAAAAAAAAAAAAAABqBgAAZHJzL2Rvd25yZXYueG1sUEsFBgAAAAAEAAQA8wAA AHQHAAAAAA== " path="m85,30c42,90,,150,28,210v28,60,143,180,228,180c341,390,465,270,541,210,617,150,646,60,712,30,778,,874,,940,30v66,30,152,120,171,180c1130,270,1092,330,1054,390e" filled="f">
                      <v:path arrowok="t" o:connecttype="custom" o:connectlocs="11082,3322;3650,23251;33375,43180;70531,23251;92825,3322;122549,3322;144843,23251;137412,43180" o:connectangles="0,0,0,0,0,0,0,0"/>
                    </v:shape>
                  </w:pict>
                </mc:Fallback>
              </mc:AlternateContent>
            </w:r>
            <w:r w:rsidRPr="004E22D1">
              <w:rPr>
                <w:position w:val="-4"/>
                <w:sz w:val="26"/>
              </w:rPr>
              <w:object w:dxaOrig="220" w:dyaOrig="260" w14:anchorId="63D24DA1">
                <v:shape id="_x0000_i1064" type="#_x0000_t75" style="width:10.05pt;height:13.4pt" o:ole="">
                  <v:imagedata r:id="rId58" o:title=""/>
                </v:shape>
                <o:OLEObject Type="Embed" ProgID="Equation.3" ShapeID="_x0000_i1064" DrawAspect="Content" ObjectID="_1803745487" r:id="rId80"/>
              </w:object>
            </w:r>
            <w:r w:rsidRPr="004E22D1">
              <w:rPr>
                <w:sz w:val="26"/>
                <w:lang w:val="pt-BR"/>
              </w:rPr>
              <w:t>A</w:t>
            </w:r>
            <w:r w:rsidRPr="004E22D1">
              <w:rPr>
                <w:sz w:val="26"/>
                <w:vertAlign w:val="superscript"/>
                <w:lang w:val="pt-BR"/>
              </w:rPr>
              <w:t>’</w:t>
            </w:r>
            <w:r w:rsidRPr="004E22D1">
              <w:rPr>
                <w:sz w:val="26"/>
                <w:lang w:val="pt-BR"/>
              </w:rPr>
              <w:t>B</w:t>
            </w:r>
            <w:r w:rsidRPr="004E22D1">
              <w:rPr>
                <w:sz w:val="26"/>
                <w:vertAlign w:val="superscript"/>
                <w:lang w:val="pt-BR"/>
              </w:rPr>
              <w:t>’</w:t>
            </w:r>
            <w:r w:rsidRPr="004E22D1">
              <w:rPr>
                <w:sz w:val="26"/>
                <w:lang w:val="pt-BR"/>
              </w:rPr>
              <w:t>F</w:t>
            </w:r>
            <w:r w:rsidRPr="004E22D1">
              <w:rPr>
                <w:sz w:val="26"/>
                <w:vertAlign w:val="superscript"/>
                <w:lang w:val="pt-BR"/>
              </w:rPr>
              <w:t xml:space="preserve">        </w:t>
            </w:r>
            <w:r w:rsidRPr="004E22D1">
              <w:rPr>
                <w:position w:val="-4"/>
                <w:sz w:val="26"/>
              </w:rPr>
              <w:object w:dxaOrig="220" w:dyaOrig="260" w14:anchorId="15F90DC8">
                <v:shape id="_x0000_i1065" type="#_x0000_t75" style="width:10.05pt;height:13.4pt" o:ole="">
                  <v:imagedata r:id="rId58" o:title=""/>
                </v:shape>
                <o:OLEObject Type="Embed" ProgID="Equation.3" ShapeID="_x0000_i1065" DrawAspect="Content" ObjectID="_1803745488" r:id="rId81"/>
              </w:object>
            </w:r>
            <w:r w:rsidRPr="004E22D1">
              <w:rPr>
                <w:sz w:val="26"/>
                <w:lang w:val="pt-BR"/>
              </w:rPr>
              <w:t>OIF</w:t>
            </w:r>
            <w:r w:rsidRPr="004E22D1">
              <w:rPr>
                <w:b/>
                <w:color w:val="FF0000"/>
                <w:sz w:val="26"/>
                <w:lang w:val="pt-BR"/>
              </w:rPr>
              <w:t xml:space="preserve">    </w:t>
            </w:r>
            <w:r w:rsidRPr="004E22D1">
              <w:rPr>
                <w:b/>
                <w:position w:val="-24"/>
                <w:sz w:val="26"/>
                <w:lang w:val="fr-FR"/>
              </w:rPr>
              <w:object w:dxaOrig="1579" w:dyaOrig="620" w14:anchorId="0E92618A">
                <v:shape id="_x0000_i1066" type="#_x0000_t75" style="width:80.35pt;height:31.8pt" o:ole="">
                  <v:imagedata r:id="rId82" o:title=""/>
                </v:shape>
                <o:OLEObject Type="Embed" ProgID="Equation.DSMT4" ShapeID="_x0000_i1066" DrawAspect="Content" ObjectID="_1803745489" r:id="rId83"/>
              </w:object>
            </w:r>
            <w:r w:rsidRPr="004E22D1">
              <w:rPr>
                <w:b/>
                <w:sz w:val="26"/>
              </w:rPr>
              <w:t xml:space="preserve"> </w:t>
            </w:r>
          </w:p>
          <w:p w14:paraId="31BE78A5" w14:textId="77777777" w:rsidR="004E22D1" w:rsidRPr="004E22D1" w:rsidRDefault="004E22D1" w:rsidP="004E22D1">
            <w:pPr>
              <w:jc w:val="both"/>
              <w:rPr>
                <w:sz w:val="26"/>
              </w:rPr>
            </w:pPr>
            <w:r w:rsidRPr="004E22D1">
              <w:rPr>
                <w:sz w:val="26"/>
                <w:lang w:val="fr-FR"/>
              </w:rPr>
              <w:t xml:space="preserve">                                   </w:t>
            </w:r>
            <w:r w:rsidRPr="004E22D1">
              <w:rPr>
                <w:position w:val="-24"/>
                <w:sz w:val="26"/>
                <w:lang w:val="fr-FR"/>
              </w:rPr>
              <w:object w:dxaOrig="2100" w:dyaOrig="620" w14:anchorId="20B4A13C">
                <v:shape id="_x0000_i1067" type="#_x0000_t75" style="width:105.5pt;height:31.8pt" o:ole="">
                  <v:imagedata r:id="rId84" o:title=""/>
                </v:shape>
                <o:OLEObject Type="Embed" ProgID="Equation.DSMT4" ShapeID="_x0000_i1067" DrawAspect="Content" ObjectID="_1803745490" r:id="rId85"/>
              </w:object>
            </w:r>
            <w:r w:rsidRPr="004E22D1">
              <w:rPr>
                <w:sz w:val="26"/>
                <w:lang w:val="fr-FR"/>
              </w:rPr>
              <w:t xml:space="preserve">  (2)</w:t>
            </w:r>
          </w:p>
        </w:tc>
        <w:tc>
          <w:tcPr>
            <w:tcW w:w="1192" w:type="dxa"/>
            <w:tcBorders>
              <w:top w:val="single" w:sz="4" w:space="0" w:color="auto"/>
              <w:bottom w:val="dotted" w:sz="4" w:space="0" w:color="auto"/>
            </w:tcBorders>
            <w:shd w:val="clear" w:color="auto" w:fill="auto"/>
          </w:tcPr>
          <w:p w14:paraId="732725A2" w14:textId="77777777" w:rsidR="004E22D1" w:rsidRPr="004E22D1" w:rsidRDefault="004E22D1" w:rsidP="004E22D1">
            <w:pPr>
              <w:jc w:val="both"/>
              <w:rPr>
                <w:sz w:val="26"/>
                <w:szCs w:val="26"/>
              </w:rPr>
            </w:pPr>
          </w:p>
          <w:p w14:paraId="3FDBB3EF" w14:textId="77777777" w:rsidR="004E22D1" w:rsidRPr="004E22D1" w:rsidRDefault="004E22D1" w:rsidP="004E22D1">
            <w:pPr>
              <w:jc w:val="both"/>
              <w:rPr>
                <w:sz w:val="26"/>
                <w:szCs w:val="26"/>
                <w:lang w:val="vi-VN"/>
              </w:rPr>
            </w:pPr>
            <w:r w:rsidRPr="004E22D1">
              <w:rPr>
                <w:sz w:val="26"/>
                <w:szCs w:val="26"/>
              </w:rPr>
              <w:t>0,25</w:t>
            </w:r>
          </w:p>
          <w:p w14:paraId="6A92A9DE" w14:textId="77777777" w:rsidR="004E22D1" w:rsidRPr="004E22D1" w:rsidRDefault="004E22D1" w:rsidP="004E22D1">
            <w:pPr>
              <w:jc w:val="both"/>
              <w:rPr>
                <w:sz w:val="26"/>
                <w:szCs w:val="26"/>
                <w:lang w:val="vi-VN"/>
              </w:rPr>
            </w:pPr>
          </w:p>
          <w:p w14:paraId="178BA5E2" w14:textId="77777777" w:rsidR="004E22D1" w:rsidRPr="004E22D1" w:rsidRDefault="004E22D1" w:rsidP="004E22D1">
            <w:pPr>
              <w:jc w:val="both"/>
              <w:rPr>
                <w:sz w:val="26"/>
                <w:szCs w:val="26"/>
                <w:lang w:val="vi-VN"/>
              </w:rPr>
            </w:pPr>
          </w:p>
          <w:p w14:paraId="636788B8" w14:textId="77777777" w:rsidR="004E22D1" w:rsidRPr="004E22D1" w:rsidRDefault="004E22D1" w:rsidP="004E22D1">
            <w:pPr>
              <w:jc w:val="both"/>
              <w:rPr>
                <w:sz w:val="26"/>
                <w:szCs w:val="26"/>
              </w:rPr>
            </w:pPr>
          </w:p>
        </w:tc>
      </w:tr>
      <w:tr w:rsidR="004E22D1" w:rsidRPr="004E22D1" w14:paraId="0B1D6926" w14:textId="77777777" w:rsidTr="00F57CC7">
        <w:trPr>
          <w:trHeight w:val="372"/>
        </w:trPr>
        <w:tc>
          <w:tcPr>
            <w:tcW w:w="1428" w:type="dxa"/>
            <w:vMerge/>
            <w:shd w:val="clear" w:color="auto" w:fill="auto"/>
          </w:tcPr>
          <w:p w14:paraId="707B421C"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43A4191E" w14:textId="77777777" w:rsidR="004E22D1" w:rsidRPr="004E22D1" w:rsidRDefault="004E22D1" w:rsidP="004E22D1">
            <w:pPr>
              <w:jc w:val="both"/>
              <w:rPr>
                <w:sz w:val="26"/>
              </w:rPr>
            </w:pPr>
            <w:r w:rsidRPr="004E22D1">
              <w:rPr>
                <w:sz w:val="26"/>
              </w:rPr>
              <w:t xml:space="preserve">Từ (1) </w:t>
            </w:r>
            <w:r w:rsidRPr="004E22D1">
              <w:rPr>
                <w:sz w:val="26"/>
                <w:lang w:val="vi-VN"/>
              </w:rPr>
              <w:t>=&gt;</w:t>
            </w:r>
            <w:r w:rsidRPr="004E22D1">
              <w:rPr>
                <w:sz w:val="26"/>
              </w:rPr>
              <w:t xml:space="preserve"> </w:t>
            </w:r>
            <w:r w:rsidRPr="004E22D1">
              <w:rPr>
                <w:position w:val="-24"/>
                <w:sz w:val="26"/>
                <w:lang w:val="fr-FR"/>
              </w:rPr>
              <w:object w:dxaOrig="900" w:dyaOrig="620" w14:anchorId="4C9A33D1">
                <v:shape id="_x0000_i1068" type="#_x0000_t75" style="width:44.35pt;height:31pt" o:ole="">
                  <v:imagedata r:id="rId86" o:title=""/>
                </v:shape>
                <o:OLEObject Type="Embed" ProgID="Equation.DSMT4" ShapeID="_x0000_i1068" DrawAspect="Content" ObjectID="_1803745491" r:id="rId87"/>
              </w:object>
            </w:r>
            <w:r w:rsidRPr="004E22D1">
              <w:rPr>
                <w:sz w:val="26"/>
                <w:lang w:val="vi-VN"/>
              </w:rPr>
              <w:t xml:space="preserve"> Mà OA - OA’ = 90. Tính ra OA = 135cm</w:t>
            </w:r>
          </w:p>
        </w:tc>
        <w:tc>
          <w:tcPr>
            <w:tcW w:w="1192" w:type="dxa"/>
            <w:tcBorders>
              <w:top w:val="dotted" w:sz="4" w:space="0" w:color="auto"/>
              <w:bottom w:val="dotted" w:sz="4" w:space="0" w:color="auto"/>
            </w:tcBorders>
            <w:shd w:val="clear" w:color="auto" w:fill="auto"/>
          </w:tcPr>
          <w:p w14:paraId="096471F0" w14:textId="77777777" w:rsidR="004E22D1" w:rsidRPr="004E22D1" w:rsidRDefault="004E22D1" w:rsidP="004E22D1">
            <w:pPr>
              <w:jc w:val="both"/>
              <w:rPr>
                <w:sz w:val="26"/>
                <w:szCs w:val="26"/>
              </w:rPr>
            </w:pPr>
          </w:p>
          <w:p w14:paraId="6D73B616" w14:textId="77777777" w:rsidR="004E22D1" w:rsidRPr="004E22D1" w:rsidRDefault="004E22D1" w:rsidP="004E22D1">
            <w:pPr>
              <w:jc w:val="both"/>
              <w:rPr>
                <w:sz w:val="26"/>
                <w:szCs w:val="26"/>
              </w:rPr>
            </w:pPr>
            <w:r w:rsidRPr="004E22D1">
              <w:rPr>
                <w:sz w:val="26"/>
                <w:szCs w:val="26"/>
              </w:rPr>
              <w:t>0,25 đ</w:t>
            </w:r>
          </w:p>
        </w:tc>
      </w:tr>
      <w:tr w:rsidR="004E22D1" w:rsidRPr="004E22D1" w14:paraId="77A9C44E" w14:textId="77777777" w:rsidTr="00F57CC7">
        <w:trPr>
          <w:trHeight w:val="897"/>
        </w:trPr>
        <w:tc>
          <w:tcPr>
            <w:tcW w:w="1428" w:type="dxa"/>
            <w:vMerge/>
            <w:shd w:val="clear" w:color="auto" w:fill="auto"/>
          </w:tcPr>
          <w:p w14:paraId="025793BA" w14:textId="77777777" w:rsidR="004E22D1" w:rsidRPr="004E22D1" w:rsidRDefault="004E22D1" w:rsidP="004E22D1">
            <w:pPr>
              <w:jc w:val="both"/>
              <w:rPr>
                <w:color w:val="000000"/>
                <w:sz w:val="26"/>
                <w:szCs w:val="26"/>
                <w:lang w:val="nl-NL"/>
              </w:rPr>
            </w:pPr>
          </w:p>
        </w:tc>
        <w:tc>
          <w:tcPr>
            <w:tcW w:w="7440" w:type="dxa"/>
            <w:tcBorders>
              <w:top w:val="dotted" w:sz="4" w:space="0" w:color="auto"/>
              <w:bottom w:val="single" w:sz="4" w:space="0" w:color="auto"/>
            </w:tcBorders>
            <w:shd w:val="clear" w:color="auto" w:fill="auto"/>
          </w:tcPr>
          <w:p w14:paraId="74CAED88" w14:textId="77777777" w:rsidR="004E22D1" w:rsidRPr="004E22D1" w:rsidRDefault="004E22D1" w:rsidP="004E22D1">
            <w:pPr>
              <w:jc w:val="both"/>
              <w:rPr>
                <w:sz w:val="26"/>
                <w:lang w:val="vi-VN"/>
              </w:rPr>
            </w:pPr>
            <w:r w:rsidRPr="004E22D1">
              <w:rPr>
                <w:sz w:val="26"/>
                <w:lang w:val="vi-VN"/>
              </w:rPr>
              <w:t>=&gt; OA’ = 45cm</w:t>
            </w:r>
          </w:p>
          <w:p w14:paraId="280765A2" w14:textId="77777777" w:rsidR="004E22D1" w:rsidRPr="004E22D1" w:rsidRDefault="004E22D1" w:rsidP="004E22D1">
            <w:pPr>
              <w:tabs>
                <w:tab w:val="left" w:pos="-1311"/>
              </w:tabs>
              <w:jc w:val="both"/>
              <w:rPr>
                <w:sz w:val="26"/>
              </w:rPr>
            </w:pPr>
            <w:r w:rsidRPr="004E22D1">
              <w:rPr>
                <w:sz w:val="26"/>
              </w:rPr>
              <w:t xml:space="preserve">Từ (1) và (2) </w:t>
            </w:r>
            <w:r w:rsidRPr="004E22D1">
              <w:rPr>
                <w:sz w:val="26"/>
                <w:lang w:val="vi-VN"/>
              </w:rPr>
              <w:t xml:space="preserve">=&gt; </w:t>
            </w:r>
            <w:r w:rsidRPr="004E22D1">
              <w:rPr>
                <w:sz w:val="26"/>
              </w:rPr>
              <w:t xml:space="preserve"> </w:t>
            </w:r>
            <w:r w:rsidRPr="004E22D1">
              <w:rPr>
                <w:position w:val="-24"/>
                <w:sz w:val="26"/>
                <w:lang w:val="fr-FR"/>
              </w:rPr>
              <w:object w:dxaOrig="1719" w:dyaOrig="620" w14:anchorId="52C2BB88">
                <v:shape id="_x0000_i1069" type="#_x0000_t75" style="width:85.4pt;height:31pt" o:ole="">
                  <v:imagedata r:id="rId88" o:title=""/>
                </v:shape>
                <o:OLEObject Type="Embed" ProgID="Equation.DSMT4" ShapeID="_x0000_i1069" DrawAspect="Content" ObjectID="_1803745492" r:id="rId89"/>
              </w:object>
            </w:r>
            <w:r w:rsidRPr="004E22D1">
              <w:rPr>
                <w:sz w:val="26"/>
                <w:lang w:val="vi-VN"/>
              </w:rPr>
              <w:t xml:space="preserve"> . Tính ra OF = 67,5cm</w:t>
            </w:r>
          </w:p>
        </w:tc>
        <w:tc>
          <w:tcPr>
            <w:tcW w:w="1192" w:type="dxa"/>
            <w:tcBorders>
              <w:top w:val="dotted" w:sz="4" w:space="0" w:color="auto"/>
              <w:bottom w:val="single" w:sz="4" w:space="0" w:color="auto"/>
            </w:tcBorders>
            <w:shd w:val="clear" w:color="auto" w:fill="auto"/>
          </w:tcPr>
          <w:p w14:paraId="3ED2BF8F" w14:textId="77777777" w:rsidR="004E22D1" w:rsidRPr="004E22D1" w:rsidRDefault="004E22D1" w:rsidP="004E22D1">
            <w:pPr>
              <w:jc w:val="both"/>
              <w:rPr>
                <w:sz w:val="26"/>
                <w:szCs w:val="26"/>
                <w:lang w:val="vi-VN"/>
              </w:rPr>
            </w:pPr>
          </w:p>
          <w:p w14:paraId="360BA445" w14:textId="77777777" w:rsidR="004E22D1" w:rsidRPr="004E22D1" w:rsidRDefault="004E22D1" w:rsidP="004E22D1">
            <w:pPr>
              <w:jc w:val="both"/>
              <w:rPr>
                <w:sz w:val="26"/>
                <w:szCs w:val="26"/>
                <w:lang w:val="vi-VN"/>
              </w:rPr>
            </w:pPr>
            <w:r w:rsidRPr="004E22D1">
              <w:rPr>
                <w:sz w:val="26"/>
                <w:szCs w:val="26"/>
              </w:rPr>
              <w:t>0,25 đ</w:t>
            </w:r>
          </w:p>
        </w:tc>
      </w:tr>
      <w:tr w:rsidR="004E22D1" w:rsidRPr="004E22D1" w14:paraId="026E0F4C" w14:textId="77777777" w:rsidTr="00F57CC7">
        <w:trPr>
          <w:trHeight w:val="1089"/>
        </w:trPr>
        <w:tc>
          <w:tcPr>
            <w:tcW w:w="1428" w:type="dxa"/>
            <w:vMerge w:val="restart"/>
            <w:shd w:val="clear" w:color="auto" w:fill="auto"/>
          </w:tcPr>
          <w:p w14:paraId="46DCCAFD" w14:textId="77777777" w:rsidR="004E22D1" w:rsidRPr="004E22D1" w:rsidRDefault="004E22D1" w:rsidP="004E22D1">
            <w:pPr>
              <w:jc w:val="center"/>
              <w:rPr>
                <w:color w:val="000000"/>
                <w:sz w:val="26"/>
                <w:szCs w:val="26"/>
                <w:lang w:val="nl-NL"/>
              </w:rPr>
            </w:pPr>
          </w:p>
          <w:p w14:paraId="1F64200F" w14:textId="77777777" w:rsidR="004E22D1" w:rsidRPr="004E22D1" w:rsidRDefault="004E22D1" w:rsidP="004E22D1">
            <w:pPr>
              <w:jc w:val="center"/>
              <w:rPr>
                <w:color w:val="000000"/>
                <w:sz w:val="26"/>
                <w:szCs w:val="26"/>
                <w:lang w:val="nl-NL"/>
              </w:rPr>
            </w:pPr>
          </w:p>
          <w:p w14:paraId="5F2E9240" w14:textId="77777777" w:rsidR="004E22D1" w:rsidRPr="004E22D1" w:rsidRDefault="004E22D1" w:rsidP="004E22D1">
            <w:pPr>
              <w:jc w:val="center"/>
              <w:rPr>
                <w:color w:val="000000"/>
                <w:sz w:val="26"/>
                <w:szCs w:val="26"/>
                <w:lang w:val="nl-NL"/>
              </w:rPr>
            </w:pPr>
          </w:p>
          <w:p w14:paraId="18AD80F0" w14:textId="77777777" w:rsidR="004E22D1" w:rsidRPr="004E22D1" w:rsidRDefault="004E22D1" w:rsidP="004E22D1">
            <w:pPr>
              <w:jc w:val="center"/>
              <w:rPr>
                <w:color w:val="000000"/>
                <w:sz w:val="26"/>
                <w:szCs w:val="26"/>
                <w:lang w:val="nl-NL"/>
              </w:rPr>
            </w:pPr>
          </w:p>
          <w:p w14:paraId="533828F0" w14:textId="77777777" w:rsidR="004E22D1" w:rsidRPr="004E22D1" w:rsidRDefault="004E22D1" w:rsidP="004E22D1">
            <w:pPr>
              <w:jc w:val="center"/>
              <w:rPr>
                <w:color w:val="000000"/>
                <w:sz w:val="26"/>
                <w:szCs w:val="26"/>
                <w:lang w:val="nl-NL"/>
              </w:rPr>
            </w:pPr>
          </w:p>
          <w:p w14:paraId="2C877068" w14:textId="77777777" w:rsidR="004E22D1" w:rsidRPr="004E22D1" w:rsidRDefault="004E22D1" w:rsidP="004E22D1">
            <w:pPr>
              <w:jc w:val="center"/>
              <w:rPr>
                <w:b/>
                <w:color w:val="000000"/>
                <w:sz w:val="26"/>
                <w:szCs w:val="26"/>
                <w:lang w:val="pt-BR"/>
              </w:rPr>
            </w:pPr>
            <w:r w:rsidRPr="004E22D1">
              <w:rPr>
                <w:b/>
                <w:color w:val="000000"/>
                <w:sz w:val="26"/>
                <w:szCs w:val="26"/>
                <w:lang w:val="pt-BR"/>
              </w:rPr>
              <w:t>Câu 4.</w:t>
            </w:r>
          </w:p>
          <w:p w14:paraId="62F00ADD" w14:textId="77777777" w:rsidR="004E22D1" w:rsidRPr="004E22D1" w:rsidRDefault="004E22D1" w:rsidP="004E22D1">
            <w:pPr>
              <w:jc w:val="center"/>
              <w:rPr>
                <w:i/>
                <w:color w:val="000000"/>
                <w:sz w:val="26"/>
                <w:szCs w:val="26"/>
                <w:lang w:val="nl-NL"/>
              </w:rPr>
            </w:pPr>
            <w:r w:rsidRPr="004E22D1">
              <w:rPr>
                <w:i/>
                <w:color w:val="000000"/>
                <w:sz w:val="26"/>
                <w:szCs w:val="26"/>
                <w:lang w:val="pt-BR"/>
              </w:rPr>
              <w:t>( 3,0 điểm )</w:t>
            </w:r>
          </w:p>
        </w:tc>
        <w:tc>
          <w:tcPr>
            <w:tcW w:w="7440" w:type="dxa"/>
            <w:tcBorders>
              <w:top w:val="single" w:sz="4" w:space="0" w:color="auto"/>
              <w:bottom w:val="dotted" w:sz="4" w:space="0" w:color="auto"/>
            </w:tcBorders>
            <w:shd w:val="clear" w:color="auto" w:fill="auto"/>
          </w:tcPr>
          <w:p w14:paraId="2DDDAC42" w14:textId="77777777" w:rsidR="004E22D1" w:rsidRPr="004E22D1" w:rsidRDefault="004E22D1" w:rsidP="004E22D1">
            <w:pPr>
              <w:jc w:val="both"/>
            </w:pPr>
            <w:r w:rsidRPr="004E22D1">
              <w:t>a) Do vôn kế có điện trở rất lớn nên ta có thể bỏ vôn kế ra khỏi mạch</w:t>
            </w:r>
          </w:p>
          <w:p w14:paraId="2C263000" w14:textId="77777777" w:rsidR="004E22D1" w:rsidRPr="004E22D1" w:rsidRDefault="004E22D1" w:rsidP="004E22D1">
            <w:pPr>
              <w:jc w:val="both"/>
            </w:pPr>
            <w:r w:rsidRPr="004E22D1">
              <w:t>Vậy ta có mạch điện: R</w:t>
            </w:r>
            <w:r w:rsidRPr="004E22D1">
              <w:rPr>
                <w:vertAlign w:val="subscript"/>
              </w:rPr>
              <w:t>1</w:t>
            </w:r>
            <w:r w:rsidRPr="004E22D1">
              <w:t xml:space="preserve"> nt[R</w:t>
            </w:r>
            <w:r w:rsidRPr="004E22D1">
              <w:rPr>
                <w:vertAlign w:val="subscript"/>
              </w:rPr>
              <w:t>2</w:t>
            </w:r>
            <w:r w:rsidRPr="004E22D1">
              <w:t xml:space="preserve"> // ( R</w:t>
            </w:r>
            <w:r w:rsidRPr="004E22D1">
              <w:rPr>
                <w:vertAlign w:val="subscript"/>
              </w:rPr>
              <w:t>3</w:t>
            </w:r>
            <w:r w:rsidRPr="004E22D1">
              <w:t xml:space="preserve"> nt R</w:t>
            </w:r>
            <w:r w:rsidRPr="004E22D1">
              <w:rPr>
                <w:vertAlign w:val="subscript"/>
              </w:rPr>
              <w:t>4</w:t>
            </w:r>
            <w:r w:rsidRPr="004E22D1">
              <w:t xml:space="preserve">)]. </w:t>
            </w:r>
          </w:p>
        </w:tc>
        <w:tc>
          <w:tcPr>
            <w:tcW w:w="1192" w:type="dxa"/>
            <w:tcBorders>
              <w:top w:val="single" w:sz="4" w:space="0" w:color="auto"/>
              <w:bottom w:val="dotted" w:sz="4" w:space="0" w:color="auto"/>
            </w:tcBorders>
            <w:shd w:val="clear" w:color="auto" w:fill="auto"/>
            <w:vAlign w:val="center"/>
          </w:tcPr>
          <w:p w14:paraId="500C498A" w14:textId="77777777" w:rsidR="004E22D1" w:rsidRPr="004E22D1" w:rsidRDefault="004E22D1" w:rsidP="004E22D1">
            <w:pPr>
              <w:jc w:val="both"/>
            </w:pPr>
            <w:r w:rsidRPr="004E22D1">
              <w:t>0,25</w:t>
            </w:r>
          </w:p>
        </w:tc>
      </w:tr>
      <w:tr w:rsidR="004E22D1" w:rsidRPr="004E22D1" w14:paraId="7BD5EA0E" w14:textId="77777777" w:rsidTr="00F57CC7">
        <w:trPr>
          <w:trHeight w:val="1330"/>
        </w:trPr>
        <w:tc>
          <w:tcPr>
            <w:tcW w:w="1428" w:type="dxa"/>
            <w:vMerge/>
            <w:shd w:val="clear" w:color="auto" w:fill="auto"/>
          </w:tcPr>
          <w:p w14:paraId="534D9A1E"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631E63FD" w14:textId="77777777" w:rsidR="004E22D1" w:rsidRPr="004E22D1" w:rsidRDefault="004E22D1" w:rsidP="004E22D1">
            <w:pPr>
              <w:jc w:val="both"/>
            </w:pPr>
            <w:r w:rsidRPr="004E22D1">
              <w:t xml:space="preserve"> suy ra R</w:t>
            </w:r>
            <w:r w:rsidRPr="004E22D1">
              <w:rPr>
                <w:vertAlign w:val="subscript"/>
              </w:rPr>
              <w:t>34</w:t>
            </w:r>
            <w:r w:rsidRPr="004E22D1">
              <w:t xml:space="preserve"> = R</w:t>
            </w:r>
            <w:r w:rsidRPr="004E22D1">
              <w:rPr>
                <w:vertAlign w:val="subscript"/>
              </w:rPr>
              <w:t>3</w:t>
            </w:r>
            <w:r w:rsidRPr="004E22D1">
              <w:t xml:space="preserve"> + R</w:t>
            </w:r>
            <w:r w:rsidRPr="004E22D1">
              <w:rPr>
                <w:vertAlign w:val="subscript"/>
              </w:rPr>
              <w:t>4</w:t>
            </w:r>
            <w:r w:rsidRPr="004E22D1">
              <w:t xml:space="preserve"> = 8 </w:t>
            </w:r>
            <w:r w:rsidRPr="004E22D1">
              <w:rPr>
                <w:position w:val="-4"/>
              </w:rPr>
              <w:object w:dxaOrig="260" w:dyaOrig="260" w14:anchorId="13A12BBF">
                <v:shape id="_x0000_i1070" type="#_x0000_t75" style="width:13.4pt;height:13.4pt" o:ole="">
                  <v:imagedata r:id="rId90" o:title=""/>
                </v:shape>
                <o:OLEObject Type="Embed" ProgID="Equation.3" ShapeID="_x0000_i1070" DrawAspect="Content" ObjectID="_1803745493" r:id="rId91"/>
              </w:object>
            </w:r>
            <w:r w:rsidRPr="004E22D1">
              <w:t xml:space="preserve"> =&gt; R</w:t>
            </w:r>
            <w:r w:rsidRPr="004E22D1">
              <w:rPr>
                <w:vertAlign w:val="subscript"/>
              </w:rPr>
              <w:t>CB</w:t>
            </w:r>
            <w:r w:rsidRPr="004E22D1">
              <w:t xml:space="preserve"> = </w:t>
            </w:r>
            <w:r w:rsidRPr="004E22D1">
              <w:rPr>
                <w:vertAlign w:val="subscript"/>
              </w:rPr>
              <w:fldChar w:fldCharType="begin"/>
            </w:r>
            <w:r w:rsidRPr="004E22D1">
              <w:rPr>
                <w:vertAlign w:val="subscript"/>
              </w:rPr>
              <w:instrText>eq \s\don1(\f(</w:instrText>
            </w:r>
            <w:r w:rsidRPr="004E22D1">
              <w:instrText>R</w:instrText>
            </w:r>
            <w:r w:rsidRPr="004E22D1">
              <w:rPr>
                <w:vertAlign w:val="subscript"/>
              </w:rPr>
              <w:instrText>2</w:instrText>
            </w:r>
            <w:r w:rsidRPr="004E22D1">
              <w:instrText>.R</w:instrText>
            </w:r>
            <w:r w:rsidRPr="004E22D1">
              <w:rPr>
                <w:vertAlign w:val="subscript"/>
              </w:rPr>
              <w:instrText>34,</w:instrText>
            </w:r>
            <w:r w:rsidRPr="004E22D1">
              <w:instrText>R</w:instrText>
            </w:r>
            <w:r w:rsidRPr="004E22D1">
              <w:rPr>
                <w:vertAlign w:val="subscript"/>
              </w:rPr>
              <w:instrText>2</w:instrText>
            </w:r>
            <w:r w:rsidRPr="004E22D1">
              <w:instrText>+R</w:instrText>
            </w:r>
            <w:r w:rsidRPr="004E22D1">
              <w:rPr>
                <w:vertAlign w:val="subscript"/>
              </w:rPr>
              <w:instrText>34))</w:instrText>
            </w:r>
            <w:r w:rsidRPr="004E22D1">
              <w:rPr>
                <w:vertAlign w:val="subscript"/>
              </w:rPr>
              <w:fldChar w:fldCharType="end"/>
            </w:r>
            <w:r w:rsidRPr="004E22D1">
              <w:rPr>
                <w:vertAlign w:val="subscript"/>
              </w:rPr>
              <w:t xml:space="preserve"> = </w:t>
            </w:r>
            <w:r w:rsidRPr="004E22D1">
              <w:t>1,6</w:t>
            </w:r>
            <w:r w:rsidRPr="004E22D1">
              <w:rPr>
                <w:position w:val="-4"/>
              </w:rPr>
              <w:object w:dxaOrig="260" w:dyaOrig="260" w14:anchorId="291801F9">
                <v:shape id="_x0000_i1071" type="#_x0000_t75" style="width:13.4pt;height:13.4pt" o:ole="">
                  <v:imagedata r:id="rId90" o:title=""/>
                </v:shape>
                <o:OLEObject Type="Embed" ProgID="Equation.3" ShapeID="_x0000_i1071" DrawAspect="Content" ObjectID="_1803745494" r:id="rId92"/>
              </w:object>
            </w:r>
          </w:p>
          <w:p w14:paraId="1FEED1C1" w14:textId="77777777" w:rsidR="004E22D1" w:rsidRPr="004E22D1" w:rsidRDefault="004E22D1" w:rsidP="004E22D1">
            <w:pPr>
              <w:jc w:val="both"/>
            </w:pPr>
            <w:r w:rsidRPr="004E22D1">
              <w:t>- Điện trở toàn mạch là: R = R</w:t>
            </w:r>
            <w:r w:rsidRPr="004E22D1">
              <w:rPr>
                <w:vertAlign w:val="subscript"/>
              </w:rPr>
              <w:t>1</w:t>
            </w:r>
            <w:r w:rsidRPr="004E22D1">
              <w:t xml:space="preserve"> + R</w:t>
            </w:r>
            <w:r w:rsidRPr="004E22D1">
              <w:rPr>
                <w:vertAlign w:val="subscript"/>
              </w:rPr>
              <w:t>CB</w:t>
            </w:r>
            <w:r w:rsidRPr="004E22D1">
              <w:softHyphen/>
              <w:t xml:space="preserve">    = 5,6 </w:t>
            </w:r>
            <w:r w:rsidRPr="004E22D1">
              <w:rPr>
                <w:position w:val="-4"/>
              </w:rPr>
              <w:object w:dxaOrig="260" w:dyaOrig="260" w14:anchorId="19108128">
                <v:shape id="_x0000_i1072" type="#_x0000_t75" style="width:13.4pt;height:13.4pt" o:ole="">
                  <v:imagedata r:id="rId93" o:title=""/>
                </v:shape>
                <o:OLEObject Type="Embed" ProgID="Equation.3" ShapeID="_x0000_i1072" DrawAspect="Content" ObjectID="_1803745495" r:id="rId94"/>
              </w:object>
            </w:r>
          </w:p>
        </w:tc>
        <w:tc>
          <w:tcPr>
            <w:tcW w:w="1192" w:type="dxa"/>
            <w:tcBorders>
              <w:top w:val="dotted" w:sz="4" w:space="0" w:color="auto"/>
              <w:bottom w:val="dotted" w:sz="4" w:space="0" w:color="auto"/>
            </w:tcBorders>
            <w:shd w:val="clear" w:color="auto" w:fill="auto"/>
            <w:vAlign w:val="center"/>
          </w:tcPr>
          <w:p w14:paraId="27F1A1B8" w14:textId="77777777" w:rsidR="004E22D1" w:rsidRPr="004E22D1" w:rsidRDefault="004E22D1" w:rsidP="004E22D1">
            <w:pPr>
              <w:jc w:val="both"/>
            </w:pPr>
            <w:r w:rsidRPr="004E22D1">
              <w:t>0,5</w:t>
            </w:r>
          </w:p>
        </w:tc>
      </w:tr>
      <w:tr w:rsidR="004E22D1" w:rsidRPr="004E22D1" w14:paraId="5B88A27A" w14:textId="77777777" w:rsidTr="00F57CC7">
        <w:trPr>
          <w:trHeight w:val="970"/>
        </w:trPr>
        <w:tc>
          <w:tcPr>
            <w:tcW w:w="1428" w:type="dxa"/>
            <w:vMerge/>
            <w:shd w:val="clear" w:color="auto" w:fill="auto"/>
          </w:tcPr>
          <w:p w14:paraId="58810F99"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6A404BCD" w14:textId="77777777" w:rsidR="004E22D1" w:rsidRPr="004E22D1" w:rsidRDefault="004E22D1" w:rsidP="004E22D1">
            <w:pPr>
              <w:jc w:val="both"/>
            </w:pPr>
            <w:r w:rsidRPr="004E22D1">
              <w:t>- Cường độ dòng qua mạch chính (qua điện trở R</w:t>
            </w:r>
            <w:r w:rsidRPr="004E22D1">
              <w:rPr>
                <w:vertAlign w:val="subscript"/>
              </w:rPr>
              <w:t>1</w:t>
            </w:r>
            <w:r w:rsidRPr="004E22D1">
              <w:t xml:space="preserve"> )là :</w:t>
            </w:r>
          </w:p>
          <w:p w14:paraId="3FA8F4E7" w14:textId="77777777" w:rsidR="004E22D1" w:rsidRPr="004E22D1" w:rsidRDefault="004E22D1" w:rsidP="004E22D1">
            <w:pPr>
              <w:jc w:val="both"/>
            </w:pPr>
            <w:r w:rsidRPr="004E22D1">
              <w:t xml:space="preserve"> I</w:t>
            </w:r>
            <w:r w:rsidRPr="004E22D1">
              <w:rPr>
                <w:vertAlign w:val="subscript"/>
              </w:rPr>
              <w:t>1</w:t>
            </w:r>
            <w:r w:rsidRPr="004E22D1">
              <w:t xml:space="preserve">=I= </w:t>
            </w:r>
            <w:r w:rsidRPr="004E22D1">
              <w:fldChar w:fldCharType="begin"/>
            </w:r>
            <w:r w:rsidRPr="004E22D1">
              <w:instrText>eq \s\don1(\f(U,R))</w:instrText>
            </w:r>
            <w:r w:rsidRPr="004E22D1">
              <w:fldChar w:fldCharType="end"/>
            </w:r>
            <w:r w:rsidRPr="004E22D1">
              <w:t xml:space="preserve"> =  </w:t>
            </w:r>
            <w:r w:rsidRPr="004E22D1">
              <w:fldChar w:fldCharType="begin"/>
            </w:r>
            <w:r w:rsidRPr="004E22D1">
              <w:instrText>eq \s\don1(\f(6,</w:instrText>
            </w:r>
            <w:r w:rsidRPr="004E22D1">
              <w:fldChar w:fldCharType="begin"/>
            </w:r>
            <w:r w:rsidRPr="004E22D1">
              <w:instrText>eq \l(\l(5,6))</w:instrText>
            </w:r>
            <w:r w:rsidRPr="004E22D1">
              <w:fldChar w:fldCharType="end"/>
            </w:r>
            <w:r w:rsidRPr="004E22D1">
              <w:instrText>))</w:instrText>
            </w:r>
            <w:r w:rsidRPr="004E22D1">
              <w:fldChar w:fldCharType="end"/>
            </w:r>
            <w:r w:rsidRPr="004E22D1">
              <w:t xml:space="preserve">  ≈1,07 A </w:t>
            </w:r>
          </w:p>
          <w:p w14:paraId="4FC81E4E" w14:textId="77777777" w:rsidR="004E22D1" w:rsidRPr="004E22D1" w:rsidRDefault="004E22D1" w:rsidP="004E22D1">
            <w:pPr>
              <w:jc w:val="both"/>
            </w:pPr>
            <w:r w:rsidRPr="004E22D1">
              <w:t>=&gt;U</w:t>
            </w:r>
            <w:r w:rsidRPr="004E22D1">
              <w:rPr>
                <w:vertAlign w:val="subscript"/>
              </w:rPr>
              <w:t>CB</w:t>
            </w:r>
            <w:r w:rsidRPr="004E22D1">
              <w:t xml:space="preserve"> = R</w:t>
            </w:r>
            <w:r w:rsidRPr="004E22D1">
              <w:rPr>
                <w:vertAlign w:val="subscript"/>
              </w:rPr>
              <w:t>CB</w:t>
            </w:r>
            <w:r w:rsidRPr="004E22D1">
              <w:t xml:space="preserve"> . I</w:t>
            </w:r>
            <w:r w:rsidRPr="004E22D1">
              <w:rPr>
                <w:vertAlign w:val="subscript"/>
              </w:rPr>
              <w:softHyphen/>
            </w:r>
            <w:r w:rsidRPr="004E22D1">
              <w:t xml:space="preserve"> =1,6.1,07 ≈1,7V =&gt; I</w:t>
            </w:r>
            <w:r w:rsidRPr="004E22D1">
              <w:rPr>
                <w:vertAlign w:val="subscript"/>
              </w:rPr>
              <w:t>3</w:t>
            </w:r>
            <w:r w:rsidRPr="004E22D1">
              <w:t xml:space="preserve"> =I</w:t>
            </w:r>
            <w:r w:rsidRPr="004E22D1">
              <w:rPr>
                <w:vertAlign w:val="subscript"/>
              </w:rPr>
              <w:t>4</w:t>
            </w:r>
            <w:r w:rsidRPr="004E22D1">
              <w:t xml:space="preserve">=  </w:t>
            </w:r>
            <w:r w:rsidRPr="004E22D1">
              <w:rPr>
                <w:vertAlign w:val="subscript"/>
              </w:rPr>
              <w:fldChar w:fldCharType="begin"/>
            </w:r>
            <w:r w:rsidRPr="004E22D1">
              <w:rPr>
                <w:vertAlign w:val="subscript"/>
              </w:rPr>
              <w:instrText>eq \s\don1(\f(</w:instrText>
            </w:r>
            <w:r w:rsidRPr="004E22D1">
              <w:instrText>U</w:instrText>
            </w:r>
            <w:r w:rsidRPr="004E22D1">
              <w:rPr>
                <w:vertAlign w:val="subscript"/>
              </w:rPr>
              <w:instrText>CB,</w:instrText>
            </w:r>
            <w:r w:rsidRPr="004E22D1">
              <w:instrText>R</w:instrText>
            </w:r>
            <w:r w:rsidRPr="004E22D1">
              <w:rPr>
                <w:vertAlign w:val="subscript"/>
              </w:rPr>
              <w:instrText>34))</w:instrText>
            </w:r>
            <w:r w:rsidRPr="004E22D1">
              <w:rPr>
                <w:vertAlign w:val="subscript"/>
              </w:rPr>
              <w:fldChar w:fldCharType="end"/>
            </w:r>
            <w:r w:rsidRPr="004E22D1">
              <w:rPr>
                <w:vertAlign w:val="subscript"/>
              </w:rPr>
              <w:t xml:space="preserve">  </w:t>
            </w:r>
            <w:r w:rsidRPr="004E22D1">
              <w:t>= 0,2125 A</w:t>
            </w:r>
          </w:p>
        </w:tc>
        <w:tc>
          <w:tcPr>
            <w:tcW w:w="1192" w:type="dxa"/>
            <w:tcBorders>
              <w:top w:val="dotted" w:sz="4" w:space="0" w:color="auto"/>
              <w:bottom w:val="dotted" w:sz="4" w:space="0" w:color="auto"/>
            </w:tcBorders>
            <w:shd w:val="clear" w:color="auto" w:fill="auto"/>
            <w:vAlign w:val="center"/>
          </w:tcPr>
          <w:p w14:paraId="4B3F6EC0" w14:textId="77777777" w:rsidR="004E22D1" w:rsidRPr="004E22D1" w:rsidRDefault="004E22D1" w:rsidP="004E22D1">
            <w:pPr>
              <w:jc w:val="both"/>
            </w:pPr>
            <w:r w:rsidRPr="004E22D1">
              <w:t>0,5</w:t>
            </w:r>
          </w:p>
        </w:tc>
      </w:tr>
      <w:tr w:rsidR="004E22D1" w:rsidRPr="004E22D1" w14:paraId="531B4E6E" w14:textId="77777777" w:rsidTr="00F57CC7">
        <w:trPr>
          <w:trHeight w:val="910"/>
        </w:trPr>
        <w:tc>
          <w:tcPr>
            <w:tcW w:w="1428" w:type="dxa"/>
            <w:vMerge/>
            <w:shd w:val="clear" w:color="auto" w:fill="auto"/>
          </w:tcPr>
          <w:p w14:paraId="23CDFD49"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307AA0A1" w14:textId="77777777" w:rsidR="004E22D1" w:rsidRPr="004E22D1" w:rsidRDefault="004E22D1" w:rsidP="004E22D1">
            <w:pPr>
              <w:jc w:val="both"/>
            </w:pPr>
            <w:r w:rsidRPr="004E22D1">
              <w:t>Vôn kế chỉ U</w:t>
            </w:r>
            <w:r w:rsidRPr="004E22D1">
              <w:rPr>
                <w:vertAlign w:val="subscript"/>
              </w:rPr>
              <w:t>AD</w:t>
            </w:r>
            <w:r w:rsidRPr="004E22D1">
              <w:t xml:space="preserve"> = U</w:t>
            </w:r>
            <w:r w:rsidRPr="004E22D1">
              <w:rPr>
                <w:vertAlign w:val="subscript"/>
              </w:rPr>
              <w:t>AC</w:t>
            </w:r>
            <w:r w:rsidRPr="004E22D1">
              <w:t xml:space="preserve"> + U </w:t>
            </w:r>
            <w:r w:rsidRPr="004E22D1">
              <w:rPr>
                <w:vertAlign w:val="subscript"/>
              </w:rPr>
              <w:t>CD</w:t>
            </w:r>
            <w:r w:rsidRPr="004E22D1">
              <w:t xml:space="preserve"> = U</w:t>
            </w:r>
            <w:r w:rsidRPr="004E22D1">
              <w:rPr>
                <w:vertAlign w:val="subscript"/>
              </w:rPr>
              <w:t>1</w:t>
            </w:r>
            <w:r w:rsidRPr="004E22D1">
              <w:t>+ U</w:t>
            </w:r>
            <w:r w:rsidRPr="004E22D1">
              <w:rPr>
                <w:vertAlign w:val="subscript"/>
              </w:rPr>
              <w:t>3</w:t>
            </w:r>
            <w:r w:rsidRPr="004E22D1">
              <w:t xml:space="preserve">= </w:t>
            </w:r>
          </w:p>
          <w:p w14:paraId="6B71026C" w14:textId="77777777" w:rsidR="004E22D1" w:rsidRPr="004E22D1" w:rsidRDefault="004E22D1" w:rsidP="004E22D1">
            <w:pPr>
              <w:ind w:left="360"/>
              <w:jc w:val="both"/>
            </w:pPr>
            <w:r w:rsidRPr="004E22D1">
              <w:t xml:space="preserve">                    = I</w:t>
            </w:r>
            <w:r w:rsidRPr="004E22D1">
              <w:rPr>
                <w:vertAlign w:val="subscript"/>
              </w:rPr>
              <w:t>1</w:t>
            </w:r>
            <w:r w:rsidRPr="004E22D1">
              <w:t xml:space="preserve"> .R</w:t>
            </w:r>
            <w:r w:rsidRPr="004E22D1">
              <w:rPr>
                <w:vertAlign w:val="subscript"/>
              </w:rPr>
              <w:t>1</w:t>
            </w:r>
            <w:r w:rsidRPr="004E22D1">
              <w:t xml:space="preserve"> + I</w:t>
            </w:r>
            <w:r w:rsidRPr="004E22D1">
              <w:rPr>
                <w:vertAlign w:val="subscript"/>
              </w:rPr>
              <w:t>3</w:t>
            </w:r>
            <w:r w:rsidRPr="004E22D1">
              <w:t xml:space="preserve"> .R</w:t>
            </w:r>
            <w:r w:rsidRPr="004E22D1">
              <w:rPr>
                <w:vertAlign w:val="subscript"/>
              </w:rPr>
              <w:t>3</w:t>
            </w:r>
            <w:r w:rsidRPr="004E22D1">
              <w:t xml:space="preserve"> = 1,07.4 + 0,2125.4= 5,13 V.</w:t>
            </w:r>
          </w:p>
          <w:p w14:paraId="6976E371" w14:textId="77777777" w:rsidR="004E22D1" w:rsidRPr="004E22D1" w:rsidRDefault="004E22D1" w:rsidP="004E22D1">
            <w:pPr>
              <w:jc w:val="both"/>
            </w:pPr>
            <w:r w:rsidRPr="004E22D1">
              <w:t>Vậy số chỉ của vôn kế là 5,13 V.</w:t>
            </w:r>
          </w:p>
        </w:tc>
        <w:tc>
          <w:tcPr>
            <w:tcW w:w="1192" w:type="dxa"/>
            <w:tcBorders>
              <w:top w:val="dotted" w:sz="4" w:space="0" w:color="auto"/>
              <w:bottom w:val="dotted" w:sz="4" w:space="0" w:color="auto"/>
            </w:tcBorders>
            <w:shd w:val="clear" w:color="auto" w:fill="auto"/>
            <w:vAlign w:val="center"/>
          </w:tcPr>
          <w:p w14:paraId="110049C9" w14:textId="77777777" w:rsidR="004E22D1" w:rsidRPr="004E22D1" w:rsidRDefault="004E22D1" w:rsidP="004E22D1">
            <w:pPr>
              <w:jc w:val="both"/>
            </w:pPr>
            <w:r w:rsidRPr="004E22D1">
              <w:t>0,25</w:t>
            </w:r>
          </w:p>
        </w:tc>
      </w:tr>
      <w:tr w:rsidR="004E22D1" w:rsidRPr="004E22D1" w14:paraId="60E999E6" w14:textId="77777777" w:rsidTr="00F57CC7">
        <w:trPr>
          <w:trHeight w:val="1145"/>
        </w:trPr>
        <w:tc>
          <w:tcPr>
            <w:tcW w:w="1428" w:type="dxa"/>
            <w:vMerge/>
            <w:shd w:val="clear" w:color="auto" w:fill="auto"/>
          </w:tcPr>
          <w:p w14:paraId="599CA475"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695DF5D1" w14:textId="77777777" w:rsidR="004E22D1" w:rsidRPr="004E22D1" w:rsidRDefault="004E22D1" w:rsidP="004E22D1">
            <w:pPr>
              <w:jc w:val="both"/>
            </w:pPr>
            <w:r w:rsidRPr="004E22D1">
              <w:t>b) Do điện trở của ampe kế không đáng kể nên ta có thể chập A với D .</w:t>
            </w:r>
          </w:p>
          <w:p w14:paraId="54AC408C" w14:textId="77777777" w:rsidR="004E22D1" w:rsidRPr="004E22D1" w:rsidRDefault="004E22D1" w:rsidP="004E22D1">
            <w:pPr>
              <w:jc w:val="both"/>
            </w:pPr>
            <w:r w:rsidRPr="004E22D1">
              <w:t xml:space="preserve"> Phân tích mạch điện :  [( R</w:t>
            </w:r>
            <w:r w:rsidRPr="004E22D1">
              <w:rPr>
                <w:vertAlign w:val="subscript"/>
              </w:rPr>
              <w:t>1</w:t>
            </w:r>
            <w:r w:rsidRPr="004E22D1">
              <w:t>// R</w:t>
            </w:r>
            <w:r w:rsidRPr="004E22D1">
              <w:rPr>
                <w:vertAlign w:val="subscript"/>
              </w:rPr>
              <w:t>3</w:t>
            </w:r>
            <w:r w:rsidRPr="004E22D1">
              <w:t xml:space="preserve"> ) nt R</w:t>
            </w:r>
            <w:r w:rsidRPr="004E22D1">
              <w:rPr>
                <w:vertAlign w:val="subscript"/>
              </w:rPr>
              <w:t>2</w:t>
            </w:r>
            <w:r w:rsidRPr="004E22D1">
              <w:t>] // R</w:t>
            </w:r>
            <w:r w:rsidRPr="004E22D1">
              <w:rPr>
                <w:vertAlign w:val="subscript"/>
              </w:rPr>
              <w:t>4</w:t>
            </w:r>
            <w:r w:rsidRPr="004E22D1">
              <w:t xml:space="preserve"> .</w:t>
            </w:r>
          </w:p>
        </w:tc>
        <w:tc>
          <w:tcPr>
            <w:tcW w:w="1192" w:type="dxa"/>
            <w:tcBorders>
              <w:top w:val="dotted" w:sz="4" w:space="0" w:color="auto"/>
              <w:bottom w:val="dotted" w:sz="4" w:space="0" w:color="auto"/>
            </w:tcBorders>
            <w:shd w:val="clear" w:color="auto" w:fill="auto"/>
            <w:vAlign w:val="center"/>
          </w:tcPr>
          <w:p w14:paraId="6F350ABB" w14:textId="77777777" w:rsidR="004E22D1" w:rsidRPr="004E22D1" w:rsidRDefault="004E22D1" w:rsidP="004E22D1">
            <w:pPr>
              <w:jc w:val="both"/>
            </w:pPr>
            <w:r w:rsidRPr="004E22D1">
              <w:t>0,25</w:t>
            </w:r>
          </w:p>
        </w:tc>
      </w:tr>
      <w:tr w:rsidR="004E22D1" w:rsidRPr="004E22D1" w14:paraId="22AB80B4" w14:textId="77777777" w:rsidTr="00F57CC7">
        <w:trPr>
          <w:trHeight w:val="1010"/>
        </w:trPr>
        <w:tc>
          <w:tcPr>
            <w:tcW w:w="1428" w:type="dxa"/>
            <w:vMerge/>
            <w:shd w:val="clear" w:color="auto" w:fill="auto"/>
          </w:tcPr>
          <w:p w14:paraId="7CC1F108"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3748B000" w14:textId="77777777" w:rsidR="004E22D1" w:rsidRPr="004E22D1" w:rsidRDefault="004E22D1" w:rsidP="004E22D1">
            <w:pPr>
              <w:jc w:val="both"/>
            </w:pPr>
            <w:r w:rsidRPr="004E22D1">
              <w:t xml:space="preserve">         R</w:t>
            </w:r>
            <w:r w:rsidRPr="004E22D1">
              <w:rPr>
                <w:vertAlign w:val="subscript"/>
              </w:rPr>
              <w:t>13</w:t>
            </w:r>
            <w:r w:rsidRPr="004E22D1">
              <w:t xml:space="preserve">= </w:t>
            </w:r>
            <w:r w:rsidRPr="004E22D1">
              <w:rPr>
                <w:position w:val="-30"/>
              </w:rPr>
              <w:object w:dxaOrig="859" w:dyaOrig="700" w14:anchorId="29378AE3">
                <v:shape id="_x0000_i1073" type="#_x0000_t75" style="width:42.7pt;height:35.15pt" o:ole="">
                  <v:imagedata r:id="rId95" o:title=""/>
                </v:shape>
                <o:OLEObject Type="Embed" ProgID="Equation.3" ShapeID="_x0000_i1073" DrawAspect="Content" ObjectID="_1803745496" r:id="rId96"/>
              </w:object>
            </w:r>
            <w:r w:rsidRPr="004E22D1">
              <w:t xml:space="preserve">  = 2</w:t>
            </w:r>
            <w:r w:rsidRPr="004E22D1">
              <w:rPr>
                <w:position w:val="-4"/>
              </w:rPr>
              <w:object w:dxaOrig="260" w:dyaOrig="260" w14:anchorId="52D7F883">
                <v:shape id="_x0000_i1074" type="#_x0000_t75" style="width:13.4pt;height:13.4pt" o:ole="">
                  <v:imagedata r:id="rId97" o:title=""/>
                </v:shape>
                <o:OLEObject Type="Embed" ProgID="Equation.3" ShapeID="_x0000_i1074" DrawAspect="Content" ObjectID="_1803745497" r:id="rId98"/>
              </w:object>
            </w:r>
            <w:r w:rsidRPr="004E22D1">
              <w:t>=&gt;  R</w:t>
            </w:r>
            <w:r w:rsidRPr="004E22D1">
              <w:rPr>
                <w:vertAlign w:val="subscript"/>
              </w:rPr>
              <w:t>123</w:t>
            </w:r>
            <w:r w:rsidRPr="004E22D1">
              <w:t xml:space="preserve"> = R</w:t>
            </w:r>
            <w:r w:rsidRPr="004E22D1">
              <w:rPr>
                <w:vertAlign w:val="subscript"/>
              </w:rPr>
              <w:t>2</w:t>
            </w:r>
            <w:r w:rsidRPr="004E22D1">
              <w:t xml:space="preserve">  + R</w:t>
            </w:r>
            <w:r w:rsidRPr="004E22D1">
              <w:rPr>
                <w:vertAlign w:val="subscript"/>
              </w:rPr>
              <w:t>13</w:t>
            </w:r>
            <w:r w:rsidRPr="004E22D1">
              <w:t xml:space="preserve"> = 4</w:t>
            </w:r>
            <w:r w:rsidRPr="004E22D1">
              <w:rPr>
                <w:position w:val="-4"/>
              </w:rPr>
              <w:object w:dxaOrig="260" w:dyaOrig="260" w14:anchorId="42658F75">
                <v:shape id="_x0000_i1075" type="#_x0000_t75" style="width:13.4pt;height:13.4pt" o:ole="">
                  <v:imagedata r:id="rId99" o:title=""/>
                </v:shape>
                <o:OLEObject Type="Embed" ProgID="Equation.3" ShapeID="_x0000_i1075" DrawAspect="Content" ObjectID="_1803745498" r:id="rId100"/>
              </w:object>
            </w:r>
          </w:p>
          <w:p w14:paraId="7A94BFA5" w14:textId="77777777" w:rsidR="004E22D1" w:rsidRPr="004E22D1" w:rsidRDefault="004E22D1" w:rsidP="004E22D1">
            <w:pPr>
              <w:jc w:val="both"/>
            </w:pPr>
            <w:r w:rsidRPr="004E22D1">
              <w:t xml:space="preserve">        - Điện trở toàn mạch là R</w:t>
            </w:r>
            <w:r w:rsidRPr="004E22D1">
              <w:rPr>
                <w:vertAlign w:val="superscript"/>
              </w:rPr>
              <w:t>’</w:t>
            </w:r>
            <w:r w:rsidRPr="004E22D1">
              <w:t xml:space="preserve"> = </w:t>
            </w:r>
            <w:r w:rsidRPr="004E22D1">
              <w:rPr>
                <w:position w:val="-30"/>
              </w:rPr>
              <w:object w:dxaOrig="1640" w:dyaOrig="700" w14:anchorId="4D3D5B7D">
                <v:shape id="_x0000_i1076" type="#_x0000_t75" style="width:82.05pt;height:35.15pt" o:ole="">
                  <v:imagedata r:id="rId101" o:title=""/>
                </v:shape>
                <o:OLEObject Type="Embed" ProgID="Equation.3" ShapeID="_x0000_i1076" DrawAspect="Content" ObjectID="_1803745499" r:id="rId102"/>
              </w:object>
            </w:r>
          </w:p>
        </w:tc>
        <w:tc>
          <w:tcPr>
            <w:tcW w:w="1192" w:type="dxa"/>
            <w:tcBorders>
              <w:top w:val="dotted" w:sz="4" w:space="0" w:color="auto"/>
              <w:bottom w:val="dotted" w:sz="4" w:space="0" w:color="auto"/>
            </w:tcBorders>
            <w:shd w:val="clear" w:color="auto" w:fill="auto"/>
            <w:vAlign w:val="center"/>
          </w:tcPr>
          <w:p w14:paraId="3789205E" w14:textId="77777777" w:rsidR="004E22D1" w:rsidRPr="004E22D1" w:rsidRDefault="004E22D1" w:rsidP="004E22D1">
            <w:pPr>
              <w:jc w:val="both"/>
            </w:pPr>
            <w:r w:rsidRPr="004E22D1">
              <w:t>0,25</w:t>
            </w:r>
          </w:p>
        </w:tc>
      </w:tr>
      <w:tr w:rsidR="004E22D1" w:rsidRPr="004E22D1" w14:paraId="5D66BD63" w14:textId="77777777" w:rsidTr="00F57CC7">
        <w:trPr>
          <w:trHeight w:val="980"/>
        </w:trPr>
        <w:tc>
          <w:tcPr>
            <w:tcW w:w="1428" w:type="dxa"/>
            <w:vMerge/>
            <w:shd w:val="clear" w:color="auto" w:fill="auto"/>
          </w:tcPr>
          <w:p w14:paraId="287548F7" w14:textId="77777777" w:rsidR="004E22D1" w:rsidRPr="004E22D1" w:rsidRDefault="004E22D1" w:rsidP="004E22D1">
            <w:pPr>
              <w:jc w:val="both"/>
              <w:rPr>
                <w:color w:val="000000"/>
                <w:sz w:val="26"/>
                <w:szCs w:val="26"/>
                <w:lang w:val="nl-NL"/>
              </w:rPr>
            </w:pPr>
          </w:p>
        </w:tc>
        <w:tc>
          <w:tcPr>
            <w:tcW w:w="7440" w:type="dxa"/>
            <w:tcBorders>
              <w:top w:val="dotted" w:sz="4" w:space="0" w:color="auto"/>
              <w:bottom w:val="dotted" w:sz="4" w:space="0" w:color="auto"/>
            </w:tcBorders>
            <w:shd w:val="clear" w:color="auto" w:fill="auto"/>
          </w:tcPr>
          <w:p w14:paraId="367D01D3" w14:textId="77777777" w:rsidR="004E22D1" w:rsidRPr="004E22D1" w:rsidRDefault="004E22D1" w:rsidP="004E22D1">
            <w:pPr>
              <w:jc w:val="both"/>
            </w:pPr>
            <w:r w:rsidRPr="004E22D1">
              <w:t>*  Số chỉ của ampe kế:</w:t>
            </w:r>
          </w:p>
          <w:p w14:paraId="74BBCA2D" w14:textId="77777777" w:rsidR="004E22D1" w:rsidRPr="004E22D1" w:rsidRDefault="004E22D1" w:rsidP="004E22D1">
            <w:pPr>
              <w:jc w:val="both"/>
            </w:pPr>
            <w:r w:rsidRPr="004E22D1">
              <w:t xml:space="preserve"> Dòng điện trong mạch chính có cường độ I</w:t>
            </w:r>
            <w:r w:rsidRPr="004E22D1">
              <w:rPr>
                <w:vertAlign w:val="superscript"/>
              </w:rPr>
              <w:t>’</w:t>
            </w:r>
            <w:r w:rsidRPr="004E22D1">
              <w:t xml:space="preserve"> =  U /R’=3 A</w:t>
            </w:r>
          </w:p>
        </w:tc>
        <w:tc>
          <w:tcPr>
            <w:tcW w:w="1192" w:type="dxa"/>
            <w:tcBorders>
              <w:top w:val="dotted" w:sz="4" w:space="0" w:color="auto"/>
              <w:bottom w:val="dotted" w:sz="4" w:space="0" w:color="auto"/>
            </w:tcBorders>
            <w:shd w:val="clear" w:color="auto" w:fill="auto"/>
            <w:vAlign w:val="center"/>
          </w:tcPr>
          <w:p w14:paraId="634807F9" w14:textId="77777777" w:rsidR="004E22D1" w:rsidRPr="004E22D1" w:rsidRDefault="004E22D1" w:rsidP="004E22D1">
            <w:pPr>
              <w:jc w:val="both"/>
            </w:pPr>
            <w:r w:rsidRPr="004E22D1">
              <w:t>0,25</w:t>
            </w:r>
          </w:p>
        </w:tc>
      </w:tr>
      <w:tr w:rsidR="004E22D1" w:rsidRPr="004E22D1" w14:paraId="6B658D7F" w14:textId="77777777" w:rsidTr="00F57CC7">
        <w:trPr>
          <w:trHeight w:val="614"/>
        </w:trPr>
        <w:tc>
          <w:tcPr>
            <w:tcW w:w="1428" w:type="dxa"/>
            <w:vMerge/>
            <w:shd w:val="clear" w:color="auto" w:fill="auto"/>
          </w:tcPr>
          <w:p w14:paraId="497C6850" w14:textId="77777777" w:rsidR="004E22D1" w:rsidRPr="004E22D1" w:rsidRDefault="004E22D1" w:rsidP="004E22D1">
            <w:pPr>
              <w:jc w:val="both"/>
              <w:rPr>
                <w:color w:val="000000"/>
                <w:sz w:val="26"/>
                <w:szCs w:val="26"/>
                <w:lang w:val="nl-NL"/>
              </w:rPr>
            </w:pPr>
          </w:p>
        </w:tc>
        <w:tc>
          <w:tcPr>
            <w:tcW w:w="7440" w:type="dxa"/>
            <w:tcBorders>
              <w:top w:val="dotted" w:sz="4" w:space="0" w:color="auto"/>
            </w:tcBorders>
            <w:shd w:val="clear" w:color="auto" w:fill="auto"/>
          </w:tcPr>
          <w:p w14:paraId="44BAADBD" w14:textId="77777777" w:rsidR="004E22D1" w:rsidRPr="004E22D1" w:rsidRDefault="004E22D1" w:rsidP="004E22D1">
            <w:pPr>
              <w:jc w:val="both"/>
            </w:pPr>
            <w:r w:rsidRPr="004E22D1">
              <w:t xml:space="preserve">     I </w:t>
            </w:r>
            <w:r w:rsidRPr="004E22D1">
              <w:rPr>
                <w:vertAlign w:val="subscript"/>
              </w:rPr>
              <w:t>4</w:t>
            </w:r>
            <w:r w:rsidRPr="004E22D1">
              <w:t xml:space="preserve">  = U:R</w:t>
            </w:r>
            <w:r w:rsidRPr="004E22D1">
              <w:rPr>
                <w:vertAlign w:val="subscript"/>
              </w:rPr>
              <w:t>4</w:t>
            </w:r>
            <w:r w:rsidRPr="004E22D1">
              <w:t xml:space="preserve"> = 1,5 A suy ra I</w:t>
            </w:r>
            <w:r w:rsidRPr="004E22D1">
              <w:rPr>
                <w:vertAlign w:val="subscript"/>
              </w:rPr>
              <w:t>2</w:t>
            </w:r>
            <w:r w:rsidRPr="004E22D1">
              <w:t xml:space="preserve"> =I – I</w:t>
            </w:r>
            <w:r w:rsidRPr="004E22D1">
              <w:rPr>
                <w:vertAlign w:val="subscript"/>
              </w:rPr>
              <w:t>4</w:t>
            </w:r>
            <w:r w:rsidRPr="004E22D1">
              <w:t xml:space="preserve"> = 1,5 A</w:t>
            </w:r>
          </w:p>
          <w:p w14:paraId="48A7FBFC" w14:textId="77777777" w:rsidR="004E22D1" w:rsidRPr="004E22D1" w:rsidRDefault="004E22D1" w:rsidP="004E22D1">
            <w:pPr>
              <w:jc w:val="both"/>
            </w:pPr>
            <w:r w:rsidRPr="004E22D1">
              <w:t xml:space="preserve">  =&gt;  U</w:t>
            </w:r>
            <w:r w:rsidRPr="004E22D1">
              <w:rPr>
                <w:vertAlign w:val="subscript"/>
              </w:rPr>
              <w:softHyphen/>
              <w:t>2</w:t>
            </w:r>
            <w:r w:rsidRPr="004E22D1">
              <w:t xml:space="preserve">  = I</w:t>
            </w:r>
            <w:r w:rsidRPr="004E22D1">
              <w:rPr>
                <w:vertAlign w:val="subscript"/>
              </w:rPr>
              <w:t>2</w:t>
            </w:r>
            <w:r w:rsidRPr="004E22D1">
              <w:t xml:space="preserve">  . R</w:t>
            </w:r>
            <w:r w:rsidRPr="004E22D1">
              <w:rPr>
                <w:vertAlign w:val="subscript"/>
              </w:rPr>
              <w:t>2</w:t>
            </w:r>
            <w:r w:rsidRPr="004E22D1">
              <w:t xml:space="preserve">  =  3 V  suy ra  U</w:t>
            </w:r>
            <w:r w:rsidRPr="004E22D1">
              <w:rPr>
                <w:vertAlign w:val="subscript"/>
              </w:rPr>
              <w:t>1</w:t>
            </w:r>
            <w:r w:rsidRPr="004E22D1">
              <w:t xml:space="preserve"> = U – U</w:t>
            </w:r>
            <w:r w:rsidRPr="004E22D1">
              <w:rPr>
                <w:vertAlign w:val="subscript"/>
              </w:rPr>
              <w:t>2</w:t>
            </w:r>
            <w:r w:rsidRPr="004E22D1">
              <w:t xml:space="preserve">  = 3V </w:t>
            </w:r>
          </w:p>
          <w:p w14:paraId="6F7AC198" w14:textId="77777777" w:rsidR="004E22D1" w:rsidRPr="004E22D1" w:rsidRDefault="004E22D1" w:rsidP="004E22D1">
            <w:pPr>
              <w:jc w:val="both"/>
            </w:pPr>
            <w:r w:rsidRPr="004E22D1">
              <w:t xml:space="preserve">    =&gt;   I </w:t>
            </w:r>
            <w:r w:rsidRPr="004E22D1">
              <w:rPr>
                <w:vertAlign w:val="subscript"/>
              </w:rPr>
              <w:t>3</w:t>
            </w:r>
            <w:r w:rsidRPr="004E22D1">
              <w:t xml:space="preserve">  = U</w:t>
            </w:r>
            <w:r w:rsidRPr="004E22D1">
              <w:rPr>
                <w:vertAlign w:val="subscript"/>
              </w:rPr>
              <w:t>3</w:t>
            </w:r>
            <w:r w:rsidRPr="004E22D1">
              <w:t>:R</w:t>
            </w:r>
            <w:r w:rsidRPr="004E22D1">
              <w:rPr>
                <w:vertAlign w:val="subscript"/>
              </w:rPr>
              <w:t>3</w:t>
            </w:r>
            <w:r w:rsidRPr="004E22D1">
              <w:rPr>
                <w:vertAlign w:val="subscript"/>
              </w:rPr>
              <w:softHyphen/>
            </w:r>
            <w:r w:rsidRPr="004E22D1">
              <w:t xml:space="preserve"> =  U</w:t>
            </w:r>
            <w:r w:rsidRPr="004E22D1">
              <w:rPr>
                <w:vertAlign w:val="subscript"/>
              </w:rPr>
              <w:t>1:</w:t>
            </w:r>
            <w:r w:rsidRPr="004E22D1">
              <w:t>R</w:t>
            </w:r>
            <w:r w:rsidRPr="004E22D1">
              <w:rPr>
                <w:vertAlign w:val="subscript"/>
              </w:rPr>
              <w:t>3</w:t>
            </w:r>
            <w:r w:rsidRPr="004E22D1">
              <w:t xml:space="preserve"> = 0,75 A </w:t>
            </w:r>
          </w:p>
        </w:tc>
        <w:tc>
          <w:tcPr>
            <w:tcW w:w="1192" w:type="dxa"/>
            <w:tcBorders>
              <w:top w:val="dotted" w:sz="4" w:space="0" w:color="auto"/>
            </w:tcBorders>
            <w:shd w:val="clear" w:color="auto" w:fill="auto"/>
            <w:vAlign w:val="center"/>
          </w:tcPr>
          <w:p w14:paraId="5361D642" w14:textId="77777777" w:rsidR="004E22D1" w:rsidRPr="004E22D1" w:rsidRDefault="004E22D1" w:rsidP="004E22D1">
            <w:pPr>
              <w:jc w:val="both"/>
            </w:pPr>
            <w:r w:rsidRPr="004E22D1">
              <w:t>0,5</w:t>
            </w:r>
          </w:p>
        </w:tc>
      </w:tr>
      <w:tr w:rsidR="004E22D1" w:rsidRPr="004E22D1" w14:paraId="1672DA32" w14:textId="77777777" w:rsidTr="00F57CC7">
        <w:trPr>
          <w:trHeight w:val="614"/>
        </w:trPr>
        <w:tc>
          <w:tcPr>
            <w:tcW w:w="1428" w:type="dxa"/>
            <w:shd w:val="clear" w:color="auto" w:fill="auto"/>
          </w:tcPr>
          <w:p w14:paraId="31F23414" w14:textId="77777777" w:rsidR="004E22D1" w:rsidRPr="004E22D1" w:rsidRDefault="004E22D1" w:rsidP="004E22D1">
            <w:pPr>
              <w:jc w:val="both"/>
              <w:rPr>
                <w:color w:val="000000"/>
                <w:sz w:val="26"/>
                <w:szCs w:val="26"/>
                <w:lang w:val="nl-NL"/>
              </w:rPr>
            </w:pPr>
          </w:p>
        </w:tc>
        <w:tc>
          <w:tcPr>
            <w:tcW w:w="7440" w:type="dxa"/>
            <w:tcBorders>
              <w:top w:val="dotted" w:sz="4" w:space="0" w:color="auto"/>
              <w:bottom w:val="single" w:sz="4" w:space="0" w:color="auto"/>
            </w:tcBorders>
            <w:shd w:val="clear" w:color="auto" w:fill="auto"/>
          </w:tcPr>
          <w:p w14:paraId="33C4AF52" w14:textId="77777777" w:rsidR="004E22D1" w:rsidRPr="004E22D1" w:rsidRDefault="004E22D1" w:rsidP="004E22D1">
            <w:pPr>
              <w:jc w:val="both"/>
            </w:pPr>
            <w:r w:rsidRPr="004E22D1">
              <w:t>Vậy số chỉ của ampe kế là I</w:t>
            </w:r>
            <w:r w:rsidRPr="004E22D1">
              <w:rPr>
                <w:vertAlign w:val="subscript"/>
              </w:rPr>
              <w:t>A</w:t>
            </w:r>
            <w:r w:rsidRPr="004E22D1">
              <w:t>= I</w:t>
            </w:r>
            <w:r w:rsidRPr="004E22D1">
              <w:rPr>
                <w:vertAlign w:val="subscript"/>
              </w:rPr>
              <w:t>3</w:t>
            </w:r>
            <w:r w:rsidRPr="004E22D1">
              <w:t xml:space="preserve">  + I</w:t>
            </w:r>
            <w:r w:rsidRPr="004E22D1">
              <w:rPr>
                <w:vertAlign w:val="subscript"/>
              </w:rPr>
              <w:t>4</w:t>
            </w:r>
            <w:r w:rsidRPr="004E22D1">
              <w:t xml:space="preserve">  = 2,25A</w:t>
            </w:r>
            <w:r w:rsidRPr="004E22D1">
              <w:rPr>
                <w:noProof/>
              </w:rPr>
              <w:t xml:space="preserve">     </w:t>
            </w:r>
          </w:p>
        </w:tc>
        <w:tc>
          <w:tcPr>
            <w:tcW w:w="1192" w:type="dxa"/>
            <w:tcBorders>
              <w:top w:val="dotted" w:sz="4" w:space="0" w:color="auto"/>
              <w:bottom w:val="single" w:sz="4" w:space="0" w:color="auto"/>
            </w:tcBorders>
            <w:shd w:val="clear" w:color="auto" w:fill="auto"/>
            <w:vAlign w:val="center"/>
          </w:tcPr>
          <w:p w14:paraId="1B869E47" w14:textId="77777777" w:rsidR="004E22D1" w:rsidRPr="004E22D1" w:rsidRDefault="004E22D1" w:rsidP="004E22D1">
            <w:pPr>
              <w:jc w:val="both"/>
            </w:pPr>
            <w:r w:rsidRPr="004E22D1">
              <w:t>0,25</w:t>
            </w:r>
          </w:p>
        </w:tc>
      </w:tr>
      <w:tr w:rsidR="004E22D1" w:rsidRPr="004E22D1" w14:paraId="161BC9AB" w14:textId="77777777" w:rsidTr="00F57CC7">
        <w:trPr>
          <w:trHeight w:val="650"/>
        </w:trPr>
        <w:tc>
          <w:tcPr>
            <w:tcW w:w="1428" w:type="dxa"/>
            <w:vMerge w:val="restart"/>
            <w:tcBorders>
              <w:bottom w:val="single" w:sz="4" w:space="0" w:color="auto"/>
            </w:tcBorders>
            <w:shd w:val="clear" w:color="auto" w:fill="auto"/>
          </w:tcPr>
          <w:p w14:paraId="4F295FD1" w14:textId="77777777" w:rsidR="004E22D1" w:rsidRPr="004E22D1" w:rsidRDefault="004E22D1" w:rsidP="004E22D1">
            <w:pPr>
              <w:jc w:val="center"/>
              <w:rPr>
                <w:b/>
                <w:color w:val="000000"/>
                <w:sz w:val="26"/>
                <w:szCs w:val="26"/>
                <w:lang w:val="pt-BR"/>
              </w:rPr>
            </w:pPr>
          </w:p>
          <w:p w14:paraId="014DC2DA" w14:textId="77777777" w:rsidR="004E22D1" w:rsidRPr="004E22D1" w:rsidRDefault="004E22D1" w:rsidP="004E22D1">
            <w:pPr>
              <w:jc w:val="center"/>
              <w:rPr>
                <w:color w:val="000000"/>
                <w:sz w:val="26"/>
                <w:szCs w:val="26"/>
              </w:rPr>
            </w:pPr>
          </w:p>
          <w:p w14:paraId="1F38C438" w14:textId="77777777" w:rsidR="004E22D1" w:rsidRPr="004E22D1" w:rsidRDefault="004E22D1" w:rsidP="004E22D1">
            <w:pPr>
              <w:jc w:val="center"/>
              <w:rPr>
                <w:b/>
                <w:color w:val="000000"/>
                <w:sz w:val="26"/>
                <w:szCs w:val="26"/>
              </w:rPr>
            </w:pPr>
            <w:r w:rsidRPr="004E22D1">
              <w:rPr>
                <w:b/>
                <w:color w:val="000000"/>
                <w:sz w:val="26"/>
                <w:szCs w:val="26"/>
              </w:rPr>
              <w:t>Câu 5.</w:t>
            </w:r>
          </w:p>
          <w:p w14:paraId="5FCC5376" w14:textId="77777777" w:rsidR="004E22D1" w:rsidRPr="004E22D1" w:rsidRDefault="004E22D1" w:rsidP="004E22D1">
            <w:pPr>
              <w:jc w:val="center"/>
              <w:rPr>
                <w:i/>
                <w:color w:val="000000"/>
                <w:sz w:val="26"/>
                <w:szCs w:val="26"/>
                <w:lang w:val="pt-BR"/>
              </w:rPr>
            </w:pPr>
            <w:r w:rsidRPr="004E22D1">
              <w:rPr>
                <w:i/>
                <w:color w:val="000000"/>
                <w:sz w:val="26"/>
                <w:szCs w:val="26"/>
              </w:rPr>
              <w:t>( 2,0 điểm )</w:t>
            </w:r>
          </w:p>
        </w:tc>
        <w:tc>
          <w:tcPr>
            <w:tcW w:w="7440" w:type="dxa"/>
            <w:tcBorders>
              <w:top w:val="single" w:sz="4" w:space="0" w:color="auto"/>
              <w:bottom w:val="single" w:sz="4" w:space="0" w:color="auto"/>
            </w:tcBorders>
            <w:shd w:val="clear" w:color="auto" w:fill="auto"/>
          </w:tcPr>
          <w:p w14:paraId="3CAAC746" w14:textId="77777777" w:rsidR="004E22D1" w:rsidRPr="004E22D1" w:rsidRDefault="004E22D1" w:rsidP="004E22D1">
            <w:pPr>
              <w:tabs>
                <w:tab w:val="left" w:pos="720"/>
              </w:tabs>
              <w:ind w:left="360"/>
              <w:jc w:val="both"/>
              <w:rPr>
                <w:rFonts w:eastAsia="Times New Roman"/>
                <w:iCs/>
                <w:sz w:val="24"/>
                <w:szCs w:val="24"/>
                <w:lang w:eastAsia="en-US"/>
              </w:rPr>
            </w:pPr>
            <w:r w:rsidRPr="004E22D1">
              <w:rPr>
                <w:rFonts w:eastAsia="Times New Roman"/>
                <w:iCs/>
                <w:sz w:val="24"/>
                <w:szCs w:val="24"/>
                <w:lang w:eastAsia="en-US"/>
              </w:rPr>
              <w:t>- Dùng lực kế xác định được trọng lượng của vật trong không khí và trong nước lần lượt là P</w:t>
            </w:r>
            <w:r w:rsidRPr="004E22D1">
              <w:rPr>
                <w:rFonts w:eastAsia="Times New Roman"/>
                <w:iCs/>
                <w:sz w:val="24"/>
                <w:szCs w:val="24"/>
                <w:vertAlign w:val="subscript"/>
                <w:lang w:eastAsia="en-US"/>
              </w:rPr>
              <w:t>1</w:t>
            </w:r>
            <w:r w:rsidRPr="004E22D1">
              <w:rPr>
                <w:rFonts w:eastAsia="Times New Roman"/>
                <w:iCs/>
                <w:sz w:val="24"/>
                <w:szCs w:val="24"/>
                <w:lang w:eastAsia="en-US"/>
              </w:rPr>
              <w:t xml:space="preserve"> và P</w:t>
            </w:r>
            <w:r w:rsidRPr="004E22D1">
              <w:rPr>
                <w:rFonts w:eastAsia="Times New Roman"/>
                <w:iCs/>
                <w:sz w:val="24"/>
                <w:szCs w:val="24"/>
                <w:vertAlign w:val="subscript"/>
                <w:lang w:eastAsia="en-US"/>
              </w:rPr>
              <w:t>2</w:t>
            </w:r>
          </w:p>
        </w:tc>
        <w:tc>
          <w:tcPr>
            <w:tcW w:w="1192" w:type="dxa"/>
            <w:tcBorders>
              <w:top w:val="single" w:sz="4" w:space="0" w:color="auto"/>
              <w:bottom w:val="single" w:sz="4" w:space="0" w:color="auto"/>
            </w:tcBorders>
            <w:shd w:val="clear" w:color="auto" w:fill="auto"/>
          </w:tcPr>
          <w:p w14:paraId="7EAB8BB6" w14:textId="77777777" w:rsidR="004E22D1" w:rsidRPr="004E22D1" w:rsidRDefault="004E22D1" w:rsidP="004E22D1">
            <w:pPr>
              <w:jc w:val="both"/>
              <w:rPr>
                <w:sz w:val="26"/>
                <w:szCs w:val="26"/>
                <w:lang w:val="pt-BR"/>
              </w:rPr>
            </w:pPr>
            <w:r w:rsidRPr="004E22D1">
              <w:rPr>
                <w:sz w:val="26"/>
                <w:szCs w:val="26"/>
                <w:lang w:val="pt-BR"/>
              </w:rPr>
              <w:t>0,5</w:t>
            </w:r>
          </w:p>
        </w:tc>
      </w:tr>
      <w:tr w:rsidR="004E22D1" w:rsidRPr="004E22D1" w14:paraId="1781E55E" w14:textId="77777777" w:rsidTr="00F57CC7">
        <w:trPr>
          <w:trHeight w:val="1292"/>
        </w:trPr>
        <w:tc>
          <w:tcPr>
            <w:tcW w:w="1428" w:type="dxa"/>
            <w:vMerge/>
            <w:shd w:val="clear" w:color="auto" w:fill="auto"/>
          </w:tcPr>
          <w:p w14:paraId="43146509" w14:textId="77777777" w:rsidR="004E22D1" w:rsidRPr="004E22D1" w:rsidRDefault="004E22D1" w:rsidP="004E22D1">
            <w:pPr>
              <w:jc w:val="both"/>
              <w:rPr>
                <w:color w:val="000000"/>
                <w:sz w:val="26"/>
                <w:szCs w:val="26"/>
              </w:rPr>
            </w:pPr>
          </w:p>
        </w:tc>
        <w:tc>
          <w:tcPr>
            <w:tcW w:w="7440" w:type="dxa"/>
            <w:tcBorders>
              <w:top w:val="single" w:sz="4" w:space="0" w:color="auto"/>
              <w:bottom w:val="single" w:sz="4" w:space="0" w:color="auto"/>
            </w:tcBorders>
            <w:shd w:val="clear" w:color="auto" w:fill="auto"/>
          </w:tcPr>
          <w:p w14:paraId="0074E1CA" w14:textId="77777777" w:rsidR="004E22D1" w:rsidRPr="004E22D1" w:rsidRDefault="004E22D1" w:rsidP="004E22D1">
            <w:pPr>
              <w:tabs>
                <w:tab w:val="left" w:pos="720"/>
              </w:tabs>
              <w:ind w:left="360"/>
              <w:jc w:val="both"/>
              <w:rPr>
                <w:rFonts w:eastAsia="Times New Roman"/>
                <w:iCs/>
                <w:sz w:val="24"/>
                <w:szCs w:val="24"/>
                <w:vertAlign w:val="subscript"/>
                <w:lang w:eastAsia="en-US"/>
              </w:rPr>
            </w:pPr>
            <w:r w:rsidRPr="004E22D1">
              <w:rPr>
                <w:rFonts w:eastAsia="Times New Roman"/>
                <w:iCs/>
                <w:sz w:val="24"/>
                <w:szCs w:val="24"/>
                <w:lang w:eastAsia="en-US"/>
              </w:rPr>
              <w:t xml:space="preserve">- Khối lượng của vật là:    </w:t>
            </w:r>
            <w:r w:rsidRPr="004E22D1">
              <w:rPr>
                <w:rFonts w:eastAsia="Times New Roman"/>
                <w:position w:val="-24"/>
                <w:szCs w:val="24"/>
                <w:lang w:eastAsia="en-US"/>
              </w:rPr>
              <w:object w:dxaOrig="740" w:dyaOrig="620" w14:anchorId="45EB9809">
                <v:shape id="_x0000_i1077" type="#_x0000_t75" style="width:36.85pt;height:31pt" o:ole="">
                  <v:imagedata r:id="rId103" o:title=""/>
                </v:shape>
                <o:OLEObject Type="Embed" ProgID="Equation.DSMT4" ShapeID="_x0000_i1077" DrawAspect="Content" ObjectID="_1803745500" r:id="rId104"/>
              </w:object>
            </w:r>
            <w:r w:rsidRPr="004E22D1">
              <w:rPr>
                <w:rFonts w:eastAsia="Times New Roman"/>
                <w:iCs/>
                <w:sz w:val="24"/>
                <w:szCs w:val="24"/>
                <w:lang w:eastAsia="en-US"/>
              </w:rPr>
              <w:t xml:space="preserve">        ( kg)                                                                                                </w:t>
            </w:r>
          </w:p>
          <w:p w14:paraId="1F06BBDB" w14:textId="77777777" w:rsidR="004E22D1" w:rsidRPr="004E22D1" w:rsidRDefault="004E22D1" w:rsidP="004E22D1">
            <w:pPr>
              <w:spacing w:before="60" w:after="60"/>
              <w:jc w:val="both"/>
              <w:rPr>
                <w:iCs/>
                <w:sz w:val="24"/>
                <w:vertAlign w:val="subscript"/>
              </w:rPr>
            </w:pPr>
            <w:r w:rsidRPr="004E22D1">
              <w:rPr>
                <w:sz w:val="24"/>
              </w:rPr>
              <w:t xml:space="preserve">         Mà   F</w:t>
            </w:r>
            <w:r w:rsidRPr="004E22D1">
              <w:rPr>
                <w:sz w:val="24"/>
                <w:vertAlign w:val="subscript"/>
              </w:rPr>
              <w:t>A</w:t>
            </w:r>
            <w:r w:rsidRPr="004E22D1">
              <w:rPr>
                <w:sz w:val="24"/>
              </w:rPr>
              <w:t xml:space="preserve"> = P</w:t>
            </w:r>
            <w:r w:rsidRPr="004E22D1">
              <w:rPr>
                <w:sz w:val="24"/>
                <w:vertAlign w:val="subscript"/>
              </w:rPr>
              <w:t>1</w:t>
            </w:r>
            <w:r w:rsidRPr="004E22D1">
              <w:rPr>
                <w:sz w:val="24"/>
              </w:rPr>
              <w:t xml:space="preserve"> – P</w:t>
            </w:r>
            <w:r w:rsidRPr="004E22D1">
              <w:rPr>
                <w:sz w:val="24"/>
                <w:vertAlign w:val="subscript"/>
              </w:rPr>
              <w:t>2</w:t>
            </w:r>
            <w:r w:rsidRPr="004E22D1">
              <w:rPr>
                <w:sz w:val="24"/>
              </w:rPr>
              <w:t xml:space="preserve">  = V.d</w:t>
            </w:r>
            <w:r w:rsidRPr="004E22D1">
              <w:rPr>
                <w:sz w:val="24"/>
                <w:vertAlign w:val="subscript"/>
              </w:rPr>
              <w:t>0</w:t>
            </w:r>
            <w:r w:rsidRPr="004E22D1">
              <w:rPr>
                <w:sz w:val="24"/>
              </w:rPr>
              <w:t xml:space="preserve">   (d</w:t>
            </w:r>
            <w:r w:rsidRPr="004E22D1">
              <w:rPr>
                <w:sz w:val="24"/>
                <w:vertAlign w:val="subscript"/>
              </w:rPr>
              <w:t>0</w:t>
            </w:r>
            <w:r w:rsidRPr="004E22D1">
              <w:rPr>
                <w:sz w:val="24"/>
              </w:rPr>
              <w:t xml:space="preserve"> là trọng lượng riêng của nước, V là thể tích của vật A)</w:t>
            </w:r>
          </w:p>
        </w:tc>
        <w:tc>
          <w:tcPr>
            <w:tcW w:w="1192" w:type="dxa"/>
            <w:tcBorders>
              <w:top w:val="single" w:sz="4" w:space="0" w:color="auto"/>
              <w:bottom w:val="single" w:sz="4" w:space="0" w:color="auto"/>
            </w:tcBorders>
            <w:shd w:val="clear" w:color="auto" w:fill="auto"/>
            <w:vAlign w:val="center"/>
          </w:tcPr>
          <w:p w14:paraId="6061803F" w14:textId="77777777" w:rsidR="004E22D1" w:rsidRPr="004E22D1" w:rsidRDefault="004E22D1" w:rsidP="004E22D1">
            <w:pPr>
              <w:jc w:val="both"/>
              <w:rPr>
                <w:color w:val="000000"/>
                <w:sz w:val="26"/>
                <w:szCs w:val="26"/>
                <w:lang w:val="pt-BR"/>
              </w:rPr>
            </w:pPr>
            <w:r w:rsidRPr="004E22D1">
              <w:rPr>
                <w:color w:val="000000"/>
                <w:sz w:val="26"/>
                <w:szCs w:val="26"/>
                <w:lang w:val="pt-BR"/>
              </w:rPr>
              <w:t>0,5</w:t>
            </w:r>
          </w:p>
        </w:tc>
      </w:tr>
      <w:tr w:rsidR="004E22D1" w:rsidRPr="004E22D1" w14:paraId="241FC234" w14:textId="77777777" w:rsidTr="00F57CC7">
        <w:trPr>
          <w:trHeight w:val="372"/>
        </w:trPr>
        <w:tc>
          <w:tcPr>
            <w:tcW w:w="1428" w:type="dxa"/>
            <w:vMerge/>
            <w:shd w:val="clear" w:color="auto" w:fill="auto"/>
          </w:tcPr>
          <w:p w14:paraId="6D48F54D" w14:textId="77777777" w:rsidR="004E22D1" w:rsidRPr="004E22D1" w:rsidRDefault="004E22D1" w:rsidP="004E22D1">
            <w:pPr>
              <w:jc w:val="both"/>
              <w:rPr>
                <w:color w:val="000000"/>
                <w:sz w:val="26"/>
                <w:szCs w:val="26"/>
                <w:lang w:val="pt-BR"/>
              </w:rPr>
            </w:pPr>
          </w:p>
        </w:tc>
        <w:tc>
          <w:tcPr>
            <w:tcW w:w="7440" w:type="dxa"/>
            <w:tcBorders>
              <w:top w:val="single" w:sz="4" w:space="0" w:color="auto"/>
              <w:bottom w:val="single" w:sz="4" w:space="0" w:color="auto"/>
            </w:tcBorders>
            <w:shd w:val="clear" w:color="auto" w:fill="auto"/>
          </w:tcPr>
          <w:p w14:paraId="22F786FB" w14:textId="77777777" w:rsidR="004E22D1" w:rsidRPr="004E22D1" w:rsidRDefault="004E22D1" w:rsidP="004E22D1">
            <w:pPr>
              <w:spacing w:before="60" w:after="60"/>
              <w:jc w:val="both"/>
              <w:rPr>
                <w:sz w:val="24"/>
              </w:rPr>
            </w:pPr>
            <w:r w:rsidRPr="004E22D1">
              <w:rPr>
                <w:sz w:val="24"/>
              </w:rPr>
              <w:t xml:space="preserve">     -   Thể tích của vật là        V = </w:t>
            </w:r>
            <w:r w:rsidRPr="004E22D1">
              <w:rPr>
                <w:position w:val="-30"/>
              </w:rPr>
              <w:object w:dxaOrig="1280" w:dyaOrig="680" w14:anchorId="7A347200">
                <v:shape id="_x0000_i1078" type="#_x0000_t75" style="width:63.65pt;height:33.5pt" o:ole="">
                  <v:imagedata r:id="rId105" o:title=""/>
                </v:shape>
                <o:OLEObject Type="Embed" ProgID="Equation.DSMT4" ShapeID="_x0000_i1078" DrawAspect="Content" ObjectID="_1803745501" r:id="rId106"/>
              </w:object>
            </w:r>
            <w:r w:rsidRPr="004E22D1">
              <w:t xml:space="preserve"> </w:t>
            </w:r>
          </w:p>
        </w:tc>
        <w:tc>
          <w:tcPr>
            <w:tcW w:w="1192" w:type="dxa"/>
            <w:tcBorders>
              <w:top w:val="single" w:sz="4" w:space="0" w:color="auto"/>
              <w:bottom w:val="single" w:sz="4" w:space="0" w:color="auto"/>
            </w:tcBorders>
            <w:shd w:val="clear" w:color="auto" w:fill="auto"/>
            <w:vAlign w:val="center"/>
          </w:tcPr>
          <w:p w14:paraId="0D021657" w14:textId="77777777" w:rsidR="004E22D1" w:rsidRPr="004E22D1" w:rsidRDefault="004E22D1" w:rsidP="004E22D1">
            <w:pPr>
              <w:jc w:val="both"/>
              <w:rPr>
                <w:color w:val="000000"/>
                <w:sz w:val="26"/>
                <w:szCs w:val="26"/>
                <w:lang w:val="pt-BR"/>
              </w:rPr>
            </w:pPr>
            <w:r w:rsidRPr="004E22D1">
              <w:rPr>
                <w:color w:val="000000"/>
                <w:sz w:val="26"/>
                <w:szCs w:val="26"/>
                <w:lang w:val="pt-BR"/>
              </w:rPr>
              <w:t>0,5</w:t>
            </w:r>
          </w:p>
        </w:tc>
      </w:tr>
      <w:tr w:rsidR="004E22D1" w:rsidRPr="004E22D1" w14:paraId="3D5169E6" w14:textId="77777777" w:rsidTr="00F57CC7">
        <w:trPr>
          <w:trHeight w:val="841"/>
        </w:trPr>
        <w:tc>
          <w:tcPr>
            <w:tcW w:w="1428" w:type="dxa"/>
            <w:vMerge/>
            <w:shd w:val="clear" w:color="auto" w:fill="auto"/>
          </w:tcPr>
          <w:p w14:paraId="7169FA03" w14:textId="77777777" w:rsidR="004E22D1" w:rsidRPr="004E22D1" w:rsidRDefault="004E22D1" w:rsidP="004E22D1">
            <w:pPr>
              <w:jc w:val="both"/>
              <w:rPr>
                <w:color w:val="000000"/>
                <w:sz w:val="26"/>
                <w:szCs w:val="26"/>
                <w:lang w:val="pt-BR"/>
              </w:rPr>
            </w:pPr>
          </w:p>
        </w:tc>
        <w:tc>
          <w:tcPr>
            <w:tcW w:w="7440" w:type="dxa"/>
            <w:tcBorders>
              <w:top w:val="single" w:sz="4" w:space="0" w:color="auto"/>
            </w:tcBorders>
            <w:shd w:val="clear" w:color="auto" w:fill="auto"/>
          </w:tcPr>
          <w:p w14:paraId="09A93CFB" w14:textId="77777777" w:rsidR="004E22D1" w:rsidRPr="004E22D1" w:rsidRDefault="004E22D1" w:rsidP="004E22D1">
            <w:pPr>
              <w:jc w:val="both"/>
              <w:rPr>
                <w:lang w:val="pt-BR"/>
              </w:rPr>
            </w:pPr>
            <w:r w:rsidRPr="004E22D1">
              <w:rPr>
                <w:sz w:val="24"/>
              </w:rPr>
              <w:t xml:space="preserve">Khối lượng riêng của vật là:  D = </w:t>
            </w:r>
            <w:r w:rsidRPr="004E22D1">
              <w:rPr>
                <w:position w:val="-60"/>
              </w:rPr>
              <w:object w:dxaOrig="2540" w:dyaOrig="1260" w14:anchorId="490656F2">
                <v:shape id="_x0000_i1079" type="#_x0000_t75" style="width:127.25pt;height:63.65pt" o:ole="">
                  <v:imagedata r:id="rId107" o:title=""/>
                </v:shape>
                <o:OLEObject Type="Embed" ProgID="Equation.DSMT4" ShapeID="_x0000_i1079" DrawAspect="Content" ObjectID="_1803745502" r:id="rId108"/>
              </w:object>
            </w:r>
          </w:p>
        </w:tc>
        <w:tc>
          <w:tcPr>
            <w:tcW w:w="1192" w:type="dxa"/>
            <w:tcBorders>
              <w:top w:val="single" w:sz="4" w:space="0" w:color="auto"/>
            </w:tcBorders>
            <w:shd w:val="clear" w:color="auto" w:fill="auto"/>
            <w:vAlign w:val="center"/>
          </w:tcPr>
          <w:p w14:paraId="3C950E46" w14:textId="77777777" w:rsidR="004E22D1" w:rsidRPr="004E22D1" w:rsidRDefault="004E22D1" w:rsidP="004E22D1">
            <w:pPr>
              <w:jc w:val="both"/>
              <w:rPr>
                <w:color w:val="000000"/>
                <w:sz w:val="26"/>
                <w:szCs w:val="26"/>
                <w:lang w:val="pt-BR"/>
              </w:rPr>
            </w:pPr>
            <w:r w:rsidRPr="004E22D1">
              <w:rPr>
                <w:color w:val="000000"/>
                <w:sz w:val="26"/>
                <w:szCs w:val="26"/>
                <w:lang w:val="pt-BR"/>
              </w:rPr>
              <w:t>0,5</w:t>
            </w:r>
          </w:p>
        </w:tc>
      </w:tr>
    </w:tbl>
    <w:p w14:paraId="7758678E" w14:textId="77777777" w:rsidR="004E22D1" w:rsidRPr="004E22D1" w:rsidRDefault="004E22D1" w:rsidP="004E22D1">
      <w:pPr>
        <w:jc w:val="both"/>
        <w:rPr>
          <w:b/>
          <w:sz w:val="26"/>
          <w:szCs w:val="26"/>
          <w:u w:val="single"/>
          <w:lang w:val="nl-NL"/>
        </w:rPr>
      </w:pPr>
    </w:p>
    <w:p w14:paraId="1589ABF9" w14:textId="77777777" w:rsidR="004E22D1" w:rsidRPr="004E22D1" w:rsidRDefault="004E22D1" w:rsidP="004E22D1">
      <w:pPr>
        <w:jc w:val="both"/>
        <w:rPr>
          <w:b/>
          <w:bCs/>
        </w:rPr>
      </w:pPr>
      <w:r w:rsidRPr="004E22D1">
        <w:rPr>
          <w:b/>
        </w:rPr>
        <w:t xml:space="preserve">  II. LỰA CHỌN 2: </w:t>
      </w:r>
      <w:r w:rsidRPr="004E22D1">
        <w:rPr>
          <w:b/>
          <w:bCs/>
        </w:rPr>
        <w:t>Chất và sự biến đổi của chất.</w:t>
      </w:r>
    </w:p>
    <w:p w14:paraId="5D972CD2" w14:textId="77777777" w:rsidR="004E22D1" w:rsidRPr="004E22D1" w:rsidRDefault="004E22D1" w:rsidP="004E22D1">
      <w:pPr>
        <w:jc w:val="both"/>
        <w:rPr>
          <w:b/>
          <w:sz w:val="26"/>
          <w:szCs w:val="26"/>
          <w:u w:val="single"/>
          <w:lang w:val="nl-NL"/>
        </w:rPr>
      </w:pPr>
    </w:p>
    <w:tbl>
      <w:tblPr>
        <w:tblW w:w="10064"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7654"/>
        <w:gridCol w:w="1134"/>
      </w:tblGrid>
      <w:tr w:rsidR="004E22D1" w:rsidRPr="004E22D1" w14:paraId="421B4FFE" w14:textId="77777777" w:rsidTr="00F57CC7">
        <w:tc>
          <w:tcPr>
            <w:tcW w:w="1276" w:type="dxa"/>
            <w:tcBorders>
              <w:top w:val="single" w:sz="4" w:space="0" w:color="auto"/>
              <w:left w:val="single" w:sz="4" w:space="0" w:color="auto"/>
              <w:bottom w:val="dashSmallGap" w:sz="4" w:space="0" w:color="auto"/>
              <w:right w:val="single" w:sz="4" w:space="0" w:color="auto"/>
            </w:tcBorders>
          </w:tcPr>
          <w:p w14:paraId="0B9F6B6E" w14:textId="77777777" w:rsidR="004E22D1" w:rsidRPr="004E22D1" w:rsidRDefault="004E22D1" w:rsidP="004E22D1">
            <w:pPr>
              <w:ind w:left="720" w:hanging="360"/>
              <w:jc w:val="center"/>
              <w:rPr>
                <w:b/>
              </w:rPr>
            </w:pPr>
            <w:r w:rsidRPr="004E22D1">
              <w:rPr>
                <w:b/>
              </w:rPr>
              <w:t>Câu</w:t>
            </w:r>
          </w:p>
        </w:tc>
        <w:tc>
          <w:tcPr>
            <w:tcW w:w="7654" w:type="dxa"/>
            <w:tcBorders>
              <w:top w:val="single" w:sz="4" w:space="0" w:color="auto"/>
              <w:left w:val="single" w:sz="4" w:space="0" w:color="auto"/>
              <w:bottom w:val="dashSmallGap" w:sz="4" w:space="0" w:color="auto"/>
              <w:right w:val="single" w:sz="4" w:space="0" w:color="auto"/>
            </w:tcBorders>
            <w:shd w:val="clear" w:color="auto" w:fill="auto"/>
          </w:tcPr>
          <w:p w14:paraId="7DE90717" w14:textId="77777777" w:rsidR="004E22D1" w:rsidRPr="004E22D1" w:rsidRDefault="004E22D1" w:rsidP="004E22D1">
            <w:pPr>
              <w:ind w:left="720" w:hanging="360"/>
              <w:jc w:val="center"/>
              <w:rPr>
                <w:b/>
              </w:rPr>
            </w:pPr>
            <w:r w:rsidRPr="004E22D1">
              <w:rPr>
                <w:b/>
              </w:rPr>
              <w:t>Đáp án</w:t>
            </w:r>
          </w:p>
        </w:tc>
        <w:tc>
          <w:tcPr>
            <w:tcW w:w="1134" w:type="dxa"/>
            <w:tcBorders>
              <w:top w:val="single" w:sz="4" w:space="0" w:color="auto"/>
              <w:left w:val="single" w:sz="4" w:space="0" w:color="auto"/>
              <w:bottom w:val="dashSmallGap" w:sz="4" w:space="0" w:color="auto"/>
              <w:right w:val="single" w:sz="4" w:space="0" w:color="auto"/>
            </w:tcBorders>
            <w:shd w:val="clear" w:color="auto" w:fill="auto"/>
          </w:tcPr>
          <w:p w14:paraId="6FC1FD08" w14:textId="77777777" w:rsidR="004E22D1" w:rsidRPr="004E22D1" w:rsidRDefault="004E22D1" w:rsidP="004E22D1">
            <w:pPr>
              <w:jc w:val="center"/>
              <w:rPr>
                <w:b/>
              </w:rPr>
            </w:pPr>
            <w:r w:rsidRPr="004E22D1">
              <w:rPr>
                <w:b/>
              </w:rPr>
              <w:t>1,5</w:t>
            </w:r>
          </w:p>
          <w:p w14:paraId="00150988" w14:textId="77777777" w:rsidR="004E22D1" w:rsidRPr="004E22D1" w:rsidRDefault="004E22D1" w:rsidP="004E22D1">
            <w:pPr>
              <w:jc w:val="center"/>
              <w:rPr>
                <w:b/>
              </w:rPr>
            </w:pPr>
            <w:r w:rsidRPr="004E22D1">
              <w:rPr>
                <w:b/>
              </w:rPr>
              <w:t>Điểm</w:t>
            </w:r>
          </w:p>
        </w:tc>
      </w:tr>
      <w:tr w:rsidR="004E22D1" w:rsidRPr="004E22D1" w14:paraId="1513D474" w14:textId="77777777" w:rsidTr="00F57CC7">
        <w:tc>
          <w:tcPr>
            <w:tcW w:w="1276" w:type="dxa"/>
            <w:vMerge w:val="restart"/>
            <w:tcBorders>
              <w:top w:val="single" w:sz="4" w:space="0" w:color="auto"/>
              <w:left w:val="single" w:sz="4" w:space="0" w:color="auto"/>
              <w:right w:val="single" w:sz="4" w:space="0" w:color="auto"/>
            </w:tcBorders>
          </w:tcPr>
          <w:p w14:paraId="2CD895D9" w14:textId="77777777" w:rsidR="004E22D1" w:rsidRPr="004E22D1" w:rsidRDefault="004E22D1" w:rsidP="004E22D1">
            <w:pPr>
              <w:ind w:left="36" w:right="-110"/>
              <w:rPr>
                <w:b/>
                <w:bCs/>
              </w:rPr>
            </w:pPr>
            <w:r w:rsidRPr="004E22D1">
              <w:rPr>
                <w:b/>
                <w:bCs/>
              </w:rPr>
              <w:t>Câu 1.1</w:t>
            </w:r>
          </w:p>
        </w:tc>
        <w:tc>
          <w:tcPr>
            <w:tcW w:w="7654" w:type="dxa"/>
            <w:tcBorders>
              <w:top w:val="single" w:sz="4" w:space="0" w:color="auto"/>
              <w:left w:val="single" w:sz="4" w:space="0" w:color="auto"/>
              <w:bottom w:val="dashSmallGap" w:sz="4" w:space="0" w:color="auto"/>
              <w:right w:val="single" w:sz="4" w:space="0" w:color="auto"/>
            </w:tcBorders>
            <w:shd w:val="clear" w:color="auto" w:fill="auto"/>
          </w:tcPr>
          <w:p w14:paraId="0BF96D64" w14:textId="77777777" w:rsidR="004E22D1" w:rsidRPr="004E22D1" w:rsidRDefault="004E22D1" w:rsidP="004E22D1">
            <w:pPr>
              <w:ind w:left="120"/>
              <w:jc w:val="both"/>
            </w:pPr>
            <w:r w:rsidRPr="004E22D1">
              <w:t>a. Trong dạ dày, có chứa dung dịch HCl. Người bị đau dạ dày là người có nồng độ dung dịch HCl cao làm dạ dày bị bào mòn. NaHCO</w:t>
            </w:r>
            <w:r w:rsidRPr="004E22D1">
              <w:rPr>
                <w:vertAlign w:val="subscript"/>
              </w:rPr>
              <w:t>3</w:t>
            </w:r>
            <w:r w:rsidRPr="004E22D1">
              <w:t xml:space="preserve"> dùng để chế thuốc đau dạ dày vì nó làm giảm hàm lượng dung dịch HCl có trong dạ dày nhờ phản ứng:</w:t>
            </w:r>
          </w:p>
          <w:p w14:paraId="7AE65AB5" w14:textId="77777777" w:rsidR="004E22D1" w:rsidRPr="004E22D1" w:rsidRDefault="004E22D1" w:rsidP="004E22D1">
            <w:pPr>
              <w:ind w:left="120"/>
              <w:jc w:val="both"/>
            </w:pPr>
            <w:r w:rsidRPr="004E22D1">
              <w:rPr>
                <w:noProof/>
                <w:lang w:eastAsia="en-US"/>
              </w:rPr>
              <mc:AlternateContent>
                <mc:Choice Requires="wps">
                  <w:drawing>
                    <wp:anchor distT="0" distB="0" distL="114300" distR="114300" simplePos="0" relativeHeight="251723776" behindDoc="0" locked="0" layoutInCell="1" allowOverlap="1" wp14:anchorId="06C7F4E3" wp14:editId="400A6648">
                      <wp:simplePos x="0" y="0"/>
                      <wp:positionH relativeFrom="column">
                        <wp:posOffset>2186940</wp:posOffset>
                      </wp:positionH>
                      <wp:positionV relativeFrom="paragraph">
                        <wp:posOffset>111760</wp:posOffset>
                      </wp:positionV>
                      <wp:extent cx="228600" cy="0"/>
                      <wp:effectExtent l="0" t="76200" r="19050" b="11430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2pt,8.8pt" to="190.2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sIl/MQIAAFQEAAAOAAAAZHJzL2Uyb0RvYy54bWysVE2P2yAQvVfqf0Dcs7bTJM1acVaVnfSy bSPt9gcQwDEqZhCQOFHV/96BfHS3vVRVcyADMzzevJnx4uHYa3KQziswFS3uckqk4SCU2VX06/N6 NKfEB2YE02BkRU/S04fl2zeLwZZyDB1oIR1BEOPLwVa0C8GWWeZ5J3vm78BKg84WXM8Cbt0uE44N iN7rbJzns2wAJ6wDLr3H0+bspMuE37aShy9t62UguqLILaTVpXUb12y5YOXOMdspfqHB/oFFz5TB R29QDQuM7J36A6pX3IGHNtxx6DNoW8VlygGzKfLfsnnqmJUpFxTH25tM/v/B8s+HjSNKVHRKiWE9 lugpOKZ2XSA1GIMCgiPTqNNgfYnhtdm4mCk/mif7CPybJwbqjpmdTHyfTxZBingje3UlbrzF17bD JxAYw/YBkmjH1vUREuUgx1Sb06028hgIx8PxeD7LsYL86spYeb1nnQ8fJfQkGhXVykTVWMkOjz5E Hqy8hsRjA2uldaq8NmSo6P10PE0XPGglojOGebfb1tqRA4u9k34pKfS8DHOwNyKBdZKJ1cUOTGm0 SUhqMOdgoPGpXgpKtMRZidaZmzbxOUwU2V6sc+98v8/vV/PVfDKajGer0SRvmtGHdT0ZzdbF+2nz rqnrpvgRmReTslNCSBPJX/u4mPxdn1wm6tyBt06+qZS9Rk9yItnrfyKdKh2Le26TLYjTxsXsYtGx dVPwZczibLzcp6hfH4PlTwAAAP//AwBQSwMEFAAGAAgAAAAhAMPUPs7eAAAACQEAAA8AAABkcnMv ZG93bnJldi54bWxMj8FOwzAQRO9I/IO1SFwQdaChVCFOhUBIgOBASsXVjbdxhL2OYrcJf88iDnDc mafZmXI1eScOOMQukIKLWQYCqQmmo1bB+/rhfAkiJk1Gu0Co4AsjrKrjo1IXJoz0hoc6tYJDKBZa gU2pL6SMjUWv4yz0SOztwuB14nNopRn0yOHeycssW0ivO+IPVvd4Z7H5rPdeQbsZn8zjy0e9c5v7 9fPVmbWvflLq9GS6vQGRcEp/MPzU5+pQcadt2JOJwimY53nOKBvXCxAMzJcZC9tfQVal/L+g+gYA AP//AwBQSwECLQAUAAYACAAAACEAtoM4kv4AAADhAQAAEwAAAAAAAAAAAAAAAAAAAAAAW0NvbnRl bnRfVHlwZXNdLnhtbFBLAQItABQABgAIAAAAIQA4/SH/1gAAAJQBAAALAAAAAAAAAAAAAAAAAC8B AABfcmVscy8ucmVsc1BLAQItABQABgAIAAAAIQDKsIl/MQIAAFQEAAAOAAAAAAAAAAAAAAAAAC4C AABkcnMvZTJvRG9jLnhtbFBLAQItABQABgAIAAAAIQDD1D7O3gAAAAkBAAAPAAAAAAAAAAAAAAAA AIsEAABkcnMvZG93bnJldi54bWxQSwUGAAAAAAQABADzAAAAlgUAAAAA ">
                      <v:stroke endarrow="open"/>
                    </v:line>
                  </w:pict>
                </mc:Fallback>
              </mc:AlternateContent>
            </w:r>
            <w:r w:rsidRPr="004E22D1">
              <w:t xml:space="preserve">               NaHCO</w:t>
            </w:r>
            <w:r w:rsidRPr="004E22D1">
              <w:rPr>
                <w:vertAlign w:val="subscript"/>
              </w:rPr>
              <w:t>3</w:t>
            </w:r>
            <w:r w:rsidRPr="004E22D1">
              <w:t xml:space="preserve">  +   HCl              NaCl  + H</w:t>
            </w:r>
            <w:r w:rsidRPr="004E22D1">
              <w:rPr>
                <w:vertAlign w:val="subscript"/>
              </w:rPr>
              <w:t>2</w:t>
            </w:r>
            <w:r w:rsidRPr="004E22D1">
              <w:t>O + CO</w:t>
            </w:r>
            <w:r w:rsidRPr="004E22D1">
              <w:rPr>
                <w:vertAlign w:val="subscript"/>
              </w:rPr>
              <w:t>2</w:t>
            </w:r>
          </w:p>
        </w:tc>
        <w:tc>
          <w:tcPr>
            <w:tcW w:w="1134" w:type="dxa"/>
            <w:tcBorders>
              <w:top w:val="single" w:sz="4" w:space="0" w:color="auto"/>
              <w:left w:val="single" w:sz="4" w:space="0" w:color="auto"/>
              <w:bottom w:val="dashSmallGap" w:sz="4" w:space="0" w:color="auto"/>
              <w:right w:val="single" w:sz="4" w:space="0" w:color="auto"/>
            </w:tcBorders>
            <w:shd w:val="clear" w:color="auto" w:fill="auto"/>
          </w:tcPr>
          <w:p w14:paraId="7232D999" w14:textId="77777777" w:rsidR="004E22D1" w:rsidRPr="004E22D1" w:rsidRDefault="004E22D1" w:rsidP="004E22D1">
            <w:pPr>
              <w:jc w:val="center"/>
            </w:pPr>
          </w:p>
          <w:p w14:paraId="23D2A890" w14:textId="77777777" w:rsidR="004E22D1" w:rsidRPr="004E22D1" w:rsidRDefault="004E22D1" w:rsidP="004E22D1">
            <w:pPr>
              <w:jc w:val="center"/>
            </w:pPr>
            <w:r w:rsidRPr="004E22D1">
              <w:t>0,25</w:t>
            </w:r>
          </w:p>
          <w:p w14:paraId="63995807" w14:textId="77777777" w:rsidR="004E22D1" w:rsidRPr="004E22D1" w:rsidRDefault="004E22D1" w:rsidP="004E22D1">
            <w:pPr>
              <w:jc w:val="center"/>
            </w:pPr>
          </w:p>
          <w:p w14:paraId="0CD2FBD5" w14:textId="77777777" w:rsidR="004E22D1" w:rsidRPr="004E22D1" w:rsidRDefault="004E22D1" w:rsidP="004E22D1">
            <w:pPr>
              <w:jc w:val="center"/>
            </w:pPr>
            <w:r w:rsidRPr="004E22D1">
              <w:t>0,25</w:t>
            </w:r>
          </w:p>
        </w:tc>
      </w:tr>
      <w:tr w:rsidR="004E22D1" w:rsidRPr="004E22D1" w14:paraId="0E3B2A86" w14:textId="77777777" w:rsidTr="00F57CC7">
        <w:tc>
          <w:tcPr>
            <w:tcW w:w="1276" w:type="dxa"/>
            <w:vMerge/>
            <w:tcBorders>
              <w:left w:val="single" w:sz="4" w:space="0" w:color="auto"/>
              <w:right w:val="single" w:sz="4" w:space="0" w:color="auto"/>
            </w:tcBorders>
          </w:tcPr>
          <w:p w14:paraId="34CA10DA" w14:textId="77777777" w:rsidR="004E22D1" w:rsidRPr="004E22D1" w:rsidRDefault="004E22D1" w:rsidP="004E22D1"/>
        </w:tc>
        <w:tc>
          <w:tcPr>
            <w:tcW w:w="7654" w:type="dxa"/>
            <w:tcBorders>
              <w:top w:val="single" w:sz="4" w:space="0" w:color="auto"/>
              <w:left w:val="single" w:sz="4" w:space="0" w:color="auto"/>
              <w:bottom w:val="dashSmallGap" w:sz="4" w:space="0" w:color="auto"/>
              <w:right w:val="single" w:sz="4" w:space="0" w:color="auto"/>
            </w:tcBorders>
            <w:shd w:val="clear" w:color="auto" w:fill="auto"/>
          </w:tcPr>
          <w:p w14:paraId="46F54334" w14:textId="77777777" w:rsidR="004E22D1" w:rsidRPr="004E22D1" w:rsidRDefault="004E22D1" w:rsidP="004E22D1">
            <w:pPr>
              <w:jc w:val="both"/>
            </w:pPr>
            <w:r w:rsidRPr="004E22D1">
              <w:t xml:space="preserve">    b.Thành phần chủ yếu của đá là CaCO</w:t>
            </w:r>
            <w:r w:rsidRPr="004E22D1">
              <w:rPr>
                <w:vertAlign w:val="subscript"/>
              </w:rPr>
              <w:t>3</w:t>
            </w:r>
            <w:r w:rsidRPr="004E22D1">
              <w:t xml:space="preserve">. Trong không khí có khí CO2, nước Do đó xảy ra phản ứng hóa học :             </w:t>
            </w:r>
          </w:p>
          <w:p w14:paraId="4A1FEAB8" w14:textId="77777777" w:rsidR="004E22D1" w:rsidRPr="004E22D1" w:rsidRDefault="004E22D1" w:rsidP="004E22D1">
            <w:pPr>
              <w:ind w:left="660"/>
              <w:contextualSpacing/>
              <w:jc w:val="both"/>
              <w:rPr>
                <w:vertAlign w:val="subscript"/>
              </w:rPr>
            </w:pPr>
            <w:r w:rsidRPr="004E22D1">
              <w:t xml:space="preserve">         CaCO</w:t>
            </w:r>
            <w:r w:rsidRPr="004E22D1">
              <w:rPr>
                <w:vertAlign w:val="subscript"/>
              </w:rPr>
              <w:t>3</w:t>
            </w:r>
            <w:r w:rsidRPr="004E22D1">
              <w:t xml:space="preserve">  +  CO</w:t>
            </w:r>
            <w:r w:rsidRPr="004E22D1">
              <w:rPr>
                <w:vertAlign w:val="subscript"/>
              </w:rPr>
              <w:t>2</w:t>
            </w:r>
            <w:r w:rsidRPr="004E22D1">
              <w:t xml:space="preserve">  + H</w:t>
            </w:r>
            <w:r w:rsidRPr="004E22D1">
              <w:rPr>
                <w:vertAlign w:val="subscript"/>
              </w:rPr>
              <w:t>2</w:t>
            </w:r>
            <w:r w:rsidRPr="004E22D1">
              <w:t xml:space="preserve">O </w:t>
            </w:r>
            <w:r w:rsidRPr="004E22D1">
              <w:object w:dxaOrig="300" w:dyaOrig="220" w14:anchorId="13425FF4">
                <v:shape id="_x0000_i1080" type="#_x0000_t75" style="width:15.05pt;height:11.7pt" o:ole="">
                  <v:imagedata r:id="rId109" o:title=""/>
                </v:shape>
                <o:OLEObject Type="Embed" ProgID="Equation.DSMT4" ShapeID="_x0000_i1080" DrawAspect="Content" ObjectID="_1803745503" r:id="rId110"/>
              </w:object>
            </w:r>
            <w:r w:rsidRPr="004E22D1">
              <w:t xml:space="preserve"> Ca(HCO</w:t>
            </w:r>
            <w:r w:rsidRPr="004E22D1">
              <w:rPr>
                <w:vertAlign w:val="subscript"/>
              </w:rPr>
              <w:t>3</w:t>
            </w:r>
            <w:r w:rsidRPr="004E22D1">
              <w:t>)</w:t>
            </w:r>
            <w:r w:rsidRPr="004E22D1">
              <w:rPr>
                <w:vertAlign w:val="subscript"/>
              </w:rPr>
              <w:t>2</w:t>
            </w:r>
          </w:p>
          <w:p w14:paraId="457C83F6" w14:textId="77777777" w:rsidR="004E22D1" w:rsidRPr="004E22D1" w:rsidRDefault="004E22D1" w:rsidP="004E22D1">
            <w:pPr>
              <w:ind w:left="720" w:hanging="360"/>
              <w:jc w:val="both"/>
            </w:pPr>
            <w:r w:rsidRPr="004E22D1">
              <w:t>Khi nước chảy cuốn theo Ca(HCO3)2, kết quả là sau một thời gian nước đã làm cho đá bị bào mòn dần.</w:t>
            </w:r>
          </w:p>
        </w:tc>
        <w:tc>
          <w:tcPr>
            <w:tcW w:w="1134" w:type="dxa"/>
            <w:tcBorders>
              <w:top w:val="single" w:sz="4" w:space="0" w:color="auto"/>
              <w:left w:val="single" w:sz="4" w:space="0" w:color="auto"/>
              <w:bottom w:val="dashSmallGap" w:sz="4" w:space="0" w:color="auto"/>
              <w:right w:val="single" w:sz="4" w:space="0" w:color="auto"/>
            </w:tcBorders>
            <w:shd w:val="clear" w:color="auto" w:fill="auto"/>
          </w:tcPr>
          <w:p w14:paraId="54DF5C84" w14:textId="77777777" w:rsidR="004E22D1" w:rsidRPr="004E22D1" w:rsidRDefault="004E22D1" w:rsidP="004E22D1">
            <w:pPr>
              <w:jc w:val="center"/>
            </w:pPr>
          </w:p>
          <w:p w14:paraId="17ED203A" w14:textId="77777777" w:rsidR="004E22D1" w:rsidRPr="004E22D1" w:rsidRDefault="004E22D1" w:rsidP="004E22D1">
            <w:pPr>
              <w:jc w:val="center"/>
            </w:pPr>
            <w:r w:rsidRPr="004E22D1">
              <w:t>0,25</w:t>
            </w:r>
          </w:p>
          <w:p w14:paraId="7EFA169A" w14:textId="77777777" w:rsidR="004E22D1" w:rsidRPr="004E22D1" w:rsidRDefault="004E22D1" w:rsidP="004E22D1">
            <w:pPr>
              <w:jc w:val="center"/>
            </w:pPr>
          </w:p>
          <w:p w14:paraId="5B42015D" w14:textId="77777777" w:rsidR="004E22D1" w:rsidRPr="004E22D1" w:rsidRDefault="004E22D1" w:rsidP="004E22D1">
            <w:pPr>
              <w:jc w:val="center"/>
            </w:pPr>
            <w:r w:rsidRPr="004E22D1">
              <w:t>0,25</w:t>
            </w:r>
          </w:p>
        </w:tc>
      </w:tr>
      <w:tr w:rsidR="004E22D1" w:rsidRPr="004E22D1" w14:paraId="260336DE" w14:textId="77777777" w:rsidTr="00F57CC7">
        <w:tc>
          <w:tcPr>
            <w:tcW w:w="1276" w:type="dxa"/>
            <w:vMerge/>
            <w:tcBorders>
              <w:left w:val="single" w:sz="4" w:space="0" w:color="auto"/>
              <w:bottom w:val="single" w:sz="4" w:space="0" w:color="auto"/>
              <w:right w:val="single" w:sz="4" w:space="0" w:color="auto"/>
            </w:tcBorders>
          </w:tcPr>
          <w:p w14:paraId="0EDB1313" w14:textId="77777777" w:rsidR="004E22D1" w:rsidRPr="004E22D1" w:rsidRDefault="004E22D1" w:rsidP="004E22D1">
            <w:pPr>
              <w:ind w:left="720" w:hanging="360"/>
            </w:pPr>
          </w:p>
        </w:tc>
        <w:tc>
          <w:tcPr>
            <w:tcW w:w="7654" w:type="dxa"/>
            <w:tcBorders>
              <w:top w:val="single" w:sz="4" w:space="0" w:color="auto"/>
              <w:left w:val="single" w:sz="4" w:space="0" w:color="auto"/>
              <w:bottom w:val="single" w:sz="4" w:space="0" w:color="auto"/>
              <w:right w:val="single" w:sz="4" w:space="0" w:color="auto"/>
            </w:tcBorders>
            <w:shd w:val="clear" w:color="auto" w:fill="auto"/>
          </w:tcPr>
          <w:p w14:paraId="057782D1" w14:textId="77777777" w:rsidR="004E22D1" w:rsidRPr="004E22D1" w:rsidRDefault="004E22D1" w:rsidP="004E22D1">
            <w:pPr>
              <w:ind w:left="720" w:hanging="360"/>
              <w:jc w:val="both"/>
            </w:pPr>
            <w:r w:rsidRPr="004E22D1">
              <w:t>c. N</w:t>
            </w:r>
            <w:r w:rsidRPr="004E22D1">
              <w:softHyphen/>
              <w:t>ước giếng khoan ngầm ở một số vùng là n</w:t>
            </w:r>
            <w:r w:rsidRPr="004E22D1">
              <w:softHyphen/>
              <w:t>ước cứng tạm thời, nư</w:t>
            </w:r>
            <w:r w:rsidRPr="004E22D1">
              <w:softHyphen/>
              <w:t>ớc có chứa muối Ca(HCO</w:t>
            </w:r>
            <w:r w:rsidRPr="004E22D1">
              <w:rPr>
                <w:vertAlign w:val="subscript"/>
              </w:rPr>
              <w:t>3</w:t>
            </w:r>
            <w:r w:rsidRPr="004E22D1">
              <w:t>)</w:t>
            </w:r>
            <w:r w:rsidRPr="004E22D1">
              <w:rPr>
                <w:vertAlign w:val="subscript"/>
              </w:rPr>
              <w:t>2</w:t>
            </w:r>
            <w:r w:rsidRPr="004E22D1">
              <w:t>, Mg(HCO</w:t>
            </w:r>
            <w:r w:rsidRPr="004E22D1">
              <w:rPr>
                <w:vertAlign w:val="subscript"/>
              </w:rPr>
              <w:t>3</w:t>
            </w:r>
            <w:r w:rsidRPr="004E22D1">
              <w:t>)</w:t>
            </w:r>
            <w:r w:rsidRPr="004E22D1">
              <w:rPr>
                <w:vertAlign w:val="subscript"/>
              </w:rPr>
              <w:t>2</w:t>
            </w:r>
            <w:r w:rsidRPr="004E22D1">
              <w:t>. Khi nấu sôi sẽ xảy ra phản ứng hoá học :</w:t>
            </w:r>
          </w:p>
          <w:p w14:paraId="54E24745" w14:textId="77777777" w:rsidR="004E22D1" w:rsidRPr="004E22D1" w:rsidRDefault="004E22D1" w:rsidP="004E22D1">
            <w:pPr>
              <w:ind w:left="720" w:hanging="360"/>
              <w:jc w:val="both"/>
            </w:pPr>
            <w:r w:rsidRPr="004E22D1">
              <w:t xml:space="preserve">                   Ca(HCO</w:t>
            </w:r>
            <w:r w:rsidRPr="004E22D1">
              <w:rPr>
                <w:vertAlign w:val="subscript"/>
              </w:rPr>
              <w:t>3</w:t>
            </w:r>
            <w:r w:rsidRPr="004E22D1">
              <w:t>)</w:t>
            </w:r>
            <w:r w:rsidRPr="004E22D1">
              <w:rPr>
                <w:vertAlign w:val="subscript"/>
              </w:rPr>
              <w:t>2</w:t>
            </w:r>
            <w:r w:rsidRPr="004E22D1">
              <w:object w:dxaOrig="680" w:dyaOrig="360" w14:anchorId="7467C58A">
                <v:shape id="_x0000_i1081" type="#_x0000_t75" style="width:33.5pt;height:18.4pt" o:ole="">
                  <v:imagedata r:id="rId111" o:title=""/>
                </v:shape>
                <o:OLEObject Type="Embed" ProgID="Equation.DSMT4" ShapeID="_x0000_i1081" DrawAspect="Content" ObjectID="_1803745504" r:id="rId112"/>
              </w:object>
            </w:r>
            <w:r w:rsidRPr="004E22D1">
              <w:t xml:space="preserve">   CaCO</w:t>
            </w:r>
            <w:r w:rsidRPr="004E22D1">
              <w:rPr>
                <w:vertAlign w:val="subscript"/>
              </w:rPr>
              <w:t>3</w:t>
            </w:r>
            <w:r w:rsidRPr="004E22D1">
              <w:t xml:space="preserve">  +     CO</w:t>
            </w:r>
            <w:r w:rsidRPr="004E22D1">
              <w:rPr>
                <w:vertAlign w:val="subscript"/>
              </w:rPr>
              <w:t>2</w:t>
            </w:r>
            <w:r w:rsidRPr="004E22D1">
              <w:t xml:space="preserve">   +   H</w:t>
            </w:r>
            <w:r w:rsidRPr="004E22D1">
              <w:rPr>
                <w:vertAlign w:val="subscript"/>
              </w:rPr>
              <w:t>2</w:t>
            </w:r>
            <w:r w:rsidRPr="004E22D1">
              <w:t>O</w:t>
            </w:r>
          </w:p>
          <w:p w14:paraId="07D4F684" w14:textId="77777777" w:rsidR="004E22D1" w:rsidRPr="004E22D1" w:rsidRDefault="004E22D1" w:rsidP="004E22D1">
            <w:pPr>
              <w:ind w:left="720" w:hanging="360"/>
              <w:jc w:val="both"/>
            </w:pPr>
            <w:r w:rsidRPr="004E22D1">
              <w:t xml:space="preserve">                   Ca(HCO</w:t>
            </w:r>
            <w:r w:rsidRPr="004E22D1">
              <w:rPr>
                <w:vertAlign w:val="subscript"/>
              </w:rPr>
              <w:t>3</w:t>
            </w:r>
            <w:r w:rsidRPr="004E22D1">
              <w:t>)</w:t>
            </w:r>
            <w:r w:rsidRPr="004E22D1">
              <w:rPr>
                <w:vertAlign w:val="subscript"/>
              </w:rPr>
              <w:t>2</w:t>
            </w:r>
            <w:r w:rsidRPr="004E22D1">
              <w:t xml:space="preserve">   </w:t>
            </w:r>
            <w:r w:rsidRPr="004E22D1">
              <w:object w:dxaOrig="680" w:dyaOrig="360" w14:anchorId="4C123E49">
                <v:shape id="_x0000_i1082" type="#_x0000_t75" style="width:33.5pt;height:18.4pt" o:ole="">
                  <v:imagedata r:id="rId111" o:title=""/>
                </v:shape>
                <o:OLEObject Type="Embed" ProgID="Equation.DSMT4" ShapeID="_x0000_i1082" DrawAspect="Content" ObjectID="_1803745505" r:id="rId113"/>
              </w:object>
            </w:r>
            <w:r w:rsidRPr="004E22D1">
              <w:t xml:space="preserve">    MgCO</w:t>
            </w:r>
            <w:r w:rsidRPr="004E22D1">
              <w:rPr>
                <w:vertAlign w:val="subscript"/>
              </w:rPr>
              <w:t>3</w:t>
            </w:r>
            <w:r w:rsidRPr="004E22D1">
              <w:t xml:space="preserve">   +    CO</w:t>
            </w:r>
            <w:r w:rsidRPr="004E22D1">
              <w:rPr>
                <w:vertAlign w:val="subscript"/>
              </w:rPr>
              <w:t>2</w:t>
            </w:r>
            <w:r w:rsidRPr="004E22D1">
              <w:t xml:space="preserve">   +   H</w:t>
            </w:r>
            <w:r w:rsidRPr="004E22D1">
              <w:rPr>
                <w:vertAlign w:val="subscript"/>
              </w:rPr>
              <w:t>2</w:t>
            </w:r>
            <w:r w:rsidRPr="004E22D1">
              <w:t>O</w:t>
            </w:r>
          </w:p>
          <w:p w14:paraId="1001CE45" w14:textId="77777777" w:rsidR="004E22D1" w:rsidRPr="004E22D1" w:rsidRDefault="004E22D1" w:rsidP="004E22D1">
            <w:pPr>
              <w:ind w:left="720" w:hanging="360"/>
              <w:jc w:val="both"/>
            </w:pPr>
            <w:r w:rsidRPr="004E22D1">
              <w:t>CaCO</w:t>
            </w:r>
            <w:r w:rsidRPr="004E22D1">
              <w:rPr>
                <w:vertAlign w:val="subscript"/>
              </w:rPr>
              <w:t>3</w:t>
            </w:r>
            <w:r w:rsidRPr="004E22D1">
              <w:t>, MgCO</w:t>
            </w:r>
            <w:r w:rsidRPr="004E22D1">
              <w:rPr>
                <w:vertAlign w:val="subscript"/>
              </w:rPr>
              <w:t>3</w:t>
            </w:r>
            <w:r w:rsidRPr="004E22D1">
              <w:t xml:space="preserve"> sinh ra đóng cặn dưới đáy ấm.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052D5E7" w14:textId="77777777" w:rsidR="004E22D1" w:rsidRPr="004E22D1" w:rsidRDefault="004E22D1" w:rsidP="004E22D1">
            <w:pPr>
              <w:jc w:val="center"/>
            </w:pPr>
          </w:p>
          <w:p w14:paraId="74E4D888" w14:textId="77777777" w:rsidR="004E22D1" w:rsidRPr="004E22D1" w:rsidRDefault="004E22D1" w:rsidP="004E22D1">
            <w:pPr>
              <w:jc w:val="center"/>
            </w:pPr>
            <w:r w:rsidRPr="004E22D1">
              <w:t>0,25</w:t>
            </w:r>
          </w:p>
          <w:p w14:paraId="0A53BC8A" w14:textId="77777777" w:rsidR="004E22D1" w:rsidRPr="004E22D1" w:rsidRDefault="004E22D1" w:rsidP="004E22D1">
            <w:pPr>
              <w:jc w:val="center"/>
            </w:pPr>
          </w:p>
          <w:p w14:paraId="4974B999" w14:textId="77777777" w:rsidR="004E22D1" w:rsidRPr="004E22D1" w:rsidRDefault="004E22D1" w:rsidP="004E22D1">
            <w:pPr>
              <w:jc w:val="center"/>
            </w:pPr>
            <w:r w:rsidRPr="004E22D1">
              <w:t>0,25</w:t>
            </w:r>
          </w:p>
          <w:p w14:paraId="1E00F6A7" w14:textId="77777777" w:rsidR="004E22D1" w:rsidRPr="004E22D1" w:rsidRDefault="004E22D1" w:rsidP="004E22D1">
            <w:pPr>
              <w:jc w:val="center"/>
            </w:pPr>
          </w:p>
        </w:tc>
      </w:tr>
      <w:tr w:rsidR="004E22D1" w:rsidRPr="004E22D1" w14:paraId="15E1A2E7" w14:textId="77777777" w:rsidTr="00F57CC7">
        <w:trPr>
          <w:trHeight w:val="1133"/>
        </w:trPr>
        <w:tc>
          <w:tcPr>
            <w:tcW w:w="1276" w:type="dxa"/>
            <w:vMerge w:val="restart"/>
            <w:tcBorders>
              <w:top w:val="single" w:sz="4" w:space="0" w:color="auto"/>
              <w:left w:val="single" w:sz="4" w:space="0" w:color="auto"/>
              <w:right w:val="single" w:sz="4" w:space="0" w:color="auto"/>
            </w:tcBorders>
          </w:tcPr>
          <w:p w14:paraId="645CA016" w14:textId="77777777" w:rsidR="004E22D1" w:rsidRPr="004E22D1" w:rsidRDefault="004E22D1" w:rsidP="004E22D1">
            <w:pPr>
              <w:rPr>
                <w:b/>
                <w:bCs/>
                <w:lang w:val="nl-NL"/>
              </w:rPr>
            </w:pPr>
            <w:r w:rsidRPr="004E22D1">
              <w:rPr>
                <w:b/>
                <w:bCs/>
                <w:lang w:val="nl-NL"/>
              </w:rPr>
              <w:t>Câu 1.2</w:t>
            </w:r>
          </w:p>
        </w:tc>
        <w:tc>
          <w:tcPr>
            <w:tcW w:w="7654" w:type="dxa"/>
            <w:tcBorders>
              <w:top w:val="single" w:sz="4" w:space="0" w:color="auto"/>
              <w:left w:val="single" w:sz="4" w:space="0" w:color="auto"/>
              <w:bottom w:val="dotted" w:sz="4" w:space="0" w:color="auto"/>
              <w:right w:val="single" w:sz="4" w:space="0" w:color="auto"/>
            </w:tcBorders>
          </w:tcPr>
          <w:p w14:paraId="50766A19" w14:textId="77777777" w:rsidR="004E22D1" w:rsidRPr="004E22D1" w:rsidRDefault="004E22D1" w:rsidP="004E22D1">
            <w:pPr>
              <w:rPr>
                <w:lang w:val="nl-NL"/>
              </w:rPr>
            </w:pPr>
            <w:r w:rsidRPr="004E22D1">
              <w:rPr>
                <w:lang w:val="nl-NL"/>
              </w:rPr>
              <w:t>Các chất thích hợp với X</w:t>
            </w:r>
            <w:r w:rsidRPr="004E22D1">
              <w:rPr>
                <w:vertAlign w:val="subscript"/>
                <w:lang w:val="nl-NL"/>
              </w:rPr>
              <w:t>1</w:t>
            </w:r>
            <w:r w:rsidRPr="004E22D1">
              <w:rPr>
                <w:lang w:val="nl-NL"/>
              </w:rPr>
              <w:t>, X</w:t>
            </w:r>
            <w:r w:rsidRPr="004E22D1">
              <w:rPr>
                <w:vertAlign w:val="subscript"/>
                <w:lang w:val="nl-NL"/>
              </w:rPr>
              <w:t>2</w:t>
            </w:r>
            <w:r w:rsidRPr="004E22D1">
              <w:rPr>
                <w:lang w:val="nl-NL"/>
              </w:rPr>
              <w:t>, X</w:t>
            </w:r>
            <w:r w:rsidRPr="004E22D1">
              <w:rPr>
                <w:vertAlign w:val="subscript"/>
                <w:lang w:val="nl-NL"/>
              </w:rPr>
              <w:t>3</w:t>
            </w:r>
            <w:r w:rsidRPr="004E22D1">
              <w:rPr>
                <w:lang w:val="nl-NL"/>
              </w:rPr>
              <w:t>, X</w:t>
            </w:r>
            <w:r w:rsidRPr="004E22D1">
              <w:rPr>
                <w:vertAlign w:val="subscript"/>
                <w:lang w:val="nl-NL"/>
              </w:rPr>
              <w:t>4,</w:t>
            </w:r>
            <w:r w:rsidRPr="004E22D1">
              <w:rPr>
                <w:lang w:val="nl-NL"/>
              </w:rPr>
              <w:t xml:space="preserve"> X</w:t>
            </w:r>
            <w:r w:rsidRPr="004E22D1">
              <w:rPr>
                <w:vertAlign w:val="subscript"/>
                <w:lang w:val="nl-NL"/>
              </w:rPr>
              <w:t>5</w:t>
            </w:r>
            <w:r w:rsidRPr="004E22D1">
              <w:rPr>
                <w:lang w:val="nl-NL"/>
              </w:rPr>
              <w:t>, X</w:t>
            </w:r>
            <w:r w:rsidRPr="004E22D1">
              <w:rPr>
                <w:vertAlign w:val="subscript"/>
                <w:lang w:val="nl-NL"/>
              </w:rPr>
              <w:t>6</w:t>
            </w:r>
            <w:r w:rsidRPr="004E22D1">
              <w:rPr>
                <w:lang w:val="nl-NL"/>
              </w:rPr>
              <w:t>, X</w:t>
            </w:r>
            <w:r w:rsidRPr="004E22D1">
              <w:rPr>
                <w:vertAlign w:val="subscript"/>
                <w:lang w:val="nl-NL"/>
              </w:rPr>
              <w:t>7</w:t>
            </w:r>
            <w:r w:rsidRPr="004E22D1">
              <w:rPr>
                <w:lang w:val="nl-NL"/>
              </w:rPr>
              <w:t>, X</w:t>
            </w:r>
            <w:r w:rsidRPr="004E22D1">
              <w:rPr>
                <w:vertAlign w:val="subscript"/>
                <w:lang w:val="nl-NL"/>
              </w:rPr>
              <w:t>8</w:t>
            </w:r>
            <w:r w:rsidRPr="004E22D1">
              <w:rPr>
                <w:lang w:val="nl-NL"/>
              </w:rPr>
              <w:t xml:space="preserve"> lần lượt có thể là:</w:t>
            </w:r>
          </w:p>
          <w:p w14:paraId="69D10F74" w14:textId="77777777" w:rsidR="004E22D1" w:rsidRPr="004E22D1" w:rsidRDefault="004E22D1" w:rsidP="004E22D1">
            <w:pPr>
              <w:rPr>
                <w:lang w:val="nl-NL"/>
              </w:rPr>
            </w:pPr>
            <w:r w:rsidRPr="004E22D1">
              <w:rPr>
                <w:lang w:val="nl-NL"/>
              </w:rPr>
              <w:t>X</w:t>
            </w:r>
            <w:r w:rsidRPr="004E22D1">
              <w:rPr>
                <w:vertAlign w:val="subscript"/>
                <w:lang w:val="nl-NL"/>
              </w:rPr>
              <w:t>1</w:t>
            </w:r>
            <w:r w:rsidRPr="004E22D1">
              <w:rPr>
                <w:lang w:val="nl-NL"/>
              </w:rPr>
              <w:t>: NaHCO</w:t>
            </w:r>
            <w:r w:rsidRPr="004E22D1">
              <w:rPr>
                <w:vertAlign w:val="subscript"/>
                <w:lang w:val="nl-NL"/>
              </w:rPr>
              <w:t>3</w:t>
            </w:r>
            <w:r w:rsidRPr="004E22D1">
              <w:rPr>
                <w:lang w:val="nl-NL"/>
              </w:rPr>
              <w:t>, X</w:t>
            </w:r>
            <w:r w:rsidRPr="004E22D1">
              <w:rPr>
                <w:vertAlign w:val="subscript"/>
                <w:lang w:val="nl-NL"/>
              </w:rPr>
              <w:t>2</w:t>
            </w:r>
            <w:r w:rsidRPr="004E22D1">
              <w:rPr>
                <w:lang w:val="nl-NL"/>
              </w:rPr>
              <w:t>: NaOH, X</w:t>
            </w:r>
            <w:r w:rsidRPr="004E22D1">
              <w:rPr>
                <w:vertAlign w:val="subscript"/>
                <w:lang w:val="nl-NL"/>
              </w:rPr>
              <w:t>3</w:t>
            </w:r>
            <w:r w:rsidRPr="004E22D1">
              <w:rPr>
                <w:lang w:val="nl-NL"/>
              </w:rPr>
              <w:t>: NaCl, X</w:t>
            </w:r>
            <w:r w:rsidRPr="004E22D1">
              <w:rPr>
                <w:vertAlign w:val="subscript"/>
                <w:lang w:val="nl-NL"/>
              </w:rPr>
              <w:t xml:space="preserve">4 </w:t>
            </w:r>
            <w:r w:rsidRPr="004E22D1">
              <w:rPr>
                <w:lang w:val="nl-NL"/>
              </w:rPr>
              <w:t>: Cl</w:t>
            </w:r>
            <w:r w:rsidRPr="004E22D1">
              <w:rPr>
                <w:vertAlign w:val="subscript"/>
                <w:lang w:val="nl-NL"/>
              </w:rPr>
              <w:t xml:space="preserve">2, </w:t>
            </w:r>
            <w:r w:rsidRPr="004E22D1">
              <w:rPr>
                <w:lang w:val="nl-NL"/>
              </w:rPr>
              <w:t>X</w:t>
            </w:r>
            <w:r w:rsidRPr="004E22D1">
              <w:rPr>
                <w:vertAlign w:val="subscript"/>
                <w:lang w:val="nl-NL"/>
              </w:rPr>
              <w:t>5</w:t>
            </w:r>
            <w:r w:rsidRPr="004E22D1">
              <w:rPr>
                <w:lang w:val="nl-NL"/>
              </w:rPr>
              <w:t>: Al</w:t>
            </w:r>
            <w:r w:rsidRPr="004E22D1">
              <w:rPr>
                <w:vertAlign w:val="subscript"/>
                <w:lang w:val="nl-NL"/>
              </w:rPr>
              <w:t>2</w:t>
            </w:r>
            <w:r w:rsidRPr="004E22D1">
              <w:rPr>
                <w:lang w:val="nl-NL"/>
              </w:rPr>
              <w:t>O</w:t>
            </w:r>
            <w:r w:rsidRPr="004E22D1">
              <w:rPr>
                <w:vertAlign w:val="subscript"/>
                <w:lang w:val="nl-NL"/>
              </w:rPr>
              <w:t>3</w:t>
            </w:r>
            <w:r w:rsidRPr="004E22D1">
              <w:rPr>
                <w:lang w:val="nl-NL"/>
              </w:rPr>
              <w:t>, X</w:t>
            </w:r>
            <w:r w:rsidRPr="004E22D1">
              <w:rPr>
                <w:vertAlign w:val="subscript"/>
                <w:lang w:val="nl-NL"/>
              </w:rPr>
              <w:t>6</w:t>
            </w:r>
            <w:r w:rsidRPr="004E22D1">
              <w:rPr>
                <w:lang w:val="nl-NL"/>
              </w:rPr>
              <w:t>: NaAlO</w:t>
            </w:r>
            <w:r w:rsidRPr="004E22D1">
              <w:rPr>
                <w:vertAlign w:val="subscript"/>
                <w:lang w:val="nl-NL"/>
              </w:rPr>
              <w:t>2</w:t>
            </w:r>
            <w:r w:rsidRPr="004E22D1">
              <w:rPr>
                <w:lang w:val="nl-NL"/>
              </w:rPr>
              <w:t>, X</w:t>
            </w:r>
            <w:r w:rsidRPr="004E22D1">
              <w:rPr>
                <w:vertAlign w:val="subscript"/>
                <w:lang w:val="nl-NL"/>
              </w:rPr>
              <w:t>7</w:t>
            </w:r>
            <w:r w:rsidRPr="004E22D1">
              <w:rPr>
                <w:lang w:val="nl-NL"/>
              </w:rPr>
              <w:t>: Al(OH)</w:t>
            </w:r>
            <w:r w:rsidRPr="004E22D1">
              <w:rPr>
                <w:vertAlign w:val="subscript"/>
                <w:lang w:val="nl-NL"/>
              </w:rPr>
              <w:t>3</w:t>
            </w:r>
            <w:r w:rsidRPr="004E22D1">
              <w:rPr>
                <w:lang w:val="nl-NL"/>
              </w:rPr>
              <w:t>, X</w:t>
            </w:r>
            <w:r w:rsidRPr="004E22D1">
              <w:rPr>
                <w:vertAlign w:val="subscript"/>
                <w:lang w:val="nl-NL"/>
              </w:rPr>
              <w:t>8</w:t>
            </w:r>
            <w:r w:rsidRPr="004E22D1">
              <w:rPr>
                <w:lang w:val="nl-NL"/>
              </w:rPr>
              <w:t>: Al</w:t>
            </w:r>
          </w:p>
        </w:tc>
        <w:tc>
          <w:tcPr>
            <w:tcW w:w="1134" w:type="dxa"/>
            <w:tcBorders>
              <w:top w:val="single" w:sz="4" w:space="0" w:color="auto"/>
              <w:left w:val="single" w:sz="4" w:space="0" w:color="auto"/>
              <w:bottom w:val="dotted" w:sz="4" w:space="0" w:color="auto"/>
              <w:right w:val="single" w:sz="4" w:space="0" w:color="auto"/>
            </w:tcBorders>
          </w:tcPr>
          <w:p w14:paraId="144AD532" w14:textId="77777777" w:rsidR="004E22D1" w:rsidRPr="004E22D1" w:rsidRDefault="004E22D1" w:rsidP="004E22D1">
            <w:pPr>
              <w:tabs>
                <w:tab w:val="left" w:pos="5760"/>
              </w:tabs>
              <w:rPr>
                <w:lang w:val="nl-NL"/>
              </w:rPr>
            </w:pPr>
            <w:r w:rsidRPr="004E22D1">
              <w:rPr>
                <w:lang w:val="nl-NL"/>
              </w:rPr>
              <w:t>Mỗi chất 0,125 x8</w:t>
            </w:r>
          </w:p>
        </w:tc>
      </w:tr>
      <w:tr w:rsidR="004E22D1" w:rsidRPr="004E22D1" w14:paraId="7507DD87" w14:textId="77777777" w:rsidTr="00F57CC7">
        <w:trPr>
          <w:trHeight w:val="530"/>
        </w:trPr>
        <w:tc>
          <w:tcPr>
            <w:tcW w:w="1276" w:type="dxa"/>
            <w:vMerge/>
            <w:tcBorders>
              <w:left w:val="single" w:sz="4" w:space="0" w:color="auto"/>
              <w:right w:val="single" w:sz="4" w:space="0" w:color="auto"/>
            </w:tcBorders>
          </w:tcPr>
          <w:p w14:paraId="0C333331" w14:textId="77777777" w:rsidR="004E22D1" w:rsidRPr="004E22D1" w:rsidRDefault="004E22D1" w:rsidP="004E22D1">
            <w:pPr>
              <w:rPr>
                <w:lang w:val="nl-NL"/>
              </w:rPr>
            </w:pPr>
          </w:p>
        </w:tc>
        <w:tc>
          <w:tcPr>
            <w:tcW w:w="7654" w:type="dxa"/>
            <w:tcBorders>
              <w:top w:val="dotted" w:sz="4" w:space="0" w:color="auto"/>
              <w:left w:val="single" w:sz="4" w:space="0" w:color="auto"/>
              <w:bottom w:val="dotted" w:sz="4" w:space="0" w:color="auto"/>
              <w:right w:val="single" w:sz="4" w:space="0" w:color="auto"/>
            </w:tcBorders>
          </w:tcPr>
          <w:p w14:paraId="233F85EA" w14:textId="77777777" w:rsidR="004E22D1" w:rsidRPr="004E22D1" w:rsidRDefault="004E22D1" w:rsidP="004E22D1">
            <w:pPr>
              <w:rPr>
                <w:lang w:val="nl-NL"/>
              </w:rPr>
            </w:pPr>
            <w:r w:rsidRPr="004E22D1">
              <w:rPr>
                <w:lang w:val="nl-NL"/>
              </w:rPr>
              <w:t>Các phương trình hóa học lần lượt là:</w:t>
            </w:r>
          </w:p>
          <w:p w14:paraId="570134CD" w14:textId="77777777" w:rsidR="004E22D1" w:rsidRPr="004E22D1" w:rsidRDefault="004E22D1" w:rsidP="004E22D1">
            <w:pPr>
              <w:rPr>
                <w:lang w:val="nl-NL"/>
              </w:rPr>
            </w:pPr>
            <w:r w:rsidRPr="004E22D1">
              <w:rPr>
                <w:lang w:val="nl-NL"/>
              </w:rPr>
              <w:t>NaHCO</w:t>
            </w:r>
            <w:r w:rsidRPr="004E22D1">
              <w:rPr>
                <w:vertAlign w:val="subscript"/>
                <w:lang w:val="nl-NL"/>
              </w:rPr>
              <w:t>3</w:t>
            </w:r>
            <w:r w:rsidRPr="004E22D1">
              <w:rPr>
                <w:lang w:val="nl-NL"/>
              </w:rPr>
              <w:t xml:space="preserve"> + NaOH</w:t>
            </w:r>
            <w:r w:rsidRPr="004E22D1">
              <w:rPr>
                <w:lang w:val="nl-NL"/>
              </w:rPr>
              <w:tab/>
            </w:r>
            <w:r w:rsidRPr="004E22D1">
              <w:rPr>
                <w:lang w:val="nl-NL"/>
              </w:rPr>
              <w:sym w:font="Symbol" w:char="F0AE"/>
            </w:r>
            <w:r w:rsidRPr="004E22D1">
              <w:rPr>
                <w:lang w:val="nl-NL"/>
              </w:rPr>
              <w:t xml:space="preserve">      Na</w:t>
            </w:r>
            <w:r w:rsidRPr="004E22D1">
              <w:rPr>
                <w:vertAlign w:val="subscript"/>
                <w:lang w:val="nl-NL"/>
              </w:rPr>
              <w:t>2</w:t>
            </w:r>
            <w:r w:rsidRPr="004E22D1">
              <w:rPr>
                <w:lang w:val="nl-NL"/>
              </w:rPr>
              <w:t>CO</w:t>
            </w:r>
            <w:r w:rsidRPr="004E22D1">
              <w:rPr>
                <w:vertAlign w:val="subscript"/>
                <w:lang w:val="nl-NL"/>
              </w:rPr>
              <w:t>3</w:t>
            </w:r>
            <w:r w:rsidRPr="004E22D1">
              <w:rPr>
                <w:lang w:val="nl-NL"/>
              </w:rPr>
              <w:t xml:space="preserve"> + H</w:t>
            </w:r>
            <w:r w:rsidRPr="004E22D1">
              <w:rPr>
                <w:vertAlign w:val="subscript"/>
                <w:lang w:val="nl-NL"/>
              </w:rPr>
              <w:t>2</w:t>
            </w:r>
            <w:r w:rsidRPr="004E22D1">
              <w:rPr>
                <w:lang w:val="nl-NL"/>
              </w:rPr>
              <w:t>O</w:t>
            </w:r>
          </w:p>
        </w:tc>
        <w:tc>
          <w:tcPr>
            <w:tcW w:w="1134" w:type="dxa"/>
            <w:tcBorders>
              <w:top w:val="dotted" w:sz="4" w:space="0" w:color="auto"/>
              <w:left w:val="single" w:sz="4" w:space="0" w:color="auto"/>
              <w:bottom w:val="dotted" w:sz="4" w:space="0" w:color="auto"/>
              <w:right w:val="single" w:sz="4" w:space="0" w:color="auto"/>
            </w:tcBorders>
          </w:tcPr>
          <w:p w14:paraId="645391A9" w14:textId="77777777" w:rsidR="004E22D1" w:rsidRPr="004E22D1" w:rsidRDefault="004E22D1" w:rsidP="004E22D1">
            <w:pPr>
              <w:tabs>
                <w:tab w:val="left" w:pos="5760"/>
              </w:tabs>
              <w:jc w:val="center"/>
              <w:rPr>
                <w:lang w:val="nl-NL"/>
              </w:rPr>
            </w:pPr>
            <w:r w:rsidRPr="004E22D1">
              <w:rPr>
                <w:lang w:val="nl-NL"/>
              </w:rPr>
              <w:t>0,</w:t>
            </w:r>
            <w:r w:rsidRPr="004E22D1">
              <w:rPr>
                <w:lang w:val="vi-VN"/>
              </w:rPr>
              <w:t>2</w:t>
            </w:r>
            <w:r w:rsidRPr="004E22D1">
              <w:rPr>
                <w:lang w:val="nl-NL"/>
              </w:rPr>
              <w:t>5</w:t>
            </w:r>
          </w:p>
        </w:tc>
      </w:tr>
      <w:tr w:rsidR="004E22D1" w:rsidRPr="004E22D1" w14:paraId="3D73B86D" w14:textId="77777777" w:rsidTr="00F57CC7">
        <w:trPr>
          <w:trHeight w:val="350"/>
        </w:trPr>
        <w:tc>
          <w:tcPr>
            <w:tcW w:w="1276" w:type="dxa"/>
            <w:vMerge/>
            <w:tcBorders>
              <w:left w:val="single" w:sz="4" w:space="0" w:color="auto"/>
              <w:right w:val="single" w:sz="4" w:space="0" w:color="auto"/>
            </w:tcBorders>
          </w:tcPr>
          <w:p w14:paraId="49CA7BC7" w14:textId="77777777" w:rsidR="004E22D1" w:rsidRPr="004E22D1" w:rsidRDefault="004E22D1" w:rsidP="004E22D1">
            <w:pPr>
              <w:rPr>
                <w:lang w:val="nl-NL"/>
              </w:rPr>
            </w:pPr>
          </w:p>
        </w:tc>
        <w:tc>
          <w:tcPr>
            <w:tcW w:w="7654" w:type="dxa"/>
            <w:tcBorders>
              <w:top w:val="dotted" w:sz="4" w:space="0" w:color="auto"/>
              <w:left w:val="single" w:sz="4" w:space="0" w:color="auto"/>
              <w:bottom w:val="dotted" w:sz="4" w:space="0" w:color="auto"/>
              <w:right w:val="single" w:sz="4" w:space="0" w:color="auto"/>
            </w:tcBorders>
          </w:tcPr>
          <w:p w14:paraId="77FB6552" w14:textId="77777777" w:rsidR="004E22D1" w:rsidRPr="004E22D1" w:rsidRDefault="004E22D1" w:rsidP="004E22D1">
            <w:pPr>
              <w:rPr>
                <w:lang w:val="nl-NL"/>
              </w:rPr>
            </w:pPr>
          </w:p>
          <w:p w14:paraId="026AE770" w14:textId="77777777" w:rsidR="004E22D1" w:rsidRPr="004E22D1" w:rsidRDefault="004E22D1" w:rsidP="004E22D1">
            <w:pPr>
              <w:rPr>
                <w:vertAlign w:val="subscript"/>
                <w:lang w:val="nl-NL"/>
              </w:rPr>
            </w:pPr>
            <w:r w:rsidRPr="004E22D1">
              <w:rPr>
                <w:noProof/>
                <w:lang w:eastAsia="en-US"/>
              </w:rPr>
              <mc:AlternateContent>
                <mc:Choice Requires="wpg">
                  <w:drawing>
                    <wp:anchor distT="0" distB="0" distL="114300" distR="114300" simplePos="0" relativeHeight="251724800" behindDoc="0" locked="0" layoutInCell="1" allowOverlap="1" wp14:anchorId="6A02AC60" wp14:editId="039BBF03">
                      <wp:simplePos x="0" y="0"/>
                      <wp:positionH relativeFrom="column">
                        <wp:posOffset>979170</wp:posOffset>
                      </wp:positionH>
                      <wp:positionV relativeFrom="paragraph">
                        <wp:posOffset>10795</wp:posOffset>
                      </wp:positionV>
                      <wp:extent cx="1428750" cy="361950"/>
                      <wp:effectExtent l="0" t="0" r="3810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361950"/>
                                <a:chOff x="3195" y="4455"/>
                                <a:chExt cx="2250" cy="570"/>
                              </a:xfrm>
                            </wpg:grpSpPr>
                            <wps:wsp>
                              <wps:cNvPr id="2" name="Text Box 20"/>
                              <wps:cNvSpPr txBox="1">
                                <a:spLocks noChangeArrowheads="1"/>
                              </wps:cNvSpPr>
                              <wps:spPr bwMode="auto">
                                <a:xfrm>
                                  <a:off x="3195" y="4455"/>
                                  <a:ext cx="225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7C208" w14:textId="77777777" w:rsidR="004E22D1" w:rsidRPr="005E0D96" w:rsidRDefault="004E22D1" w:rsidP="004E22D1">
                                    <w:pPr>
                                      <w:jc w:val="center"/>
                                      <w:rPr>
                                        <w:sz w:val="18"/>
                                        <w:szCs w:val="18"/>
                                        <w:lang w:val="nl-NL"/>
                                      </w:rPr>
                                    </w:pPr>
                                    <w:r w:rsidRPr="005E0D96">
                                      <w:rPr>
                                        <w:sz w:val="18"/>
                                        <w:szCs w:val="18"/>
                                        <w:lang w:val="nl-NL"/>
                                      </w:rPr>
                                      <w:t>điện phân dung dịch</w:t>
                                    </w:r>
                                  </w:p>
                                  <w:p w14:paraId="4C5B920F" w14:textId="77777777" w:rsidR="004E22D1" w:rsidRPr="005E0D96" w:rsidRDefault="004E22D1" w:rsidP="004E22D1">
                                    <w:pPr>
                                      <w:spacing w:before="60"/>
                                      <w:jc w:val="center"/>
                                      <w:rPr>
                                        <w:sz w:val="18"/>
                                        <w:szCs w:val="18"/>
                                        <w:lang w:val="nl-NL"/>
                                      </w:rPr>
                                    </w:pPr>
                                    <w:r w:rsidRPr="005E0D96">
                                      <w:rPr>
                                        <w:sz w:val="18"/>
                                        <w:szCs w:val="18"/>
                                        <w:lang w:val="nl-NL"/>
                                      </w:rPr>
                                      <w:t>có màng ngăn</w:t>
                                    </w:r>
                                  </w:p>
                                </w:txbxContent>
                              </wps:txbx>
                              <wps:bodyPr rot="0" vert="horz" wrap="square" lIns="0" tIns="0" rIns="0" bIns="0" anchor="t" anchorCtr="0" upright="1">
                                <a:noAutofit/>
                              </wps:bodyPr>
                            </wps:wsp>
                            <wps:wsp>
                              <wps:cNvPr id="3" name="Line 21"/>
                              <wps:cNvCnPr>
                                <a:cxnSpLocks noChangeShapeType="1"/>
                              </wps:cNvCnPr>
                              <wps:spPr bwMode="auto">
                                <a:xfrm>
                                  <a:off x="3360" y="4695"/>
                                  <a:ext cx="199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44" style="position:absolute;margin-left:77.1pt;margin-top:.85pt;width:112.5pt;height:28.5pt;z-index:251724800" coordorigin="3195,4455" coordsize="2250,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gSXAnwMAAMoJAAAOAAAAZHJzL2Uyb0RvYy54bWzMVttu2zgQfS+w/0Dw3dHF8kVClCLxJVgg u1ug6QfQEnXBSqSWpCOnRf99Z0jJjt0WDRpgsXoQRrwM55yZOeL1+0PbkCeudC1FSoMrnxIuMpnX okzpp8ftZEmJNkzkrJGCp/SZa/r+5rd3132X8FBWssm5IuBE6KTvUloZ0yWep7OKt0xfyY4LmCyk apmBT1V6uWI9eG8bL/T9uddLlXdKZlxrGF27SXpj/RcFz8xfRaG5IU1KITZj38q+d/j2bq5ZUirW VXU2hMF+IYqW1QIOPbpaM8PIXtXfuGrrTEktC3OVydaTRVFn3GIANIF/geZeyX1nsZRJX3ZHmoDa C55+2W3259MHReocckeJYC2kyJ5KAqSm78oEVtyr7mP3QTl8YD7I7G8N097lPH6XbjHZ9X/IHNyx vZGWmkOhWnQBoMnBZuD5mAF+MCSDwSAKl4sZJCqDuek8iMG2KcoqyCNum8IYJTAbRbPZOLcZtofh uHe2sBs9lrhjbahDaIgLqk2fCNVvI/RjxTpu86SRroHQcCT0EdHdyQMJbUx4OKxCRok5wDhyj8Ro RywRclUxUfJbpWRfcZZDeDYdAOK41YHQ6ORnTH+HspHvHxPGkk5pc89lS9BIqYJesmGypwdtMPun JRi9kNu6aWyyGnE2AAvdCJwKW3EOz7ft8SX2481ys4wmUTjfTCJ/vZ7cblfRZL4NFrP1dL1arYOv eG4QJVWd51zgMWOrBtHrMjeIhmuyY7Nq2dQ5usOQtCp3q0aRJwZSsbUPlhcE/2KZdx6GnQYsF5CC MPLvwniynS8Xk2gbzSbxwl9O/CC+i+d+FEfr7Tmkh1rwt0MifUrjWThzxfRDbL59vsXGkrY2IMZN 3aZ0eVzEEizBjchtag2rG2e/oALDP1EBjI2JtgWLNeqq1Rx2B6c1Uzweq3kn82coYSWhwqDt4U8C RiXVZ0p6UOWU6n/2THFKmt8FtAFK+Gio0diNBhMZbE2pocSZK+Okft+puqzAs2s0IW9BlIraVvEp CoCAHyAM/5FCTEeFsPkPB8m1Lb4STm+zgxj09igLVm0enzvQ1jNVcFsQwetUYToHNlFI56CoNrnY lVaFY9RYlOBzET01/KAJDST+1Zrw5vKEv+FQhd+pSGIsI9pw1pgKqielLc+hbjjcS9Byvfz/FKKj dr5oKqdLrpnG5rLqedFUroMQ3bF4wbIXBrttuNzgjeTlt11/uoLd/AsAAP//AwBQSwMEFAAGAAgA AAAhALcotmHfAAAACAEAAA8AAABkcnMvZG93bnJldi54bWxMj0FLw0AQhe+C/2EZwZvdpDWmxmxK KeqpFGwF8bbNTpPQ7GzIbpP03zue9DYf7/HmvXw12VYM2PvGkYJ4FoFAKp1pqFLweXh7WILwQZPR rSNUcEUPq+L2JteZcSN94LAPleAQ8plWUIfQZVL6skar/cx1SKydXG91YOwraXo9crht5TyKnqTV DfGHWne4qbE87y9Wwfuox/Uifh2259Pm+n1Idl/bGJW6v5vWLyACTuHPDL/1uToU3OnoLmS8aJmT xzlb+UhBsL5In5mPCpJlCrLI5f8BxQ8AAAD//wMAUEsBAi0AFAAGAAgAAAAhALaDOJL+AAAA4QEA ABMAAAAAAAAAAAAAAAAAAAAAAFtDb250ZW50X1R5cGVzXS54bWxQSwECLQAUAAYACAAAACEAOP0h /9YAAACUAQAACwAAAAAAAAAAAAAAAAAvAQAAX3JlbHMvLnJlbHNQSwECLQAUAAYACAAAACEAVIEl wJ8DAADKCQAADgAAAAAAAAAAAAAAAAAuAgAAZHJzL2Uyb0RvYy54bWxQSwECLQAUAAYACAAAACEA tyi2Yd8AAAAIAQAADwAAAAAAAAAAAAAAAAD5BQAAZHJzL2Rvd25yZXYueG1sUEsFBgAAAAAEAAQA 8wAAAAUHAAAAAA== ">
                      <v:shape id="Text Box 20" o:spid="_x0000_s1045" type="#_x0000_t202" style="position:absolute;left:3195;top:4455;width:225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6XW8IA AADaAAAADwAAAGRycy9kb3ducmV2LnhtbESPQYvCMBSE78L+h/AW9qapHkS7RhFZQRAWaz14fNs8 22Dz0m2i1n9vBMHjMDPfMLNFZ2txpdYbxwqGgwQEceG04VLBIV/3JyB8QNZYOyYFd/KwmH/0Zphq d+OMrvtQighhn6KCKoQmldIXFVn0A9cQR+/kWoshyraUusVbhNtajpJkLC0ajgsVNrSqqDjvL1bB 8sjZj/n//dtlp8zk+TTh7fis1Ndnt/wGEagL7/CrvdEKRvC8Em+A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jpdbwgAAANoAAAAPAAAAAAAAAAAAAAAAAJgCAABkcnMvZG93 bnJldi54bWxQSwUGAAAAAAQABAD1AAAAhwMAAAAA " filled="f" stroked="f">
                        <v:textbox inset="0,0,0,0">
                          <w:txbxContent>
                            <w:p w14:paraId="4B77C208" w14:textId="77777777" w:rsidR="004E22D1" w:rsidRPr="005E0D96" w:rsidRDefault="004E22D1" w:rsidP="004E22D1">
                              <w:pPr>
                                <w:jc w:val="center"/>
                                <w:rPr>
                                  <w:sz w:val="18"/>
                                  <w:szCs w:val="18"/>
                                  <w:lang w:val="nl-NL"/>
                                </w:rPr>
                              </w:pPr>
                              <w:r w:rsidRPr="005E0D96">
                                <w:rPr>
                                  <w:sz w:val="18"/>
                                  <w:szCs w:val="18"/>
                                  <w:lang w:val="nl-NL"/>
                                </w:rPr>
                                <w:t>điện phân dung dịch</w:t>
                              </w:r>
                            </w:p>
                            <w:p w14:paraId="4C5B920F" w14:textId="77777777" w:rsidR="004E22D1" w:rsidRPr="005E0D96" w:rsidRDefault="004E22D1" w:rsidP="004E22D1">
                              <w:pPr>
                                <w:spacing w:before="60"/>
                                <w:jc w:val="center"/>
                                <w:rPr>
                                  <w:sz w:val="18"/>
                                  <w:szCs w:val="18"/>
                                  <w:lang w:val="nl-NL"/>
                                </w:rPr>
                              </w:pPr>
                              <w:r w:rsidRPr="005E0D96">
                                <w:rPr>
                                  <w:sz w:val="18"/>
                                  <w:szCs w:val="18"/>
                                  <w:lang w:val="nl-NL"/>
                                </w:rPr>
                                <w:t>có màng ngăn</w:t>
                              </w:r>
                            </w:p>
                          </w:txbxContent>
                        </v:textbox>
                      </v:shape>
                      <v:line id="Line 21" o:spid="_x0000_s1046" style="position:absolute;visibility:visible;mso-wrap-style:square" from="3360,4695" to="5355,4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OWc8AAAADaAAAADwAAAGRycy9kb3ducmV2LnhtbESP0YrCMBRE3wX/IVxh3zR1V8pSTYu4 CPokdv2AS3Nti81NSaKtf28WFnwcZuYMsylG04kHOd9aVrBcJCCIK6tbrhVcfvfzbxA+IGvsLJOC J3ko8ulkg5m2A5/pUYZaRAj7DBU0IfSZlL5qyKBf2J44elfrDIYoXS21wyHCTSc/kySVBluOCw32 tGuoupV3o+B8GcxpTI9JYCpl9ZOubit3UOpjNm7XIAKN4R3+bx+0gi/4uxJvgMx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UTlnPAAAAA2gAAAA8AAAAAAAAAAAAAAAAA oQIAAGRycy9kb3ducmV2LnhtbFBLBQYAAAAABAAEAPkAAACOAwAAAAA= ">
                        <v:stroke endarrow="classic"/>
                      </v:line>
                    </v:group>
                  </w:pict>
                </mc:Fallback>
              </mc:AlternateContent>
            </w:r>
            <w:r w:rsidRPr="004E22D1">
              <w:rPr>
                <w:lang w:val="nl-NL"/>
              </w:rPr>
              <w:t>2NaCl + 2H</w:t>
            </w:r>
            <w:r w:rsidRPr="004E22D1">
              <w:rPr>
                <w:vertAlign w:val="subscript"/>
                <w:lang w:val="nl-NL"/>
              </w:rPr>
              <w:t>2</w:t>
            </w:r>
            <w:r w:rsidRPr="004E22D1">
              <w:rPr>
                <w:lang w:val="nl-NL"/>
              </w:rPr>
              <w:t>O                                   2NaOH + Cl</w:t>
            </w:r>
            <w:r w:rsidRPr="004E22D1">
              <w:rPr>
                <w:vertAlign w:val="subscript"/>
                <w:lang w:val="nl-NL"/>
              </w:rPr>
              <w:t>2</w:t>
            </w:r>
            <w:r w:rsidRPr="004E22D1">
              <w:rPr>
                <w:lang w:val="nl-NL"/>
              </w:rPr>
              <w:t xml:space="preserve"> + H</w:t>
            </w:r>
            <w:r w:rsidRPr="004E22D1">
              <w:rPr>
                <w:vertAlign w:val="subscript"/>
                <w:lang w:val="nl-NL"/>
              </w:rPr>
              <w:t>2</w:t>
            </w:r>
          </w:p>
          <w:p w14:paraId="5A3D75D9" w14:textId="77777777" w:rsidR="004E22D1" w:rsidRPr="004E22D1" w:rsidRDefault="004E22D1" w:rsidP="004E22D1">
            <w:pPr>
              <w:rPr>
                <w:lang w:val="nl-NL"/>
              </w:rPr>
            </w:pPr>
          </w:p>
        </w:tc>
        <w:tc>
          <w:tcPr>
            <w:tcW w:w="1134" w:type="dxa"/>
            <w:tcBorders>
              <w:top w:val="dotted" w:sz="4" w:space="0" w:color="auto"/>
              <w:left w:val="single" w:sz="4" w:space="0" w:color="auto"/>
              <w:bottom w:val="dotted" w:sz="4" w:space="0" w:color="auto"/>
              <w:right w:val="single" w:sz="4" w:space="0" w:color="auto"/>
            </w:tcBorders>
          </w:tcPr>
          <w:p w14:paraId="02DEEE97" w14:textId="77777777" w:rsidR="004E22D1" w:rsidRPr="004E22D1" w:rsidRDefault="004E22D1" w:rsidP="004E22D1">
            <w:pPr>
              <w:tabs>
                <w:tab w:val="left" w:pos="5760"/>
              </w:tabs>
              <w:jc w:val="center"/>
              <w:rPr>
                <w:lang w:val="nl-NL"/>
              </w:rPr>
            </w:pPr>
            <w:r w:rsidRPr="004E22D1">
              <w:rPr>
                <w:lang w:val="nl-NL"/>
              </w:rPr>
              <w:t>0,</w:t>
            </w:r>
            <w:r w:rsidRPr="004E22D1">
              <w:rPr>
                <w:lang w:val="vi-VN"/>
              </w:rPr>
              <w:t>2</w:t>
            </w:r>
            <w:r w:rsidRPr="004E22D1">
              <w:rPr>
                <w:lang w:val="nl-NL"/>
              </w:rPr>
              <w:t>5</w:t>
            </w:r>
          </w:p>
        </w:tc>
      </w:tr>
      <w:tr w:rsidR="004E22D1" w:rsidRPr="004E22D1" w14:paraId="5DAC9C56" w14:textId="77777777" w:rsidTr="00F57CC7">
        <w:trPr>
          <w:trHeight w:val="575"/>
        </w:trPr>
        <w:tc>
          <w:tcPr>
            <w:tcW w:w="1276" w:type="dxa"/>
            <w:vMerge/>
            <w:tcBorders>
              <w:left w:val="single" w:sz="4" w:space="0" w:color="auto"/>
              <w:right w:val="single" w:sz="4" w:space="0" w:color="auto"/>
            </w:tcBorders>
          </w:tcPr>
          <w:p w14:paraId="1B76EF77" w14:textId="77777777" w:rsidR="004E22D1" w:rsidRPr="004E22D1" w:rsidRDefault="004E22D1" w:rsidP="004E22D1">
            <w:pPr>
              <w:rPr>
                <w:lang w:val="nl-NL"/>
              </w:rPr>
            </w:pPr>
          </w:p>
        </w:tc>
        <w:tc>
          <w:tcPr>
            <w:tcW w:w="7654" w:type="dxa"/>
            <w:tcBorders>
              <w:top w:val="dotted" w:sz="4" w:space="0" w:color="auto"/>
              <w:left w:val="single" w:sz="4" w:space="0" w:color="auto"/>
              <w:bottom w:val="dotted" w:sz="4" w:space="0" w:color="auto"/>
              <w:right w:val="single" w:sz="4" w:space="0" w:color="auto"/>
            </w:tcBorders>
          </w:tcPr>
          <w:p w14:paraId="3CCD65BF" w14:textId="77777777" w:rsidR="004E22D1" w:rsidRPr="004E22D1" w:rsidRDefault="004E22D1" w:rsidP="004E22D1">
            <w:pPr>
              <w:rPr>
                <w:lang w:val="nl-NL"/>
              </w:rPr>
            </w:pPr>
            <w:r w:rsidRPr="004E22D1">
              <w:rPr>
                <w:lang w:val="nl-NL"/>
              </w:rPr>
              <w:t>Al</w:t>
            </w:r>
            <w:r w:rsidRPr="004E22D1">
              <w:rPr>
                <w:vertAlign w:val="subscript"/>
                <w:lang w:val="nl-NL"/>
              </w:rPr>
              <w:t>2</w:t>
            </w:r>
            <w:r w:rsidRPr="004E22D1">
              <w:rPr>
                <w:lang w:val="nl-NL"/>
              </w:rPr>
              <w:t>O</w:t>
            </w:r>
            <w:r w:rsidRPr="004E22D1">
              <w:rPr>
                <w:vertAlign w:val="subscript"/>
                <w:lang w:val="nl-NL"/>
              </w:rPr>
              <w:t>3</w:t>
            </w:r>
            <w:r w:rsidRPr="004E22D1">
              <w:rPr>
                <w:lang w:val="nl-NL"/>
              </w:rPr>
              <w:t xml:space="preserve"> + 2NaOH</w:t>
            </w:r>
            <w:r w:rsidRPr="004E22D1">
              <w:rPr>
                <w:lang w:val="nl-NL"/>
              </w:rPr>
              <w:tab/>
            </w:r>
            <w:r w:rsidRPr="004E22D1">
              <w:rPr>
                <w:lang w:val="nl-NL"/>
              </w:rPr>
              <w:sym w:font="Symbol" w:char="F0AE"/>
            </w:r>
            <w:r w:rsidRPr="004E22D1">
              <w:rPr>
                <w:lang w:val="nl-NL"/>
              </w:rPr>
              <w:t xml:space="preserve">   2NaAlO</w:t>
            </w:r>
            <w:r w:rsidRPr="004E22D1">
              <w:rPr>
                <w:vertAlign w:val="subscript"/>
                <w:lang w:val="nl-NL"/>
              </w:rPr>
              <w:t>2</w:t>
            </w:r>
            <w:r w:rsidRPr="004E22D1">
              <w:rPr>
                <w:lang w:val="nl-NL"/>
              </w:rPr>
              <w:t xml:space="preserve"> + H</w:t>
            </w:r>
            <w:r w:rsidRPr="004E22D1">
              <w:rPr>
                <w:vertAlign w:val="subscript"/>
                <w:lang w:val="nl-NL"/>
              </w:rPr>
              <w:t>2</w:t>
            </w:r>
            <w:r w:rsidRPr="004E22D1">
              <w:rPr>
                <w:lang w:val="nl-NL"/>
              </w:rPr>
              <w:t>O</w:t>
            </w:r>
            <w:r w:rsidRPr="004E22D1">
              <w:rPr>
                <w:lang w:val="nl-NL"/>
              </w:rPr>
              <w:tab/>
            </w:r>
            <w:r w:rsidRPr="004E22D1">
              <w:rPr>
                <w:lang w:val="nl-NL"/>
              </w:rPr>
              <w:tab/>
            </w:r>
          </w:p>
        </w:tc>
        <w:tc>
          <w:tcPr>
            <w:tcW w:w="1134" w:type="dxa"/>
            <w:tcBorders>
              <w:top w:val="dotted" w:sz="4" w:space="0" w:color="auto"/>
              <w:left w:val="single" w:sz="4" w:space="0" w:color="auto"/>
              <w:bottom w:val="dotted" w:sz="4" w:space="0" w:color="auto"/>
              <w:right w:val="single" w:sz="4" w:space="0" w:color="auto"/>
            </w:tcBorders>
          </w:tcPr>
          <w:p w14:paraId="2EC52F19" w14:textId="77777777" w:rsidR="004E22D1" w:rsidRPr="004E22D1" w:rsidRDefault="004E22D1" w:rsidP="004E22D1">
            <w:pPr>
              <w:tabs>
                <w:tab w:val="left" w:pos="5760"/>
              </w:tabs>
              <w:jc w:val="center"/>
              <w:rPr>
                <w:lang w:val="nl-NL"/>
              </w:rPr>
            </w:pPr>
            <w:r w:rsidRPr="004E22D1">
              <w:rPr>
                <w:lang w:val="nl-NL"/>
              </w:rPr>
              <w:t>0,</w:t>
            </w:r>
            <w:r w:rsidRPr="004E22D1">
              <w:rPr>
                <w:lang w:val="vi-VN"/>
              </w:rPr>
              <w:t>2</w:t>
            </w:r>
            <w:r w:rsidRPr="004E22D1">
              <w:rPr>
                <w:lang w:val="nl-NL"/>
              </w:rPr>
              <w:t>5</w:t>
            </w:r>
          </w:p>
        </w:tc>
      </w:tr>
      <w:tr w:rsidR="004E22D1" w:rsidRPr="004E22D1" w14:paraId="4449A19E" w14:textId="77777777" w:rsidTr="00F57CC7">
        <w:trPr>
          <w:trHeight w:val="350"/>
        </w:trPr>
        <w:tc>
          <w:tcPr>
            <w:tcW w:w="1276" w:type="dxa"/>
            <w:vMerge/>
            <w:tcBorders>
              <w:left w:val="single" w:sz="4" w:space="0" w:color="auto"/>
              <w:right w:val="single" w:sz="4" w:space="0" w:color="auto"/>
            </w:tcBorders>
          </w:tcPr>
          <w:p w14:paraId="41F6694E" w14:textId="77777777" w:rsidR="004E22D1" w:rsidRPr="004E22D1" w:rsidRDefault="004E22D1" w:rsidP="004E22D1">
            <w:pPr>
              <w:rPr>
                <w:lang w:val="nl-NL"/>
              </w:rPr>
            </w:pPr>
          </w:p>
        </w:tc>
        <w:tc>
          <w:tcPr>
            <w:tcW w:w="7654" w:type="dxa"/>
            <w:tcBorders>
              <w:top w:val="dotted" w:sz="4" w:space="0" w:color="auto"/>
              <w:left w:val="single" w:sz="4" w:space="0" w:color="auto"/>
              <w:bottom w:val="dotted" w:sz="4" w:space="0" w:color="auto"/>
              <w:right w:val="single" w:sz="4" w:space="0" w:color="auto"/>
            </w:tcBorders>
          </w:tcPr>
          <w:p w14:paraId="2532BBEA" w14:textId="77777777" w:rsidR="004E22D1" w:rsidRPr="004E22D1" w:rsidRDefault="004E22D1" w:rsidP="004E22D1">
            <w:pPr>
              <w:rPr>
                <w:lang w:val="nl-NL"/>
              </w:rPr>
            </w:pPr>
            <w:r w:rsidRPr="004E22D1">
              <w:rPr>
                <w:lang w:val="nl-NL"/>
              </w:rPr>
              <w:t>NaAlO</w:t>
            </w:r>
            <w:r w:rsidRPr="004E22D1">
              <w:rPr>
                <w:vertAlign w:val="subscript"/>
                <w:lang w:val="nl-NL"/>
              </w:rPr>
              <w:t xml:space="preserve">2 </w:t>
            </w:r>
            <w:r w:rsidRPr="004E22D1">
              <w:rPr>
                <w:lang w:val="nl-NL"/>
              </w:rPr>
              <w:t>+ CO</w:t>
            </w:r>
            <w:r w:rsidRPr="004E22D1">
              <w:rPr>
                <w:vertAlign w:val="subscript"/>
                <w:lang w:val="nl-NL"/>
              </w:rPr>
              <w:t>2</w:t>
            </w:r>
            <w:r w:rsidRPr="004E22D1">
              <w:rPr>
                <w:lang w:val="nl-NL"/>
              </w:rPr>
              <w:t xml:space="preserve"> + 2H</w:t>
            </w:r>
            <w:r w:rsidRPr="004E22D1">
              <w:rPr>
                <w:vertAlign w:val="subscript"/>
                <w:lang w:val="nl-NL"/>
              </w:rPr>
              <w:t>2</w:t>
            </w:r>
            <w:r w:rsidRPr="004E22D1">
              <w:rPr>
                <w:lang w:val="nl-NL"/>
              </w:rPr>
              <w:t xml:space="preserve">O </w:t>
            </w:r>
            <w:r w:rsidRPr="004E22D1">
              <w:rPr>
                <w:lang w:val="nl-NL"/>
              </w:rPr>
              <w:sym w:font="Symbol" w:char="F0AE"/>
            </w:r>
            <w:r w:rsidRPr="004E22D1">
              <w:rPr>
                <w:lang w:val="nl-NL"/>
              </w:rPr>
              <w:tab/>
              <w:t xml:space="preserve">  Al(OH)</w:t>
            </w:r>
            <w:r w:rsidRPr="004E22D1">
              <w:rPr>
                <w:vertAlign w:val="subscript"/>
                <w:lang w:val="nl-NL"/>
              </w:rPr>
              <w:t>3</w:t>
            </w:r>
            <w:r w:rsidRPr="004E22D1">
              <w:rPr>
                <w:lang w:val="nl-NL"/>
              </w:rPr>
              <w:t xml:space="preserve"> + NaHCO</w:t>
            </w:r>
            <w:r w:rsidRPr="004E22D1">
              <w:rPr>
                <w:vertAlign w:val="subscript"/>
                <w:lang w:val="nl-NL"/>
              </w:rPr>
              <w:t>3</w:t>
            </w:r>
          </w:p>
        </w:tc>
        <w:tc>
          <w:tcPr>
            <w:tcW w:w="1134" w:type="dxa"/>
            <w:tcBorders>
              <w:top w:val="dotted" w:sz="4" w:space="0" w:color="auto"/>
              <w:left w:val="single" w:sz="4" w:space="0" w:color="auto"/>
              <w:bottom w:val="dotted" w:sz="4" w:space="0" w:color="auto"/>
              <w:right w:val="single" w:sz="4" w:space="0" w:color="auto"/>
            </w:tcBorders>
          </w:tcPr>
          <w:p w14:paraId="265FCD09" w14:textId="77777777" w:rsidR="004E22D1" w:rsidRPr="004E22D1" w:rsidRDefault="004E22D1" w:rsidP="004E22D1">
            <w:pPr>
              <w:tabs>
                <w:tab w:val="left" w:pos="5760"/>
              </w:tabs>
              <w:jc w:val="center"/>
              <w:rPr>
                <w:lang w:val="nl-NL"/>
              </w:rPr>
            </w:pPr>
            <w:r w:rsidRPr="004E22D1">
              <w:rPr>
                <w:lang w:val="nl-NL"/>
              </w:rPr>
              <w:t>0,5</w:t>
            </w:r>
          </w:p>
        </w:tc>
      </w:tr>
      <w:tr w:rsidR="004E22D1" w:rsidRPr="004E22D1" w14:paraId="1E0E815C" w14:textId="77777777" w:rsidTr="00F57CC7">
        <w:trPr>
          <w:trHeight w:val="710"/>
        </w:trPr>
        <w:tc>
          <w:tcPr>
            <w:tcW w:w="1276" w:type="dxa"/>
            <w:vMerge/>
            <w:tcBorders>
              <w:left w:val="single" w:sz="4" w:space="0" w:color="auto"/>
              <w:bottom w:val="single" w:sz="4" w:space="0" w:color="auto"/>
              <w:right w:val="single" w:sz="4" w:space="0" w:color="auto"/>
            </w:tcBorders>
          </w:tcPr>
          <w:p w14:paraId="57CA11F3" w14:textId="77777777" w:rsidR="004E22D1" w:rsidRPr="004E22D1" w:rsidRDefault="004E22D1" w:rsidP="004E22D1">
            <w:pPr>
              <w:rPr>
                <w:noProof/>
              </w:rPr>
            </w:pPr>
          </w:p>
        </w:tc>
        <w:tc>
          <w:tcPr>
            <w:tcW w:w="7654" w:type="dxa"/>
            <w:tcBorders>
              <w:top w:val="dotted" w:sz="4" w:space="0" w:color="auto"/>
              <w:left w:val="single" w:sz="4" w:space="0" w:color="auto"/>
              <w:bottom w:val="single" w:sz="4" w:space="0" w:color="auto"/>
              <w:right w:val="single" w:sz="4" w:space="0" w:color="auto"/>
            </w:tcBorders>
          </w:tcPr>
          <w:p w14:paraId="7E1F7229" w14:textId="77777777" w:rsidR="004E22D1" w:rsidRPr="004E22D1" w:rsidRDefault="004E22D1" w:rsidP="004E22D1">
            <w:pPr>
              <w:rPr>
                <w:lang w:val="nl-NL"/>
              </w:rPr>
            </w:pPr>
            <w:r w:rsidRPr="004E22D1">
              <w:rPr>
                <w:noProof/>
                <w:lang w:eastAsia="en-US"/>
              </w:rPr>
              <mc:AlternateContent>
                <mc:Choice Requires="wps">
                  <w:drawing>
                    <wp:anchor distT="0" distB="0" distL="114300" distR="114300" simplePos="0" relativeHeight="251726848" behindDoc="0" locked="0" layoutInCell="1" allowOverlap="1" wp14:anchorId="08FB8B4B" wp14:editId="351B6E60">
                      <wp:simplePos x="0" y="0"/>
                      <wp:positionH relativeFrom="column">
                        <wp:posOffset>160020</wp:posOffset>
                      </wp:positionH>
                      <wp:positionV relativeFrom="paragraph">
                        <wp:posOffset>104140</wp:posOffset>
                      </wp:positionV>
                      <wp:extent cx="1524000" cy="495300"/>
                      <wp:effectExtent l="0" t="0" r="0" b="0"/>
                      <wp:wrapNone/>
                      <wp:docPr id="41"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35D155" w14:textId="77777777" w:rsidR="004E22D1" w:rsidRPr="00861CA7" w:rsidRDefault="004E22D1" w:rsidP="004E22D1">
                                  <w:pPr>
                                    <w:jc w:val="center"/>
                                    <w:rPr>
                                      <w:sz w:val="20"/>
                                      <w:lang w:val="nl-NL"/>
                                    </w:rPr>
                                  </w:pPr>
                                  <w:r>
                                    <w:rPr>
                                      <w:sz w:val="20"/>
                                      <w:lang w:val="nl-NL"/>
                                    </w:rPr>
                                    <w:t>đpnc</w:t>
                                  </w:r>
                                </w:p>
                                <w:p w14:paraId="4AAC63F3" w14:textId="77777777" w:rsidR="004E22D1" w:rsidRPr="00861CA7" w:rsidRDefault="004E22D1" w:rsidP="004E22D1">
                                  <w:pPr>
                                    <w:spacing w:before="60"/>
                                    <w:jc w:val="center"/>
                                    <w:rPr>
                                      <w:sz w:val="20"/>
                                      <w:lang w:val="nl-NL"/>
                                    </w:rPr>
                                  </w:pPr>
                                  <w:r>
                                    <w:rPr>
                                      <w:sz w:val="20"/>
                                      <w:lang w:val="nl-NL"/>
                                    </w:rPr>
                                    <w:t>Cryolite</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id="Text Box 23" o:spid="_x0000_s1047" type="#_x0000_t202" style="position:absolute;margin-left:12.6pt;margin-top:8.2pt;width:120pt;height:39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NBdjswIAALMFAAAOAAAAZHJzL2Uyb0RvYy54bWysVO1umzAU/T9p72D5P+WjThpQSdWGME3q PqR2D+CACdbAZrYT6Kq9+65NSNJOk6Zt/LAu9vW5H+f4Xt8MbYP2TGkuRYrDiwAjJgpZcrFN8ZfH 3FtgpA0VJW2kYCl+YhrfLN++ue67hEWylk3JFAIQoZO+S3FtTJf4vi5q1lJ9ITsm4LCSqqUGftXW LxXtAb1t/CgI5n4vVdkpWTCtYTcbD/HS4VcVK8ynqtLMoCbFkJtxq3Lrxq7+8pomW0W7mheHNOhf ZNFSLiDoESqjhqKd4r9AtbxQUsvKXBSy9WVV8YK5GqCaMHhVzUNNO+Zqgebo7tgm/f9gi4/7zwrx MsUkxEjQFjh6ZINBd3JA0aXtT9/pBNweOnA0A+wDz65W3d3L4qtGQq5qKrbsVinZ14yWkF9ob/pn V0ccbUE2/QdZQhy6M9IBDZVqbfOgHQjQgaenIzc2l8KGnEUkCOCogDMSzy7BtiFoMt3ulDbvmGyR NVKsgHuHTvf32oyuk4sNJmTOmwb2adKIFxuAOe5AbLhqz2wWjs7nOIjXi/WCeCSarz0SZJl3m6+I N8/Dq1l2ma1WWfjDxg1JUvOyZMKGmaQVkj+j7iDyURRHcWnZ8NLC2ZS02m5WjUJ7CtLO3XdoyJmb /zIN1y+o5VVJIbT2Loq9fL648khOZl58FSy8IIzv4nlAYpLlL0u654L9e0moT3E8i2ajmH5bG7Bu iR8ZPKuNJi03MDwa3qZ4cXSiiZXgWpSOWkN5M9pnrbDpn1oBdE9EO8FajY5qNcNmcG8jJDa8VfNG lk8gYSVBYSBGmHxg1FJ9x6iHKZJi/W1HFcOoeS/gGdiRMxlqMjaTQUUBV1NsMBrNlRlH065TfFsD 8vjQhLyFp1Jxp+JTFocHBpPBFXOYYnb0nP87r9OsXf4EAAD//wMAUEsDBBQABgAIAAAAIQDDuWF5 3QAAAAgBAAAPAAAAZHJzL2Rvd25yZXYueG1sTI/BTsMwEETvSPyDtUjcqEMUIhriVBWCExIiDQeO TrxNrMbrELtt+Hu2JzjuzGj2TblZ3ChOOAfrScH9KgGB1HljqVfw2bzePYIIUZPRoydU8IMBNtX1 VakL489U42kXe8ElFAqtYIhxKqQM3YBOh5WfkNjb+9npyOfcSzPrM5e7UaZJkkunLfGHQU/4PGB3 2B2dgu0X1S/2+739qPe1bZp1Qm/5Qanbm2X7BCLiEv/CcMFndKiYqfVHMkGMCtKHlJOs5xkI9tP8 IrQK1lkGsirl/wHVLwAAAP//AwBQSwECLQAUAAYACAAAACEAtoM4kv4AAADhAQAAEwAAAAAAAAAA AAAAAAAAAAAAW0NvbnRlbnRfVHlwZXNdLnhtbFBLAQItABQABgAIAAAAIQA4/SH/1gAAAJQBAAAL AAAAAAAAAAAAAAAAAC8BAABfcmVscy8ucmVsc1BLAQItABQABgAIAAAAIQAyNBdjswIAALMFAAAO AAAAAAAAAAAAAAAAAC4CAABkcnMvZTJvRG9jLnhtbFBLAQItABQABgAIAAAAIQDDuWF53QAAAAgB AAAPAAAAAAAAAAAAAAAAAA0FAABkcnMvZG93bnJldi54bWxQSwUGAAAAAAQABADzAAAAFwYAAAAA " filled="f" stroked="f">
                      <v:textbox inset="0,0,0,0">
                        <w:txbxContent>
                          <w:p w14:paraId="2B35D155" w14:textId="77777777" w:rsidR="004E22D1" w:rsidRPr="00861CA7" w:rsidRDefault="004E22D1" w:rsidP="004E22D1">
                            <w:pPr>
                              <w:jc w:val="center"/>
                              <w:rPr>
                                <w:sz w:val="20"/>
                                <w:lang w:val="nl-NL"/>
                              </w:rPr>
                            </w:pPr>
                            <w:r>
                              <w:rPr>
                                <w:sz w:val="20"/>
                                <w:lang w:val="nl-NL"/>
                              </w:rPr>
                              <w:t>đpnc</w:t>
                            </w:r>
                          </w:p>
                          <w:p w14:paraId="4AAC63F3" w14:textId="77777777" w:rsidR="004E22D1" w:rsidRPr="00861CA7" w:rsidRDefault="004E22D1" w:rsidP="004E22D1">
                            <w:pPr>
                              <w:spacing w:before="60"/>
                              <w:jc w:val="center"/>
                              <w:rPr>
                                <w:sz w:val="20"/>
                                <w:lang w:val="nl-NL"/>
                              </w:rPr>
                            </w:pPr>
                            <w:r>
                              <w:rPr>
                                <w:sz w:val="20"/>
                                <w:lang w:val="nl-NL"/>
                              </w:rPr>
                              <w:t>Cryolite</w:t>
                            </w:r>
                          </w:p>
                        </w:txbxContent>
                      </v:textbox>
                    </v:shape>
                  </w:pict>
                </mc:Fallback>
              </mc:AlternateContent>
            </w:r>
            <w:r w:rsidRPr="004E22D1">
              <w:rPr>
                <w:lang w:val="nl-NL"/>
              </w:rPr>
              <w:t xml:space="preserve"> </w:t>
            </w:r>
          </w:p>
          <w:p w14:paraId="176B9BC3" w14:textId="77777777" w:rsidR="004E22D1" w:rsidRPr="004E22D1" w:rsidRDefault="004E22D1" w:rsidP="004E22D1">
            <w:pPr>
              <w:rPr>
                <w:vertAlign w:val="subscript"/>
                <w:lang w:val="nl-NL"/>
              </w:rPr>
            </w:pPr>
            <w:r w:rsidRPr="004E22D1">
              <w:rPr>
                <w:noProof/>
                <w:lang w:eastAsia="en-US"/>
              </w:rPr>
              <mc:AlternateContent>
                <mc:Choice Requires="wps">
                  <w:drawing>
                    <wp:anchor distT="0" distB="0" distL="114300" distR="114300" simplePos="0" relativeHeight="251725824" behindDoc="0" locked="0" layoutInCell="1" allowOverlap="1" wp14:anchorId="78662034" wp14:editId="00EE681A">
                      <wp:simplePos x="0" y="0"/>
                      <wp:positionH relativeFrom="column">
                        <wp:posOffset>640080</wp:posOffset>
                      </wp:positionH>
                      <wp:positionV relativeFrom="paragraph">
                        <wp:posOffset>90805</wp:posOffset>
                      </wp:positionV>
                      <wp:extent cx="603250" cy="0"/>
                      <wp:effectExtent l="10795" t="78105" r="14605" b="7429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25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pt,7.15pt" to="97.9pt,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ALMaMwIAAFYEAAAOAAAAZHJzL2Uyb0RvYy54bWysVE1v2zAMvQ/YfxB0T2ynSZYadYrBTnbp 1gLtfoAiybEwWRQkJU4w7L+PUj7WbpdhWA4KJZJPj4+U7+4PvSZ76bwCU9FinFMiDQehzLaiX1/W owUlPjAjmAYjK3qUnt4v37+7G2wpJ9CBFtIRBDG+HGxFuxBsmWWed7JnfgxWGnS24HoWcOu2mXBs QPReZ5M8n2cDOGEdcOk9njYnJ10m/LaVPDy2rZeB6Ioit5BWl9ZNXLPlHSu3jtlO8TMN9g8seqYM XnqFalhgZOfUH1C94g48tGHMoc+gbRWXqQaspsh/q+a5Y1amWlAcb68y+f8Hy7/snxxRoqKTOSWG 9dij5+CY2naB1GAMKgiOoBOVGqwvMaE2Ty7Wyg/m2T4A/+aJgbpjZisT45ejRZQiZmRvUuLGW7xv M3wGgTFsFyDJdmhdHyFREHJI3TleuyMPgXA8nOc3kxn2kF9cGSsvedb58ElCT6JRUa1M1I2VbP/g Q+TByktIPDawVlqn3mtDhoreziazlOBBKxGdMcy77abWjuxZnJ70S0Wh53WYg50RCayTTKzOdmBK o01CUoM5BwONV/VSUKIlvpZonbhpE6/DQpHt2TpNz/fb/Ha1WC2mo+lkvhpN86YZfVzX09F8XXyY NTdNXTfFj8i8mJadEkKaSP4yycX07ybl/KZOM3id5atK2Vv0JCeSvfwn0qnTsbmnMdmAOD65WF1s Og5vCj4/tPg6Xu9T1K/PwfInAAAA//8DAFBLAwQUAAYACAAAACEArv3FIN0AAAAJAQAADwAAAGRy cy9kb3ducmV2LnhtbEyPzU7DMBCE70i8g7VIXBC1+SmCEKdCICRAcCCl4urG2zjCXkex24S3ZysO cNuZHc1+Wy6m4MUOh9RF0nA2UyCQmmg7ajV8LB9Pr0GkbMgaHwk1fGOCRXV4UJrCxpHecVfnVnAJ pcJocDn3hZSpcRhMmsUeiXebOASTWQ6ttIMZuTx4ea7UlQymI77gTI/3Dpuvehs0tKvx2T69ftYb v3pYvsxPnHsLk9bHR9PdLYiMU/4Lwx6f0aFipnXckk3Cs1aK0TMPlxcg9oGbORvrX0NWpfz/QfUD AAD//wMAUEsBAi0AFAAGAAgAAAAhALaDOJL+AAAA4QEAABMAAAAAAAAAAAAAAAAAAAAAAFtDb250 ZW50X1R5cGVzXS54bWxQSwECLQAUAAYACAAAACEAOP0h/9YAAACUAQAACwAAAAAAAAAAAAAAAAAv AQAAX3JlbHMvLnJlbHNQSwECLQAUAAYACAAAACEAwQCzGjMCAABWBAAADgAAAAAAAAAAAAAAAAAu AgAAZHJzL2Uyb0RvYy54bWxQSwECLQAUAAYACAAAACEArv3FIN0AAAAJAQAADwAAAAAAAAAAAAAA AACNBAAAZHJzL2Rvd25yZXYueG1sUEsFBgAAAAAEAAQA8wAAAJcFAAAAAA== ">
                      <v:stroke endarrow="open"/>
                    </v:line>
                  </w:pict>
                </mc:Fallback>
              </mc:AlternateContent>
            </w:r>
            <w:r w:rsidRPr="004E22D1">
              <w:rPr>
                <w:lang w:val="nl-NL"/>
              </w:rPr>
              <w:t>2Al</w:t>
            </w:r>
            <w:r w:rsidRPr="004E22D1">
              <w:rPr>
                <w:vertAlign w:val="subscript"/>
                <w:lang w:val="nl-NL"/>
              </w:rPr>
              <w:t>2</w:t>
            </w:r>
            <w:r w:rsidRPr="004E22D1">
              <w:rPr>
                <w:lang w:val="nl-NL"/>
              </w:rPr>
              <w:t>O</w:t>
            </w:r>
            <w:r w:rsidRPr="004E22D1">
              <w:rPr>
                <w:vertAlign w:val="subscript"/>
                <w:lang w:val="nl-NL"/>
              </w:rPr>
              <w:t xml:space="preserve">3                 </w:t>
            </w:r>
            <w:r w:rsidRPr="004E22D1">
              <w:rPr>
                <w:lang w:val="nl-NL"/>
              </w:rPr>
              <w:t xml:space="preserve">         4Al + 3O</w:t>
            </w:r>
            <w:r w:rsidRPr="004E22D1">
              <w:rPr>
                <w:vertAlign w:val="subscript"/>
                <w:lang w:val="nl-NL"/>
              </w:rPr>
              <w:t>2</w:t>
            </w:r>
          </w:p>
        </w:tc>
        <w:tc>
          <w:tcPr>
            <w:tcW w:w="1134" w:type="dxa"/>
            <w:tcBorders>
              <w:top w:val="dotted" w:sz="4" w:space="0" w:color="auto"/>
              <w:left w:val="single" w:sz="4" w:space="0" w:color="auto"/>
              <w:bottom w:val="single" w:sz="4" w:space="0" w:color="auto"/>
              <w:right w:val="single" w:sz="4" w:space="0" w:color="auto"/>
            </w:tcBorders>
          </w:tcPr>
          <w:p w14:paraId="16434DE7" w14:textId="77777777" w:rsidR="004E22D1" w:rsidRPr="004E22D1" w:rsidRDefault="004E22D1" w:rsidP="004E22D1">
            <w:pPr>
              <w:tabs>
                <w:tab w:val="left" w:pos="5760"/>
              </w:tabs>
              <w:rPr>
                <w:lang w:val="nl-NL"/>
              </w:rPr>
            </w:pPr>
            <w:r w:rsidRPr="004E22D1">
              <w:rPr>
                <w:lang w:val="nl-NL"/>
              </w:rPr>
              <w:t xml:space="preserve">   0,</w:t>
            </w:r>
            <w:r w:rsidRPr="004E22D1">
              <w:rPr>
                <w:lang w:val="vi-VN"/>
              </w:rPr>
              <w:t>2</w:t>
            </w:r>
            <w:r w:rsidRPr="004E22D1">
              <w:rPr>
                <w:lang w:val="nl-NL"/>
              </w:rPr>
              <w:t>5</w:t>
            </w:r>
          </w:p>
          <w:p w14:paraId="2F104407" w14:textId="77777777" w:rsidR="004E22D1" w:rsidRPr="004E22D1" w:rsidRDefault="004E22D1" w:rsidP="004E22D1">
            <w:pPr>
              <w:tabs>
                <w:tab w:val="left" w:pos="5760"/>
              </w:tabs>
              <w:rPr>
                <w:lang w:val="nl-NL"/>
              </w:rPr>
            </w:pPr>
          </w:p>
        </w:tc>
      </w:tr>
      <w:tr w:rsidR="004E22D1" w:rsidRPr="004E22D1" w14:paraId="6CED15B0" w14:textId="77777777" w:rsidTr="00F57CC7">
        <w:tc>
          <w:tcPr>
            <w:tcW w:w="1276" w:type="dxa"/>
            <w:tcBorders>
              <w:bottom w:val="dashSmallGap" w:sz="4" w:space="0" w:color="auto"/>
            </w:tcBorders>
          </w:tcPr>
          <w:p w14:paraId="2D855E78" w14:textId="77777777" w:rsidR="004E22D1" w:rsidRPr="004E22D1" w:rsidRDefault="004E22D1" w:rsidP="004E22D1">
            <w:pPr>
              <w:rPr>
                <w:b/>
                <w:bCs/>
              </w:rPr>
            </w:pPr>
            <w:r w:rsidRPr="004E22D1">
              <w:rPr>
                <w:b/>
                <w:bCs/>
              </w:rPr>
              <w:t>Câu 1.3</w:t>
            </w:r>
          </w:p>
        </w:tc>
        <w:tc>
          <w:tcPr>
            <w:tcW w:w="7654" w:type="dxa"/>
            <w:tcBorders>
              <w:bottom w:val="dashSmallGap" w:sz="4" w:space="0" w:color="auto"/>
            </w:tcBorders>
          </w:tcPr>
          <w:p w14:paraId="7085F656" w14:textId="77777777" w:rsidR="004E22D1" w:rsidRPr="004E22D1" w:rsidRDefault="004E22D1" w:rsidP="004E22D1">
            <w:pPr>
              <w:ind w:left="360"/>
            </w:pPr>
            <w:r w:rsidRPr="004E22D1">
              <w:t>Chọn muối BaCO</w:t>
            </w:r>
            <w:r w:rsidRPr="004E22D1">
              <w:rPr>
                <w:vertAlign w:val="subscript"/>
              </w:rPr>
              <w:t xml:space="preserve">3 </w:t>
            </w:r>
            <w:r w:rsidRPr="004E22D1">
              <w:t xml:space="preserve"> (rắn):</w:t>
            </w:r>
          </w:p>
          <w:p w14:paraId="5E482BCA" w14:textId="77777777" w:rsidR="004E22D1" w:rsidRPr="004E22D1" w:rsidRDefault="004E22D1" w:rsidP="00906EDE">
            <w:pPr>
              <w:numPr>
                <w:ilvl w:val="0"/>
                <w:numId w:val="2"/>
              </w:numPr>
            </w:pPr>
            <w:r w:rsidRPr="004E22D1">
              <w:t>Lấy mẫu thử và đánh số TT</w:t>
            </w:r>
          </w:p>
          <w:p w14:paraId="11C4C99D" w14:textId="77777777" w:rsidR="004E22D1" w:rsidRPr="004E22D1" w:rsidRDefault="004E22D1" w:rsidP="00906EDE">
            <w:pPr>
              <w:numPr>
                <w:ilvl w:val="0"/>
                <w:numId w:val="2"/>
              </w:numPr>
            </w:pPr>
            <w:r w:rsidRPr="004E22D1">
              <w:t>Cho một lượng nhỏ BaCO</w:t>
            </w:r>
            <w:r w:rsidRPr="004E22D1">
              <w:rPr>
                <w:vertAlign w:val="subscript"/>
              </w:rPr>
              <w:t>3</w:t>
            </w:r>
            <w:r w:rsidRPr="004E22D1">
              <w:t xml:space="preserve"> vào các mẫu thử:</w:t>
            </w:r>
          </w:p>
          <w:p w14:paraId="45774EB9" w14:textId="77777777" w:rsidR="004E22D1" w:rsidRPr="004E22D1" w:rsidRDefault="004E22D1" w:rsidP="004E22D1">
            <w:pPr>
              <w:ind w:left="720"/>
            </w:pPr>
            <w:r w:rsidRPr="004E22D1">
              <w:t>+ Ống nghiệm có khí và chất rắn tạo thành là ống chứa KHSO</w:t>
            </w:r>
            <w:r w:rsidRPr="004E22D1">
              <w:rPr>
                <w:vertAlign w:val="subscript"/>
              </w:rPr>
              <w:t>4</w:t>
            </w:r>
          </w:p>
          <w:p w14:paraId="0D13DC03" w14:textId="77777777" w:rsidR="004E22D1" w:rsidRPr="004E22D1" w:rsidRDefault="004E22D1" w:rsidP="004E22D1">
            <w:pPr>
              <w:ind w:left="720"/>
            </w:pPr>
            <w:r w:rsidRPr="004E22D1">
              <w:t>2KHSO</w:t>
            </w:r>
            <w:r w:rsidRPr="004E22D1">
              <w:rPr>
                <w:vertAlign w:val="subscript"/>
              </w:rPr>
              <w:t>4</w:t>
            </w:r>
            <w:r w:rsidRPr="004E22D1">
              <w:t xml:space="preserve"> + BaCO</w:t>
            </w:r>
            <w:r w:rsidRPr="004E22D1">
              <w:rPr>
                <w:vertAlign w:val="subscript"/>
              </w:rPr>
              <w:t>3</w:t>
            </w:r>
            <w:r w:rsidRPr="004E22D1">
              <w:t xml:space="preserve"> </w:t>
            </w:r>
            <w:r w:rsidRPr="004E22D1">
              <w:rPr>
                <w:position w:val="-6"/>
              </w:rPr>
              <w:object w:dxaOrig="300" w:dyaOrig="220" w14:anchorId="72EC59CC">
                <v:shape id="_x0000_i1083" type="#_x0000_t75" style="width:15.05pt;height:11.7pt" o:ole="">
                  <v:imagedata r:id="rId114" o:title=""/>
                </v:shape>
                <o:OLEObject Type="Embed" ProgID="Equation.3" ShapeID="_x0000_i1083" DrawAspect="Content" ObjectID="_1803745506" r:id="rId115"/>
              </w:object>
            </w:r>
            <w:r w:rsidRPr="004E22D1">
              <w:t>BaSO</w:t>
            </w:r>
            <w:r w:rsidRPr="004E22D1">
              <w:rPr>
                <w:vertAlign w:val="subscript"/>
              </w:rPr>
              <w:t>4</w:t>
            </w:r>
            <w:r w:rsidRPr="004E22D1">
              <w:t xml:space="preserve"> </w:t>
            </w:r>
            <w:r w:rsidRPr="004E22D1">
              <w:rPr>
                <w:position w:val="-6"/>
              </w:rPr>
              <w:object w:dxaOrig="220" w:dyaOrig="320" w14:anchorId="703DDACC">
                <v:shape id="_x0000_i1084" type="#_x0000_t75" style="width:11.7pt;height:15.9pt" o:ole="">
                  <v:imagedata r:id="rId116" o:title=""/>
                </v:shape>
                <o:OLEObject Type="Embed" ProgID="Equation.3" ShapeID="_x0000_i1084" DrawAspect="Content" ObjectID="_1803745507" r:id="rId117"/>
              </w:object>
            </w:r>
            <w:r w:rsidRPr="004E22D1">
              <w:t>+ K</w:t>
            </w:r>
            <w:r w:rsidRPr="004E22D1">
              <w:rPr>
                <w:vertAlign w:val="subscript"/>
              </w:rPr>
              <w:t>2</w:t>
            </w:r>
            <w:r w:rsidRPr="004E22D1">
              <w:t>SO</w:t>
            </w:r>
            <w:r w:rsidRPr="004E22D1">
              <w:rPr>
                <w:vertAlign w:val="subscript"/>
              </w:rPr>
              <w:t>4</w:t>
            </w:r>
            <w:r w:rsidRPr="004E22D1">
              <w:t xml:space="preserve"> + H</w:t>
            </w:r>
            <w:r w:rsidRPr="004E22D1">
              <w:rPr>
                <w:vertAlign w:val="subscript"/>
              </w:rPr>
              <w:t>2</w:t>
            </w:r>
            <w:r w:rsidRPr="004E22D1">
              <w:t>O + CO</w:t>
            </w:r>
            <w:r w:rsidRPr="004E22D1">
              <w:rPr>
                <w:vertAlign w:val="subscript"/>
              </w:rPr>
              <w:t>2</w:t>
            </w:r>
            <w:r w:rsidRPr="004E22D1">
              <w:rPr>
                <w:position w:val="-6"/>
                <w:vertAlign w:val="subscript"/>
              </w:rPr>
              <w:object w:dxaOrig="220" w:dyaOrig="320" w14:anchorId="0FFFAF56">
                <v:shape id="_x0000_i1085" type="#_x0000_t75" style="width:11.7pt;height:15.9pt" o:ole="">
                  <v:imagedata r:id="rId118" o:title=""/>
                </v:shape>
                <o:OLEObject Type="Embed" ProgID="Equation.3" ShapeID="_x0000_i1085" DrawAspect="Content" ObjectID="_1803745508" r:id="rId119"/>
              </w:object>
            </w:r>
          </w:p>
          <w:p w14:paraId="4DEC1989" w14:textId="77777777" w:rsidR="004E22D1" w:rsidRPr="004E22D1" w:rsidRDefault="004E22D1" w:rsidP="004E22D1">
            <w:pPr>
              <w:ind w:left="720"/>
            </w:pPr>
            <w:r w:rsidRPr="004E22D1">
              <w:t>+ Ống nghiệm có khí sinh ra là ống chứa HCl</w:t>
            </w:r>
          </w:p>
          <w:p w14:paraId="759C6A51" w14:textId="77777777" w:rsidR="004E22D1" w:rsidRPr="004E22D1" w:rsidRDefault="004E22D1" w:rsidP="004E22D1">
            <w:pPr>
              <w:ind w:left="720"/>
            </w:pPr>
            <w:r w:rsidRPr="004E22D1">
              <w:t xml:space="preserve">             2HCl + BaCO</w:t>
            </w:r>
            <w:r w:rsidRPr="004E22D1">
              <w:rPr>
                <w:vertAlign w:val="subscript"/>
              </w:rPr>
              <w:t>3</w:t>
            </w:r>
            <w:r w:rsidRPr="004E22D1">
              <w:t xml:space="preserve"> </w:t>
            </w:r>
            <w:r w:rsidRPr="004E22D1">
              <w:rPr>
                <w:position w:val="-6"/>
              </w:rPr>
              <w:object w:dxaOrig="300" w:dyaOrig="220" w14:anchorId="5EF62705">
                <v:shape id="_x0000_i1086" type="#_x0000_t75" style="width:15.05pt;height:11.7pt" o:ole="">
                  <v:imagedata r:id="rId114" o:title=""/>
                </v:shape>
                <o:OLEObject Type="Embed" ProgID="Equation.3" ShapeID="_x0000_i1086" DrawAspect="Content" ObjectID="_1803745509" r:id="rId120"/>
              </w:object>
            </w:r>
            <w:r w:rsidRPr="004E22D1">
              <w:t>BaCl</w:t>
            </w:r>
            <w:r w:rsidRPr="004E22D1">
              <w:rPr>
                <w:vertAlign w:val="subscript"/>
              </w:rPr>
              <w:t>2</w:t>
            </w:r>
            <w:r w:rsidRPr="004E22D1">
              <w:t xml:space="preserve"> + H</w:t>
            </w:r>
            <w:r w:rsidRPr="004E22D1">
              <w:rPr>
                <w:vertAlign w:val="subscript"/>
              </w:rPr>
              <w:t>2</w:t>
            </w:r>
            <w:r w:rsidRPr="004E22D1">
              <w:t>O + CO</w:t>
            </w:r>
            <w:r w:rsidRPr="004E22D1">
              <w:rPr>
                <w:vertAlign w:val="subscript"/>
              </w:rPr>
              <w:t>2</w:t>
            </w:r>
            <w:r w:rsidRPr="004E22D1">
              <w:rPr>
                <w:position w:val="-6"/>
                <w:vertAlign w:val="subscript"/>
              </w:rPr>
              <w:object w:dxaOrig="220" w:dyaOrig="320" w14:anchorId="2443CE2C">
                <v:shape id="_x0000_i1087" type="#_x0000_t75" style="width:11.7pt;height:15.9pt" o:ole="">
                  <v:imagedata r:id="rId118" o:title=""/>
                </v:shape>
                <o:OLEObject Type="Embed" ProgID="Equation.3" ShapeID="_x0000_i1087" DrawAspect="Content" ObjectID="_1803745510" r:id="rId121"/>
              </w:object>
            </w:r>
          </w:p>
          <w:p w14:paraId="0CA7A58E" w14:textId="77777777" w:rsidR="004E22D1" w:rsidRPr="004E22D1" w:rsidRDefault="004E22D1" w:rsidP="00906EDE">
            <w:pPr>
              <w:numPr>
                <w:ilvl w:val="0"/>
                <w:numId w:val="2"/>
              </w:numPr>
            </w:pPr>
            <w:r w:rsidRPr="004E22D1">
              <w:t>Nhỏ dd HCl dư vào 2 ống nghiệm thấy không có khí thoát ra (KCl, K</w:t>
            </w:r>
            <w:r w:rsidRPr="004E22D1">
              <w:rPr>
                <w:vertAlign w:val="subscript"/>
              </w:rPr>
              <w:t>2</w:t>
            </w:r>
            <w:r w:rsidRPr="004E22D1">
              <w:t>SO</w:t>
            </w:r>
            <w:r w:rsidRPr="004E22D1">
              <w:rPr>
                <w:vertAlign w:val="subscript"/>
              </w:rPr>
              <w:t>4</w:t>
            </w:r>
            <w:r w:rsidRPr="004E22D1">
              <w:t>), còn nguyên chất rắn BaCO</w:t>
            </w:r>
            <w:r w:rsidRPr="004E22D1">
              <w:rPr>
                <w:vertAlign w:val="subscript"/>
              </w:rPr>
              <w:t>3</w:t>
            </w:r>
            <w:r w:rsidRPr="004E22D1">
              <w:t xml:space="preserve"> vừa cho vào: </w:t>
            </w:r>
          </w:p>
          <w:p w14:paraId="16870371" w14:textId="77777777" w:rsidR="004E22D1" w:rsidRPr="004E22D1" w:rsidRDefault="004E22D1" w:rsidP="004E22D1">
            <w:pPr>
              <w:ind w:left="720"/>
            </w:pPr>
            <w:r w:rsidRPr="004E22D1">
              <w:t>+ Ống nghiệm nào có khí sinh ra, không có kết tủa là ống chứa KCl</w:t>
            </w:r>
          </w:p>
          <w:p w14:paraId="549BCB22" w14:textId="77777777" w:rsidR="004E22D1" w:rsidRPr="004E22D1" w:rsidRDefault="004E22D1" w:rsidP="004E22D1">
            <w:pPr>
              <w:ind w:left="720"/>
            </w:pPr>
            <w:r w:rsidRPr="004E22D1">
              <w:t>+ Ống nghiệm nào có khí sinh ra, có kết tủa trắng xuất hiện là ống chứa K</w:t>
            </w:r>
            <w:r w:rsidRPr="004E22D1">
              <w:rPr>
                <w:vertAlign w:val="subscript"/>
              </w:rPr>
              <w:t>2</w:t>
            </w:r>
            <w:r w:rsidRPr="004E22D1">
              <w:t>SO</w:t>
            </w:r>
            <w:r w:rsidRPr="004E22D1">
              <w:rPr>
                <w:vertAlign w:val="subscript"/>
              </w:rPr>
              <w:t>4</w:t>
            </w:r>
            <w:r w:rsidRPr="004E22D1">
              <w:t>, do có tiếp pư:</w:t>
            </w:r>
          </w:p>
          <w:p w14:paraId="77CCC352" w14:textId="77777777" w:rsidR="004E22D1" w:rsidRPr="004E22D1" w:rsidRDefault="004E22D1" w:rsidP="004E22D1">
            <w:pPr>
              <w:ind w:left="720"/>
            </w:pPr>
            <w:r w:rsidRPr="004E22D1">
              <w:t xml:space="preserve"> BaCl</w:t>
            </w:r>
            <w:r w:rsidRPr="004E22D1">
              <w:rPr>
                <w:vertAlign w:val="subscript"/>
              </w:rPr>
              <w:t>2</w:t>
            </w:r>
            <w:r w:rsidRPr="004E22D1">
              <w:t xml:space="preserve"> + K</w:t>
            </w:r>
            <w:r w:rsidRPr="004E22D1">
              <w:rPr>
                <w:vertAlign w:val="subscript"/>
              </w:rPr>
              <w:t>2</w:t>
            </w:r>
            <w:r w:rsidRPr="004E22D1">
              <w:t>SO</w:t>
            </w:r>
            <w:r w:rsidRPr="004E22D1">
              <w:rPr>
                <w:vertAlign w:val="subscript"/>
              </w:rPr>
              <w:t>4</w:t>
            </w:r>
            <w:r w:rsidRPr="004E22D1">
              <w:t xml:space="preserve"> </w:t>
            </w:r>
            <w:r w:rsidRPr="004E22D1">
              <w:rPr>
                <w:position w:val="-6"/>
              </w:rPr>
              <w:object w:dxaOrig="300" w:dyaOrig="220" w14:anchorId="58494247">
                <v:shape id="_x0000_i1088" type="#_x0000_t75" style="width:15.05pt;height:11.7pt" o:ole="">
                  <v:imagedata r:id="rId114" o:title=""/>
                </v:shape>
                <o:OLEObject Type="Embed" ProgID="Equation.3" ShapeID="_x0000_i1088" DrawAspect="Content" ObjectID="_1803745511" r:id="rId122"/>
              </w:object>
            </w:r>
            <w:r w:rsidRPr="004E22D1">
              <w:t xml:space="preserve"> BaSO</w:t>
            </w:r>
            <w:r w:rsidRPr="004E22D1">
              <w:rPr>
                <w:vertAlign w:val="subscript"/>
              </w:rPr>
              <w:t>4</w:t>
            </w:r>
            <w:r w:rsidRPr="004E22D1">
              <w:t xml:space="preserve"> </w:t>
            </w:r>
            <w:r w:rsidRPr="004E22D1">
              <w:rPr>
                <w:position w:val="-6"/>
              </w:rPr>
              <w:object w:dxaOrig="220" w:dyaOrig="320" w14:anchorId="0D8084E6">
                <v:shape id="_x0000_i1089" type="#_x0000_t75" style="width:11.7pt;height:15.9pt" o:ole="">
                  <v:imagedata r:id="rId116" o:title=""/>
                </v:shape>
                <o:OLEObject Type="Embed" ProgID="Equation.3" ShapeID="_x0000_i1089" DrawAspect="Content" ObjectID="_1803745512" r:id="rId123"/>
              </w:object>
            </w:r>
            <w:r w:rsidRPr="004E22D1">
              <w:t>+ 2KCl</w:t>
            </w:r>
          </w:p>
          <w:p w14:paraId="056E172E" w14:textId="77777777" w:rsidR="004E22D1" w:rsidRPr="004E22D1" w:rsidRDefault="004E22D1" w:rsidP="004E22D1">
            <w:pPr>
              <w:ind w:left="720"/>
            </w:pPr>
          </w:p>
        </w:tc>
        <w:tc>
          <w:tcPr>
            <w:tcW w:w="1134" w:type="dxa"/>
            <w:tcBorders>
              <w:bottom w:val="dashSmallGap" w:sz="4" w:space="0" w:color="auto"/>
            </w:tcBorders>
          </w:tcPr>
          <w:p w14:paraId="6B7BF2E2" w14:textId="77777777" w:rsidR="004E22D1" w:rsidRPr="004E22D1" w:rsidRDefault="004E22D1" w:rsidP="004E22D1"/>
          <w:p w14:paraId="0D21CAA1" w14:textId="77777777" w:rsidR="004E22D1" w:rsidRPr="004E22D1" w:rsidRDefault="004E22D1" w:rsidP="004E22D1"/>
          <w:p w14:paraId="64674626" w14:textId="77777777" w:rsidR="004E22D1" w:rsidRPr="004E22D1" w:rsidRDefault="004E22D1" w:rsidP="004E22D1"/>
          <w:p w14:paraId="68FAFA77" w14:textId="77777777" w:rsidR="004E22D1" w:rsidRPr="004E22D1" w:rsidRDefault="004E22D1" w:rsidP="004E22D1">
            <w:r w:rsidRPr="004E22D1">
              <w:t>0,5</w:t>
            </w:r>
          </w:p>
          <w:p w14:paraId="7F679F30" w14:textId="77777777" w:rsidR="004E22D1" w:rsidRPr="004E22D1" w:rsidRDefault="004E22D1" w:rsidP="004E22D1"/>
          <w:p w14:paraId="4552ED39" w14:textId="77777777" w:rsidR="004E22D1" w:rsidRPr="004E22D1" w:rsidRDefault="004E22D1" w:rsidP="004E22D1"/>
          <w:p w14:paraId="1963760E" w14:textId="77777777" w:rsidR="004E22D1" w:rsidRPr="004E22D1" w:rsidRDefault="004E22D1" w:rsidP="004E22D1"/>
          <w:p w14:paraId="17B4C277" w14:textId="77777777" w:rsidR="004E22D1" w:rsidRPr="004E22D1" w:rsidRDefault="004E22D1" w:rsidP="004E22D1">
            <w:r w:rsidRPr="004E22D1">
              <w:t>0,5</w:t>
            </w:r>
          </w:p>
          <w:p w14:paraId="0C951EBC" w14:textId="77777777" w:rsidR="004E22D1" w:rsidRPr="004E22D1" w:rsidRDefault="004E22D1" w:rsidP="004E22D1"/>
          <w:p w14:paraId="4FC8BB0F" w14:textId="77777777" w:rsidR="004E22D1" w:rsidRPr="004E22D1" w:rsidRDefault="004E22D1" w:rsidP="004E22D1"/>
          <w:p w14:paraId="62BD0118" w14:textId="77777777" w:rsidR="004E22D1" w:rsidRPr="004E22D1" w:rsidRDefault="004E22D1" w:rsidP="004E22D1">
            <w:r w:rsidRPr="004E22D1">
              <w:t>0,5</w:t>
            </w:r>
          </w:p>
          <w:p w14:paraId="07DFDCF9" w14:textId="77777777" w:rsidR="004E22D1" w:rsidRPr="004E22D1" w:rsidRDefault="004E22D1" w:rsidP="004E22D1"/>
          <w:p w14:paraId="322CFB79" w14:textId="77777777" w:rsidR="004E22D1" w:rsidRPr="004E22D1" w:rsidRDefault="004E22D1" w:rsidP="004E22D1"/>
          <w:p w14:paraId="02B82195" w14:textId="77777777" w:rsidR="004E22D1" w:rsidRPr="004E22D1" w:rsidRDefault="004E22D1" w:rsidP="004E22D1">
            <w:r w:rsidRPr="004E22D1">
              <w:t>0,5</w:t>
            </w:r>
          </w:p>
        </w:tc>
      </w:tr>
    </w:tbl>
    <w:tbl>
      <w:tblPr>
        <w:tblStyle w:val="TableGrid"/>
        <w:tblW w:w="10065" w:type="dxa"/>
        <w:tblInd w:w="-147" w:type="dxa"/>
        <w:tblLook w:val="04A0" w:firstRow="1" w:lastRow="0" w:firstColumn="1" w:lastColumn="0" w:noHBand="0" w:noVBand="1"/>
      </w:tblPr>
      <w:tblGrid>
        <w:gridCol w:w="1276"/>
        <w:gridCol w:w="7655"/>
        <w:gridCol w:w="1134"/>
      </w:tblGrid>
      <w:tr w:rsidR="004E22D1" w:rsidRPr="004E22D1" w14:paraId="37A2E59F" w14:textId="77777777" w:rsidTr="00F57CC7">
        <w:tc>
          <w:tcPr>
            <w:tcW w:w="1276" w:type="dxa"/>
          </w:tcPr>
          <w:p w14:paraId="5E65E27F" w14:textId="77777777" w:rsidR="004E22D1" w:rsidRPr="004E22D1" w:rsidRDefault="004E22D1" w:rsidP="004E22D1">
            <w:pPr>
              <w:ind w:firstLine="34"/>
              <w:jc w:val="center"/>
              <w:rPr>
                <w:b/>
                <w:bCs/>
              </w:rPr>
            </w:pPr>
            <w:r w:rsidRPr="004E22D1">
              <w:rPr>
                <w:b/>
                <w:bCs/>
              </w:rPr>
              <w:t>Câu 2</w:t>
            </w:r>
          </w:p>
        </w:tc>
        <w:tc>
          <w:tcPr>
            <w:tcW w:w="7655" w:type="dxa"/>
          </w:tcPr>
          <w:p w14:paraId="05AEFFBA" w14:textId="77777777" w:rsidR="004E22D1" w:rsidRPr="004E22D1" w:rsidRDefault="004E22D1" w:rsidP="004E22D1">
            <w:pPr>
              <w:ind w:firstLine="404"/>
              <w:jc w:val="both"/>
            </w:pPr>
            <w:r w:rsidRPr="004E22D1">
              <w:t>Đặt x, y là nồng độ mol/l của dung dịch X và Y</w:t>
            </w:r>
          </w:p>
          <w:p w14:paraId="25953107" w14:textId="77777777" w:rsidR="004E22D1" w:rsidRPr="004E22D1" w:rsidRDefault="004E22D1" w:rsidP="004E22D1">
            <w:pPr>
              <w:ind w:firstLine="404"/>
              <w:jc w:val="both"/>
            </w:pPr>
            <w:r w:rsidRPr="004E22D1">
              <w:rPr>
                <w:noProof/>
                <w:lang w:eastAsia="en-US"/>
              </w:rPr>
              <mc:AlternateContent>
                <mc:Choice Requires="wps">
                  <w:drawing>
                    <wp:anchor distT="0" distB="0" distL="114300" distR="114300" simplePos="0" relativeHeight="251727872" behindDoc="0" locked="0" layoutInCell="1" allowOverlap="1" wp14:anchorId="551C4EA3" wp14:editId="3A01AEF7">
                      <wp:simplePos x="0" y="0"/>
                      <wp:positionH relativeFrom="column">
                        <wp:posOffset>2425700</wp:posOffset>
                      </wp:positionH>
                      <wp:positionV relativeFrom="paragraph">
                        <wp:posOffset>132080</wp:posOffset>
                      </wp:positionV>
                      <wp:extent cx="361315" cy="0"/>
                      <wp:effectExtent l="6350" t="65405" r="22860" b="67945"/>
                      <wp:wrapNone/>
                      <wp:docPr id="1772960331" name="Straight Connector 1772960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315" cy="0"/>
                              </a:xfrm>
                              <a:prstGeom prst="line">
                                <a:avLst/>
                              </a:prstGeom>
                              <a:noFill/>
                              <a:ln w="317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72960331"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pt,10.4pt" to="219.45pt,1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w4XyNwIAAGQEAAAOAAAAZHJzL2Uyb0RvYy54bWysVE2P2jAQvVfqf7B8hyTAAhstrKoEetm2 SGx/gLEdYtXxWLaXgKr+947NR3fbS1WVgxl7xs9v3szk4fHYaXKQziswC1oMc0qk4SCU2S/o1+f1 YE6JD8wIpsHIBT1JTx+X79899LaUI2hBC+kIghhf9nZB2xBsmWWet7JjfghWGnQ24DoWcOv2mXCs R/ROZ6M8n2Y9OGEdcOk9ntZnJ10m/KaRPHxpGi8D0QuK3EJaXVp3cc2WD6zcO2ZbxS802D+w6Jgy +OgNqmaBkRen/oDqFHfgoQlDDl0GTaO4TDlgNkX+WzbbllmZckFxvL3J5P8fLP982DiiBNZuNhvd T/PxuKDEsA5rtQ2OqX0bSAXGoJLgyKsgVK63vkSAymxczJ0fzdY+Af/miYGqZWYvUwbPJ4toRdQ6 e3MlbrzF93f9JxAYw14CJBmPjesiJApEjqlap1u15DEQjofjaTEu7ijhV1fGyus963z4KKEj0VhQ rUzUkZXs8ORD5MHKa0g8NrBWWqde0Ib0iF3M7tIFD1qJ6Ixh3u13lXbkwGI3pV9KCj2vwxy8GJHA WsnE6mIHpjTaJCQ1mHPQ0/iU7yjREocHjTMzbeJjmCZyvVjnXvp+n9+v5qv5ZDAZTVeDSV7Xgw/r ajKYrpFvPa6rqi5+RN7FpGyVENJE6te+LiZ/1zeXCTt35K2zbxplb9GTmEj2+p9IpzrH0p6bZAfi tHExu1hybOUUfBm7OCuv9ynq18dh+RMAAP//AwBQSwMEFAAGAAgAAAAhAKAGB2XcAAAACQEAAA8A AABkcnMvZG93bnJldi54bWxMj8FOwzAMhu9IvENkJG4soUOjlKYT2sSJC7RIu2aNaQuNUyXZVt4e Iw7saPvX7+8r17MbxRFDHDxpuF0oEEittwN1Gt6b55scREyGrBk9oYZvjLCuLi9KU1h/ojc81qkT XEKxMBr6lKZCytj26Exc+AmJbx8+OJN4DJ20wZy43I0yU2olnRmIP/Rmwk2P7Vd9cBru86FZbedX o3bN9FLvNlv6DI3W11fz0yOIhHP6D8MvPqNDxUx7fyAbxahhmWfskjRkihU4cLfMH0Ds/xayKuW5 QfUDAAD//wMAUEsBAi0AFAAGAAgAAAAhALaDOJL+AAAA4QEAABMAAAAAAAAAAAAAAAAAAAAAAFtD b250ZW50X1R5cGVzXS54bWxQSwECLQAUAAYACAAAACEAOP0h/9YAAACUAQAACwAAAAAAAAAAAAAA AAAvAQAAX3JlbHMvLnJlbHNQSwECLQAUAAYACAAAACEAAMOF8jcCAABkBAAADgAAAAAAAAAAAAAA AAAuAgAAZHJzL2Uyb0RvYy54bWxQSwECLQAUAAYACAAAACEAoAYHZdwAAAAJAQAADwAAAAAAAAAA AAAAAACRBAAAZHJzL2Rvd25yZXYueG1sUEsFBgAAAAAEAAQA8wAAAJoFAAAAAA== " strokeweight=".25pt">
                      <v:stroke endarrow="open" endarrowwidth="narrow" endarrowlength="short"/>
                    </v:line>
                  </w:pict>
                </mc:Fallback>
              </mc:AlternateContent>
            </w:r>
            <w:r w:rsidRPr="004E22D1">
              <w:t xml:space="preserve">  H</w:t>
            </w:r>
            <w:r w:rsidRPr="004E22D1">
              <w:rPr>
                <w:vertAlign w:val="subscript"/>
              </w:rPr>
              <w:t>2</w:t>
            </w:r>
            <w:r w:rsidRPr="004E22D1">
              <w:t>SO</w:t>
            </w:r>
            <w:r w:rsidRPr="004E22D1">
              <w:rPr>
                <w:vertAlign w:val="subscript"/>
              </w:rPr>
              <w:t>4 ( dd )</w:t>
            </w:r>
            <w:r w:rsidRPr="004E22D1">
              <w:t xml:space="preserve">   +  2NaOH </w:t>
            </w:r>
            <w:r w:rsidRPr="004E22D1">
              <w:rPr>
                <w:vertAlign w:val="subscript"/>
              </w:rPr>
              <w:t>( dd )</w:t>
            </w:r>
            <w:r w:rsidRPr="004E22D1">
              <w:t xml:space="preserve">               Na</w:t>
            </w:r>
            <w:r w:rsidRPr="004E22D1">
              <w:rPr>
                <w:vertAlign w:val="subscript"/>
              </w:rPr>
              <w:t>2</w:t>
            </w:r>
            <w:r w:rsidRPr="004E22D1">
              <w:t>SO</w:t>
            </w:r>
            <w:r w:rsidRPr="004E22D1">
              <w:rPr>
                <w:vertAlign w:val="subscript"/>
              </w:rPr>
              <w:t>4</w:t>
            </w:r>
            <w:r w:rsidRPr="004E22D1">
              <w:t xml:space="preserve"> </w:t>
            </w:r>
            <w:r w:rsidRPr="004E22D1">
              <w:rPr>
                <w:vertAlign w:val="subscript"/>
              </w:rPr>
              <w:t>( dd )</w:t>
            </w:r>
            <w:r w:rsidRPr="004E22D1">
              <w:t xml:space="preserve">   +   2H</w:t>
            </w:r>
            <w:r w:rsidRPr="004E22D1">
              <w:rPr>
                <w:vertAlign w:val="subscript"/>
              </w:rPr>
              <w:t>2</w:t>
            </w:r>
            <w:r w:rsidRPr="004E22D1">
              <w:t xml:space="preserve">O </w:t>
            </w:r>
            <w:r w:rsidRPr="004E22D1">
              <w:rPr>
                <w:vertAlign w:val="subscript"/>
              </w:rPr>
              <w:t>( l  )</w:t>
            </w:r>
            <w:r w:rsidRPr="004E22D1">
              <w:t xml:space="preserve">  (1)</w:t>
            </w:r>
          </w:p>
          <w:p w14:paraId="6786A4B2" w14:textId="77777777" w:rsidR="004E22D1" w:rsidRPr="004E22D1" w:rsidRDefault="004E22D1" w:rsidP="004E22D1">
            <w:pPr>
              <w:ind w:firstLine="404"/>
              <w:jc w:val="both"/>
            </w:pPr>
            <w:r w:rsidRPr="004E22D1">
              <w:t xml:space="preserve">* Trường hợp 1: </w:t>
            </w:r>
          </w:p>
          <w:p w14:paraId="3369219F" w14:textId="77777777" w:rsidR="004E22D1" w:rsidRPr="004E22D1" w:rsidRDefault="004E22D1" w:rsidP="004E22D1">
            <w:pPr>
              <w:ind w:firstLine="404"/>
              <w:jc w:val="both"/>
            </w:pPr>
            <w:r w:rsidRPr="004E22D1">
              <w:t xml:space="preserve">          nH</w:t>
            </w:r>
            <w:r w:rsidRPr="004E22D1">
              <w:rPr>
                <w:vertAlign w:val="subscript"/>
              </w:rPr>
              <w:t>2</w:t>
            </w:r>
            <w:r w:rsidRPr="004E22D1">
              <w:t>SO</w:t>
            </w:r>
            <w:r w:rsidRPr="004E22D1">
              <w:rPr>
                <w:vertAlign w:val="subscript"/>
              </w:rPr>
              <w:t xml:space="preserve">4 </w:t>
            </w:r>
            <w:r w:rsidRPr="004E22D1">
              <w:t>= 3x     ;   nNaOH = 2y</w:t>
            </w:r>
          </w:p>
          <w:p w14:paraId="633BAC3F" w14:textId="77777777" w:rsidR="004E22D1" w:rsidRPr="004E22D1" w:rsidRDefault="004E22D1" w:rsidP="004E22D1">
            <w:pPr>
              <w:ind w:firstLine="404"/>
              <w:jc w:val="both"/>
            </w:pPr>
            <w:r w:rsidRPr="004E22D1">
              <w:lastRenderedPageBreak/>
              <w:t>Từ ( 1) nH</w:t>
            </w:r>
            <w:r w:rsidRPr="004E22D1">
              <w:rPr>
                <w:vertAlign w:val="subscript"/>
              </w:rPr>
              <w:t>2</w:t>
            </w:r>
            <w:r w:rsidRPr="004E22D1">
              <w:t>SO</w:t>
            </w:r>
            <w:r w:rsidRPr="004E22D1">
              <w:rPr>
                <w:vertAlign w:val="subscript"/>
              </w:rPr>
              <w:t xml:space="preserve">4  </w:t>
            </w:r>
            <w:r w:rsidRPr="004E22D1">
              <w:t>pư</w:t>
            </w:r>
            <w:r w:rsidRPr="004E22D1">
              <w:rPr>
                <w:vertAlign w:val="subscript"/>
              </w:rPr>
              <w:t xml:space="preserve">    </w:t>
            </w:r>
            <w:r w:rsidRPr="004E22D1">
              <w:t xml:space="preserve">=  1/2 nNaOH  = 1/2  x 2y  =  y            </w:t>
            </w:r>
          </w:p>
          <w:p w14:paraId="034BE4C7" w14:textId="77777777" w:rsidR="004E22D1" w:rsidRPr="004E22D1" w:rsidRDefault="004E22D1" w:rsidP="004E22D1">
            <w:pPr>
              <w:ind w:firstLine="404"/>
              <w:jc w:val="both"/>
            </w:pPr>
            <w:r w:rsidRPr="004E22D1">
              <w:rPr>
                <w:noProof/>
                <w:lang w:eastAsia="en-US"/>
              </w:rPr>
              <mc:AlternateContent>
                <mc:Choice Requires="wps">
                  <w:drawing>
                    <wp:anchor distT="0" distB="0" distL="114300" distR="114300" simplePos="0" relativeHeight="251728896" behindDoc="0" locked="0" layoutInCell="1" allowOverlap="1" wp14:anchorId="6DA2004F" wp14:editId="7AF2DAF2">
                      <wp:simplePos x="0" y="0"/>
                      <wp:positionH relativeFrom="column">
                        <wp:posOffset>42545</wp:posOffset>
                      </wp:positionH>
                      <wp:positionV relativeFrom="paragraph">
                        <wp:posOffset>113030</wp:posOffset>
                      </wp:positionV>
                      <wp:extent cx="361315" cy="0"/>
                      <wp:effectExtent l="13970" t="60325" r="15240" b="6350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315" cy="0"/>
                              </a:xfrm>
                              <a:prstGeom prst="line">
                                <a:avLst/>
                              </a:prstGeom>
                              <a:noFill/>
                              <a:ln w="317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8.9pt" to="31.8pt,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TCVRLwIAAFIEAAAOAAAAZHJzL2Uyb0RvYy54bWysVE1v2zAMvQ/YfxB0T223bpYadYrBTnbp 1gDpfoAiybEwWRQkNU4w7L+PUj7WbpdhWA4KJVJPj4+k7x/2gyY76bwCU9PiKqdEGg5CmW1Nvz4v JzNKfGBGMA1G1vQgPX2Yv393P9pKXkMPWkhHEMT4arQ17UOwVZZ53suB+Suw0qCzAzewgFu3zYRj I6IPOrvO82k2ghPWAZfe42l7dNJ5wu86ycNT13kZiK4pcgtpdWndxDWb37Nq65jtFT/RYP/AYmDK 4KMXqJYFRl6c+gNqUNyBhy5ccRgy6DrFZcoBsyny37JZ98zKlAuK4+1FJv//YPmX3coRJWpaUmLY gCVaB8fUtg+kAWNQQHCkjDqN1lcY3piVi5nyvVnbR+DfPDHQ9MxsZeL7fLAIUsQb2ZsrceMtvrYZ P4PAGPYSIIm279wQIVEOsk+1OVxqI/eBcDy8mRY3xS0l/OzKWHW+Z50PnyQMJBo11cpE1VjFdo8+ RB6sOofEYwNLpXWqvDZkROziw2264EErEZ0xzLvtptGO7FjsnfRLSaHndZiDFyMSWC+ZWJzswJRG m4SkBnMORhqf8gMlWuKooHFkpk18DNNErifr2Dnf7/K7xWwxKyfl9XQxKfO2nXxcNuVkukS+7U3b NG3xI/IuyqpXQkgTqZ+7uCj/rktO83Tsv0sfXzTK3qInMZHs+T+RTnWOpT02yQbEYeVidrHk2Lgp +DRkcTJe71PUr0/B/CcAAAD//wMAUEsDBBQABgAIAAAAIQCLXwP72AAAAAYBAAAPAAAAZHJzL2Rv d25yZXYueG1sTI/BTsMwEETvSPyDtUjcqANIThXiVKgVJy6QIPW6TZYkEK8j223D37OIAxxnZzT7 ptwsblInCnH0bOF2lYEibn03cm/hrXm6WYOKCbnDyTNZ+KIIm+ryosSi82d+pVOdeiUlHAu0MKQ0 F1rHdiCHceVnYvHefXCYRIZedwHPUu4mfZdlRjscWT4MONN2oPazPjoL+XpszG55wWzfzM/1frvj j9BYe321PD6ASrSkvzD84As6VMJ08EfuoposmFyCcs5lgNjm3oA6/Gpdlfo/fvUNAAD//wMAUEsB Ai0AFAAGAAgAAAAhALaDOJL+AAAA4QEAABMAAAAAAAAAAAAAAAAAAAAAAFtDb250ZW50X1R5cGVz XS54bWxQSwECLQAUAAYACAAAACEAOP0h/9YAAACUAQAACwAAAAAAAAAAAAAAAAAvAQAAX3JlbHMv LnJlbHNQSwECLQAUAAYACAAAACEAnEwlUS8CAABSBAAADgAAAAAAAAAAAAAAAAAuAgAAZHJzL2Uy b0RvYy54bWxQSwECLQAUAAYACAAAACEAi18D+9gAAAAGAQAADwAAAAAAAAAAAAAAAACJBAAAZHJz L2Rvd25yZXYueG1sUEsFBgAAAAAEAAQA8wAAAI4FAAAAAA== " strokeweight=".25pt">
                      <v:stroke endarrow="open" endarrowwidth="narrow" endarrowlength="short"/>
                    </v:line>
                  </w:pict>
                </mc:Fallback>
              </mc:AlternateContent>
            </w:r>
            <w:r w:rsidRPr="004E22D1">
              <w:t xml:space="preserve">    nH</w:t>
            </w:r>
            <w:r w:rsidRPr="004E22D1">
              <w:rPr>
                <w:vertAlign w:val="subscript"/>
              </w:rPr>
              <w:t>2</w:t>
            </w:r>
            <w:r w:rsidRPr="004E22D1">
              <w:t>SO</w:t>
            </w:r>
            <w:r w:rsidRPr="004E22D1">
              <w:rPr>
                <w:vertAlign w:val="subscript"/>
              </w:rPr>
              <w:t xml:space="preserve">4  </w:t>
            </w:r>
            <w:r w:rsidRPr="004E22D1">
              <w:rPr>
                <w:vertAlign w:val="subscript"/>
              </w:rPr>
              <w:softHyphen/>
            </w:r>
            <w:r w:rsidRPr="004E22D1">
              <w:t xml:space="preserve">dư  = 3x - y          </w:t>
            </w:r>
          </w:p>
          <w:p w14:paraId="11944B63" w14:textId="77777777" w:rsidR="004E22D1" w:rsidRPr="004E22D1" w:rsidRDefault="004E22D1" w:rsidP="004E22D1">
            <w:pPr>
              <w:ind w:firstLine="404"/>
              <w:jc w:val="both"/>
            </w:pPr>
            <w:r w:rsidRPr="004E22D1">
              <w:rPr>
                <w:noProof/>
                <w:lang w:eastAsia="en-US"/>
              </w:rPr>
              <mc:AlternateContent>
                <mc:Choice Requires="wps">
                  <w:drawing>
                    <wp:anchor distT="0" distB="0" distL="114300" distR="114300" simplePos="0" relativeHeight="251729920" behindDoc="0" locked="0" layoutInCell="1" allowOverlap="1" wp14:anchorId="51C666AE" wp14:editId="435E0949">
                      <wp:simplePos x="0" y="0"/>
                      <wp:positionH relativeFrom="column">
                        <wp:posOffset>2572385</wp:posOffset>
                      </wp:positionH>
                      <wp:positionV relativeFrom="paragraph">
                        <wp:posOffset>100330</wp:posOffset>
                      </wp:positionV>
                      <wp:extent cx="361315" cy="0"/>
                      <wp:effectExtent l="10160" t="62230" r="19050" b="6159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315" cy="0"/>
                              </a:xfrm>
                              <a:prstGeom prst="line">
                                <a:avLst/>
                              </a:prstGeom>
                              <a:noFill/>
                              <a:ln w="317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55pt,7.9pt" to="231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LsqVLgIAAFIEAAAOAAAAZHJzL2Uyb0RvYy54bWysVE2P2jAQvVfqf7B8Z0OApWxEWFUJ9LLt IrH9AcZ2iFXHY9mGgKr+947NR3fbS1WVgxl7xs9v3sxk/njsNDlI5xWYkuZ3Q0qk4SCU2ZX068tq MKPEB2YE02BkSU/S08fF+3fz3hZyBC1oIR1BEOOL3pa0DcEWWeZ5Kzvm78BKg84GXMcCbt0uE471 iN7pbDQcTrMenLAOuPQeT+uzky4SftNIHp6bxstAdEmRW0irS+s2rtlizoqdY7ZV/EKD/QOLjimD j96gahYY2Tv1B1SnuAMPTbjj0GXQNIrLlANmkw9/y2bTMitTLiiOtzeZ/P+D5V8Oa0eUKOmUEsM6 LNEmOKZ2bSAVGIMCgiPTqFNvfYHhlVm7mCk/mo19Av7NEwNVy8xOJr4vJ4sgebyRvbkSN97ia9v+ MwiMYfsASbRj47oIiXKQY6rN6VYbeQyE4+F4mo/ze0r41ZWx4nrPOh8+SehINEqqlYmqsYIdnnyI PFhxDYnHBlZK61R5bUiP2PmH+3TBg1YiOmOYd7ttpR05sNg76ZeSQs/rMAd7IxJYK5lYXuzAlEab hKQGcw56Gp/yHSVa4qigcWamTXwM00SuF+vcOd8fhg/L2XI2GUxG0+VgMqzrwcdVNRlMV8i3HtdV Vec/Iu98UrRKCGki9WsX55O/65LLPJ3779bHN42yt+hJTCR7/U+kU51jac9NsgVxWruYXSw5Nm4K vgxZnIzX+xT161Ow+AkAAP//AwBQSwMEFAAGAAgAAAAhABN643vcAAAACQEAAA8AAABkcnMvZG93 bnJldi54bWxMj8FOwzAQRO9I/IO1SNyo3aoNVYhToVacuNAEqddtbJJAvI5stw1/z1Yc4LgzT7Mz xWZygzjbEHtPGuYzBcJS401PrYb3+uVhDSImJIODJ6vh20bYlLc3BebGX2hvz1VqBYdQzFFDl9KY SxmbzjqMMz9aYu/DB4eJz9BKE/DC4W6QC6Uy6bAn/tDhaLedbb6qk9PwuO7rbDe9oTrU42t12O7o M9Ra399Nz08gkp3SHwzX+lwdSu509CcyUQwalmo1Z5SNFU9gYJkteNzxV5BlIf8vKH8AAAD//wMA UEsBAi0AFAAGAAgAAAAhALaDOJL+AAAA4QEAABMAAAAAAAAAAAAAAAAAAAAAAFtDb250ZW50X1R5 cGVzXS54bWxQSwECLQAUAAYACAAAACEAOP0h/9YAAACUAQAACwAAAAAAAAAAAAAAAAAvAQAAX3Jl bHMvLnJlbHNQSwECLQAUAAYACAAAACEAKS7KlS4CAABSBAAADgAAAAAAAAAAAAAAAAAuAgAAZHJz L2Uyb0RvYy54bWxQSwECLQAUAAYACAAAACEAE3rje9wAAAAJAQAADwAAAAAAAAAAAAAAAACIBAAA ZHJzL2Rvd25yZXYueG1sUEsFBgAAAAAEAAQA8wAAAJEFAAAAAA== " strokeweight=".25pt">
                      <v:stroke endarrow="open" endarrowwidth="narrow" endarrowlength="short"/>
                    </v:line>
                  </w:pict>
                </mc:Fallback>
              </mc:AlternateContent>
            </w:r>
            <w:r w:rsidRPr="004E22D1">
              <w:t xml:space="preserve"> H</w:t>
            </w:r>
            <w:r w:rsidRPr="004E22D1">
              <w:rPr>
                <w:vertAlign w:val="subscript"/>
              </w:rPr>
              <w:t>2</w:t>
            </w:r>
            <w:r w:rsidRPr="004E22D1">
              <w:t>SO</w:t>
            </w:r>
            <w:r w:rsidRPr="004E22D1">
              <w:rPr>
                <w:vertAlign w:val="subscript"/>
              </w:rPr>
              <w:t>4 ( dd )</w:t>
            </w:r>
            <w:r w:rsidRPr="004E22D1">
              <w:t xml:space="preserve"> dư   +  2KOH </w:t>
            </w:r>
            <w:r w:rsidRPr="004E22D1">
              <w:rPr>
                <w:vertAlign w:val="subscript"/>
              </w:rPr>
              <w:t>( dd )</w:t>
            </w:r>
            <w:r w:rsidRPr="004E22D1">
              <w:t xml:space="preserve">             K</w:t>
            </w:r>
            <w:r w:rsidRPr="004E22D1">
              <w:rPr>
                <w:vertAlign w:val="subscript"/>
              </w:rPr>
              <w:t>2</w:t>
            </w:r>
            <w:r w:rsidRPr="004E22D1">
              <w:t>SO</w:t>
            </w:r>
            <w:r w:rsidRPr="004E22D1">
              <w:rPr>
                <w:vertAlign w:val="subscript"/>
              </w:rPr>
              <w:t>4</w:t>
            </w:r>
            <w:r w:rsidRPr="004E22D1">
              <w:t xml:space="preserve"> </w:t>
            </w:r>
            <w:r w:rsidRPr="004E22D1">
              <w:rPr>
                <w:vertAlign w:val="subscript"/>
              </w:rPr>
              <w:t>( dd )</w:t>
            </w:r>
            <w:r w:rsidRPr="004E22D1">
              <w:t xml:space="preserve">   + 2H</w:t>
            </w:r>
            <w:r w:rsidRPr="004E22D1">
              <w:rPr>
                <w:vertAlign w:val="subscript"/>
              </w:rPr>
              <w:t>2</w:t>
            </w:r>
            <w:r w:rsidRPr="004E22D1">
              <w:t xml:space="preserve">O </w:t>
            </w:r>
            <w:r w:rsidRPr="004E22D1">
              <w:rPr>
                <w:vertAlign w:val="subscript"/>
              </w:rPr>
              <w:t>( l  )</w:t>
            </w:r>
            <w:r w:rsidRPr="004E22D1">
              <w:t xml:space="preserve">  (2)</w:t>
            </w:r>
          </w:p>
          <w:p w14:paraId="011CC513" w14:textId="77777777" w:rsidR="004E22D1" w:rsidRPr="004E22D1" w:rsidRDefault="004E22D1" w:rsidP="004E22D1">
            <w:pPr>
              <w:jc w:val="both"/>
            </w:pPr>
            <w:r w:rsidRPr="004E22D1">
              <w:t>Từ ( 2) nH</w:t>
            </w:r>
            <w:r w:rsidRPr="004E22D1">
              <w:rPr>
                <w:vertAlign w:val="subscript"/>
              </w:rPr>
              <w:t>2</w:t>
            </w:r>
            <w:r w:rsidRPr="004E22D1">
              <w:t>SO</w:t>
            </w:r>
            <w:r w:rsidRPr="004E22D1">
              <w:rPr>
                <w:vertAlign w:val="subscript"/>
              </w:rPr>
              <w:t>4 ( dd )</w:t>
            </w:r>
            <w:r w:rsidRPr="004E22D1">
              <w:t xml:space="preserve"> dư /1 lit  =  1/2 n</w:t>
            </w:r>
            <w:r w:rsidRPr="004E22D1">
              <w:rPr>
                <w:vertAlign w:val="subscript"/>
              </w:rPr>
              <w:t xml:space="preserve">KOH </w:t>
            </w:r>
            <w:r w:rsidRPr="004E22D1">
              <w:t xml:space="preserve"> =  1/2 . </w:t>
            </w:r>
            <w:r w:rsidRPr="004E22D1">
              <w:rPr>
                <w:u w:val="single"/>
              </w:rPr>
              <w:t xml:space="preserve">40.  28 </w:t>
            </w:r>
            <w:r w:rsidRPr="004E22D1">
              <w:t xml:space="preserve">  = 0,1 mol</w:t>
            </w:r>
          </w:p>
          <w:p w14:paraId="47C1258C" w14:textId="77777777" w:rsidR="004E22D1" w:rsidRPr="004E22D1" w:rsidRDefault="004E22D1" w:rsidP="004E22D1">
            <w:pPr>
              <w:ind w:firstLine="404"/>
              <w:jc w:val="both"/>
            </w:pPr>
            <w:r w:rsidRPr="004E22D1">
              <w:t xml:space="preserve">                                                                       100 .56</w:t>
            </w:r>
          </w:p>
          <w:p w14:paraId="57CA35D0" w14:textId="77777777" w:rsidR="004E22D1" w:rsidRPr="004E22D1" w:rsidRDefault="004E22D1" w:rsidP="004E22D1">
            <w:pPr>
              <w:ind w:firstLine="404"/>
              <w:jc w:val="both"/>
            </w:pPr>
          </w:p>
          <w:p w14:paraId="037F5C96" w14:textId="77777777" w:rsidR="004E22D1" w:rsidRPr="004E22D1" w:rsidRDefault="004E22D1" w:rsidP="004E22D1">
            <w:pPr>
              <w:ind w:firstLine="404"/>
              <w:jc w:val="both"/>
            </w:pPr>
            <w:r w:rsidRPr="004E22D1">
              <w:rPr>
                <w:noProof/>
                <w:lang w:eastAsia="en-US"/>
              </w:rPr>
              <mc:AlternateContent>
                <mc:Choice Requires="wps">
                  <w:drawing>
                    <wp:anchor distT="0" distB="0" distL="114300" distR="114300" simplePos="0" relativeHeight="251730944" behindDoc="0" locked="0" layoutInCell="1" allowOverlap="1" wp14:anchorId="09971AD4" wp14:editId="04ECDA50">
                      <wp:simplePos x="0" y="0"/>
                      <wp:positionH relativeFrom="column">
                        <wp:posOffset>1314450</wp:posOffset>
                      </wp:positionH>
                      <wp:positionV relativeFrom="paragraph">
                        <wp:posOffset>114300</wp:posOffset>
                      </wp:positionV>
                      <wp:extent cx="361315" cy="0"/>
                      <wp:effectExtent l="9525" t="66675" r="19685" b="6667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315" cy="0"/>
                              </a:xfrm>
                              <a:prstGeom prst="line">
                                <a:avLst/>
                              </a:prstGeom>
                              <a:noFill/>
                              <a:ln w="317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5pt,9pt" to="131.95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HAUaLwIAAFIEAAAOAAAAZHJzL2Uyb0RvYy54bWysVE1v2zAMvQ/YfxB0T2w3aZIadYrBTnbp tgLtfoAiybEwWRQkJU4w7L+PUj7WbpdhWA4KJVJPj4+k7x8OvSZ76bwCU9FinFMiDQehzLaiX1/W owUlPjAjmAYjK3qUnj4s37+7H2wpb6ADLaQjCGJ8OdiKdiHYMss872TP/BisNOhswfUs4NZtM+HY gOi9zm7yfJYN4IR1wKX3eNqcnHSZ8NtW8vClbb0MRFcUuYW0urRu4pot71m5dcx2ip9psH9g0TNl 8NErVMMCIzun/oDqFXfgoQ1jDn0Gbau4TDlgNkX+WzbPHbMy5YLieHuVyf8/WP55/+SIEhWdU2JY jyV6Do6pbRdIDcaggODIPOo0WF9ieG2eXMyUH8yzfQT+zRMDdcfMVia+L0eLIEW8kb25Ejfe4mub 4RMIjGG7AEm0Q+v6CIlykEOqzfFaG3kIhOPhZFZMiltK+MWVsfJyzzofPkroSTQqqpWJqrGS7R99 iDxYeQmJxwbWSutUeW3IgNjF/DZd8KCViM4Y5t12U2tH9iz2TvqlpNDzOszBzogE1kkmVmc7MKXR JiGpwZyDgcanfE+JljgqaJyYaRMfwzSR69k6dc73u/xutVgtpqPpzWw1muZNM/qwrqej2Rr5NpOm rpviR+RdTMtOCSFNpH7p4mL6d11ynqdT/137+KpR9hY9iYlkL/+JdKpzLO2pSTYgjk8uZhdLjo2b gs9DFifj9T5F/foULH8CAAD//wMAUEsDBBQABgAIAAAAIQCJFV243AAAAAkBAAAPAAAAZHJzL2Rv d25yZXYueG1sTI9BT8MwDIXvSPyHyEjcWEKRulKaTmgTJy7QIu3qNaEtNE6VZFv59xhxgJNlv6fn 71WbxU3iZEMcPWm4XSkQljpvRuo1vLVPNwWImJAMTp6shi8bYVNfXlRYGn+mV3tqUi84hGKJGoaU 5lLK2A3WYVz52RJr7z44TLyGXpqAZw53k8yUyqXDkfjDgLPdDrb7bI5Ow7oY23y3vKDat/Nzs9/u 6CO0Wl9fLY8PIJJd0p8ZfvAZHWpmOvgjmSgmDZlac5fEQsGTDVl+dw/i8HuQdSX/N6i/AQAA//8D AFBLAQItABQABgAIAAAAIQC2gziS/gAAAOEBAAATAAAAAAAAAAAAAAAAAAAAAABbQ29udGVudF9U eXBlc10ueG1sUEsBAi0AFAAGAAgAAAAhADj9If/WAAAAlAEAAAsAAAAAAAAAAAAAAAAALwEAAF9y ZWxzLy5yZWxzUEsBAi0AFAAGAAgAAAAhAFMcBRovAgAAUgQAAA4AAAAAAAAAAAAAAAAALgIAAGRy cy9lMm9Eb2MueG1sUEsBAi0AFAAGAAgAAAAhAIkVXbjcAAAACQEAAA8AAAAAAAAAAAAAAAAAiQQA AGRycy9kb3ducmV2LnhtbFBLBQYAAAAABAAEAPMAAACSBQAAAAA= " strokeweight=".25pt">
                      <v:stroke endarrow="open" endarrowwidth="narrow" endarrowlength="short"/>
                    </v:line>
                  </w:pict>
                </mc:Fallback>
              </mc:AlternateContent>
            </w:r>
            <w:r w:rsidRPr="004E22D1">
              <w:t xml:space="preserve">                                    nH</w:t>
            </w:r>
            <w:r w:rsidRPr="004E22D1">
              <w:rPr>
                <w:vertAlign w:val="subscript"/>
              </w:rPr>
              <w:t>2</w:t>
            </w:r>
            <w:r w:rsidRPr="004E22D1">
              <w:t>SO</w:t>
            </w:r>
            <w:r w:rsidRPr="004E22D1">
              <w:rPr>
                <w:vertAlign w:val="subscript"/>
              </w:rPr>
              <w:t>4 ( dd )</w:t>
            </w:r>
            <w:r w:rsidRPr="004E22D1">
              <w:t xml:space="preserve"> dư /5 lit  =  0,5 = 3x - y   ( I )</w:t>
            </w:r>
          </w:p>
          <w:p w14:paraId="480F88CF" w14:textId="77777777" w:rsidR="004E22D1" w:rsidRPr="004E22D1" w:rsidRDefault="004E22D1" w:rsidP="004E22D1">
            <w:pPr>
              <w:ind w:firstLine="404"/>
              <w:jc w:val="both"/>
            </w:pPr>
            <w:r w:rsidRPr="004E22D1">
              <w:t xml:space="preserve">* Trường hợp 2: </w:t>
            </w:r>
          </w:p>
          <w:p w14:paraId="17004E62" w14:textId="77777777" w:rsidR="004E22D1" w:rsidRPr="004E22D1" w:rsidRDefault="004E22D1" w:rsidP="004E22D1">
            <w:pPr>
              <w:ind w:firstLine="404"/>
              <w:jc w:val="both"/>
            </w:pPr>
            <w:r w:rsidRPr="004E22D1">
              <w:t xml:space="preserve">          nH</w:t>
            </w:r>
            <w:r w:rsidRPr="004E22D1">
              <w:rPr>
                <w:vertAlign w:val="subscript"/>
              </w:rPr>
              <w:t>2</w:t>
            </w:r>
            <w:r w:rsidRPr="004E22D1">
              <w:t>SO</w:t>
            </w:r>
            <w:r w:rsidRPr="004E22D1">
              <w:rPr>
                <w:vertAlign w:val="subscript"/>
              </w:rPr>
              <w:t xml:space="preserve">4 </w:t>
            </w:r>
            <w:r w:rsidRPr="004E22D1">
              <w:t>= 2x     ;   nNaOH = 3y</w:t>
            </w:r>
          </w:p>
          <w:p w14:paraId="01CBCFA3" w14:textId="77777777" w:rsidR="004E22D1" w:rsidRPr="004E22D1" w:rsidRDefault="004E22D1" w:rsidP="004E22D1">
            <w:pPr>
              <w:ind w:firstLine="404"/>
              <w:jc w:val="both"/>
            </w:pPr>
            <w:r w:rsidRPr="004E22D1">
              <w:rPr>
                <w:noProof/>
                <w:lang w:eastAsia="en-US"/>
              </w:rPr>
              <mc:AlternateContent>
                <mc:Choice Requires="wps">
                  <w:drawing>
                    <wp:anchor distT="0" distB="0" distL="114300" distR="114300" simplePos="0" relativeHeight="251731968" behindDoc="0" locked="0" layoutInCell="1" allowOverlap="1" wp14:anchorId="0D7FD162" wp14:editId="7B90576B">
                      <wp:simplePos x="0" y="0"/>
                      <wp:positionH relativeFrom="column">
                        <wp:posOffset>2762250</wp:posOffset>
                      </wp:positionH>
                      <wp:positionV relativeFrom="paragraph">
                        <wp:posOffset>116205</wp:posOffset>
                      </wp:positionV>
                      <wp:extent cx="361315" cy="0"/>
                      <wp:effectExtent l="0" t="76200" r="38735" b="952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315" cy="0"/>
                              </a:xfrm>
                              <a:prstGeom prst="line">
                                <a:avLst/>
                              </a:prstGeom>
                              <a:noFill/>
                              <a:ln w="317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9.15pt" to="245.95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1vqeLwIAAFQEAAAOAAAAZHJzL2Uyb0RvYy54bWysVE2P2jAQvVfqf7B8hxBgKUTAqkqgl20X ie0PMLZDrDoeyzYEVPW/d2w+utteqqoczNgz8/zmzTjzx1OryVE6r8AsaN4fUCINB6HMfkG/vqx7 U0p8YEYwDUYu6Fl6+rh8/27e2UIOoQEtpCMIYnzR2QVtQrBFlnneyJb5Plhp0FmDa1nArdtnwrEO 0VudDQeDSdaBE9YBl97jaXVx0mXCr2vJw3NdexmIXlDkFtLq0rqLa7acs2LvmG0Uv9Jg/8CiZcrg pXeoigVGDk79AdUq7sBDHfoc2gzqWnGZasBq8sFv1WwbZmWqBcXx9i6T/3+w/Mtx44gS2LsZJYa1 2KNtcEztm0BKMAYVBEfQiUp11heYUJqNi7Xyk9naJ+DfPDFQNszsZWL8craIkseM7E1K3HiL9+26 zyAwhh0CJNlOtWsjJApCTqk753t35CkQjoejST7KHyjhN1fGiluedT58ktCSaCyoVibqxgp2fPIh 8mDFLSQeG1grrVPvtSEdYucfHlKCB61EdMYw7/a7UjtyZHF60i8VhZ7XYQ4ORiSwRjKxutqBKY02 CUkN5hx0NF7lW0q0xMeCxoWZNvEyLBO5Xq3L7HyfDWar6Wo67o2Hk1VvPKiq3sd1Oe5N1si3GlVl WeU/Iu98XDRKCGki9dsc5+O/m5Pri7pM4H2S7xplb9GTmEj29p9Ipz7H1l6GZAfivHGxuthyHN0U fH1m8W283qeoXx+D5U8AAAD//wMAUEsDBBQABgAIAAAAIQC4UxgZ3QAAAAkBAAAPAAAAZHJzL2Rv d25yZXYueG1sTI/BTsMwEETvSPyDtUjcqFNaShriVKgVJy6QIPW6jZckEK+j2G3D37OIAxx3ZjT7 Jt9MrlcnGkPn2cB8loAirr3tuDHwVj3dpKBCRLbYeyYDXxRgU1xe5JhZf+ZXOpWxUVLCIUMDbYxD pnWoW3IYZn4gFu/djw6jnGOj7YhnKXe9vk2SlXbYsXxocaBtS/VneXQG7tOuWu2mF0z21fBc7rc7 /hgrY66vpscHUJGm+BeGH3xBh0KYDv7INqjewHJxJ1uiGOkClASW6/ka1OFX0EWu/y8ovgEAAP// AwBQSwECLQAUAAYACAAAACEAtoM4kv4AAADhAQAAEwAAAAAAAAAAAAAAAAAAAAAAW0NvbnRlbnRf VHlwZXNdLnhtbFBLAQItABQABgAIAAAAIQA4/SH/1gAAAJQBAAALAAAAAAAAAAAAAAAAAC8BAABf cmVscy8ucmVsc1BLAQItABQABgAIAAAAIQDy1vqeLwIAAFQEAAAOAAAAAAAAAAAAAAAAAC4CAABk cnMvZTJvRG9jLnhtbFBLAQItABQABgAIAAAAIQC4UxgZ3QAAAAkBAAAPAAAAAAAAAAAAAAAAAIkE AABkcnMvZG93bnJldi54bWxQSwUGAAAAAAQABADzAAAAkwUAAAAA " strokeweight=".25pt">
                      <v:stroke endarrow="open" endarrowwidth="narrow" endarrowlength="short"/>
                    </v:line>
                  </w:pict>
                </mc:Fallback>
              </mc:AlternateContent>
            </w:r>
            <w:r w:rsidRPr="004E22D1">
              <w:t>Từ (1)  n NaOH  = 2nH</w:t>
            </w:r>
            <w:r w:rsidRPr="004E22D1">
              <w:rPr>
                <w:vertAlign w:val="subscript"/>
              </w:rPr>
              <w:t>2</w:t>
            </w:r>
            <w:r w:rsidRPr="004E22D1">
              <w:t>SO</w:t>
            </w:r>
            <w:r w:rsidRPr="004E22D1">
              <w:rPr>
                <w:vertAlign w:val="subscript"/>
              </w:rPr>
              <w:t xml:space="preserve">4    </w:t>
            </w:r>
            <w:r w:rsidRPr="004E22D1">
              <w:t>= 4x            nNaOH</w:t>
            </w:r>
            <w:r w:rsidRPr="004E22D1">
              <w:rPr>
                <w:vertAlign w:val="subscript"/>
              </w:rPr>
              <w:t xml:space="preserve">  </w:t>
            </w:r>
            <w:r w:rsidRPr="004E22D1">
              <w:rPr>
                <w:vertAlign w:val="subscript"/>
              </w:rPr>
              <w:softHyphen/>
            </w:r>
            <w:r w:rsidRPr="004E22D1">
              <w:t xml:space="preserve">dư  = 3y - 4x          </w:t>
            </w:r>
          </w:p>
          <w:p w14:paraId="02E93F04" w14:textId="77777777" w:rsidR="004E22D1" w:rsidRPr="004E22D1" w:rsidRDefault="004E22D1" w:rsidP="004E22D1">
            <w:pPr>
              <w:ind w:firstLine="404"/>
              <w:jc w:val="both"/>
            </w:pPr>
            <w:r w:rsidRPr="004E22D1">
              <w:rPr>
                <w:noProof/>
                <w:lang w:eastAsia="en-US"/>
              </w:rPr>
              <mc:AlternateContent>
                <mc:Choice Requires="wps">
                  <w:drawing>
                    <wp:anchor distT="0" distB="0" distL="114300" distR="114300" simplePos="0" relativeHeight="251732992" behindDoc="0" locked="0" layoutInCell="1" allowOverlap="1" wp14:anchorId="6B769443" wp14:editId="3F22B9DD">
                      <wp:simplePos x="0" y="0"/>
                      <wp:positionH relativeFrom="column">
                        <wp:posOffset>2298065</wp:posOffset>
                      </wp:positionH>
                      <wp:positionV relativeFrom="paragraph">
                        <wp:posOffset>118110</wp:posOffset>
                      </wp:positionV>
                      <wp:extent cx="361315" cy="0"/>
                      <wp:effectExtent l="0" t="76200" r="38735" b="952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315" cy="0"/>
                              </a:xfrm>
                              <a:prstGeom prst="line">
                                <a:avLst/>
                              </a:prstGeom>
                              <a:noFill/>
                              <a:ln w="317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95pt,9.3pt" to="209.4pt,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DSgLLwIAAFQEAAAOAAAAZHJzL2Uyb0RvYy54bWysVE2P2jAQvVfqf7B8Z0OApWxEWFUJ9LLt IrH9AcZ2iFXHY9mGgKr+947NR3fbS1WVgxl7Zp7fvBln/njsNDlI5xWYkuZ3Q0qk4SCU2ZX068tq MKPEB2YE02BkSU/S08fF+3fz3hZyBC1oIR1BEOOL3pa0DcEWWeZ5Kzvm78BKg84GXMcCbt0uE471 iN7pbDQcTrMenLAOuPQeT+uzky4SftNIHp6bxstAdEmRW0irS+s2rtlizoqdY7ZV/EKD/QOLjimD l96gahYY2Tv1B1SnuAMPTbjj0GXQNIrLVANWkw9/q2bTMitTLSiOtzeZ/P+D5V8Oa0eUKOkI5TGs wx5tgmNq1wZSgTGoIDiCTlSqt77AhMqsXayVH83GPgH/5omBqmVmJxPjl5NFlDxmZG9S4sZbvG/b fwaBMWwfIMl2bFwXIVEQckzdOd26I4+BcDwcT/Nxfk8Jv7oyVlzzrPPhk4SORKOkWpmoGyvY4cmH yIMV15B4bGCltE6914b0iJ1/uE8JHrQS0RnDvNttK+3IgcXpSb9UFHpehznYG5HAWsnE8mIHpjTa JCQ1mHPQ03iV7yjREh8LGmdm2sTLsEzkerHOs/P9YfiwnC1nk8FkNF0OJsO6HnxcVZPBdIV863Fd VXX+I/LOJ0WrhJAmUr/OcT75uzm5vKjzBN4m+aZR9hY9iYlkr/+JdOpzbO15SLYgTmsXq4stx9FN wZdnFt/G632K+vUxWPwEAAD//wMAUEsDBBQABgAIAAAAIQAyCqub2wAAAAkBAAAPAAAAZHJzL2Rv d25yZXYueG1sTI9BT4NAEIXvJv6HzZh4swtqEJGlMW08eVEw6XXKjoCys4TdtvjvHeNBj/Pelzfv levFjepIcxg8G0hXCSji1tuBOwNvzdNVDipEZIujZzLwRQHW1flZiYX1J36lYx07JSEcCjTQxzgV Woe2J4dh5Sdi8d797DDKOXfazniScDfq6yTJtMOB5UOPE216aj/rgzNwlw9Ntl1eMNk103O922z5 Y26MubxYHh9ARVriHww/9aU6VNJp7w9sgxoN3GTpvaBi5BkoAW7TXLbsfwVdlfr/guobAAD//wMA UEsBAi0AFAAGAAgAAAAhALaDOJL+AAAA4QEAABMAAAAAAAAAAAAAAAAAAAAAAFtDb250ZW50X1R5 cGVzXS54bWxQSwECLQAUAAYACAAAACEAOP0h/9YAAACUAQAACwAAAAAAAAAAAAAAAAAvAQAAX3Jl bHMvLnJlbHNQSwECLQAUAAYACAAAACEAhA0oCy8CAABUBAAADgAAAAAAAAAAAAAAAAAuAgAAZHJz L2Uyb0RvYy54bWxQSwECLQAUAAYACAAAACEAMgqrm9sAAAAJAQAADwAAAAAAAAAAAAAAAACJBAAA ZHJzL2Rvd25yZXYueG1sUEsFBgAAAAAEAAQA8wAAAJEFAAAAAA== " strokeweight=".25pt">
                      <v:stroke endarrow="open" endarrowwidth="narrow" endarrowlength="short"/>
                    </v:line>
                  </w:pict>
                </mc:Fallback>
              </mc:AlternateContent>
            </w:r>
            <w:r w:rsidRPr="004E22D1">
              <w:t xml:space="preserve"> NaOH</w:t>
            </w:r>
            <w:r w:rsidRPr="004E22D1">
              <w:rPr>
                <w:vertAlign w:val="subscript"/>
              </w:rPr>
              <w:t xml:space="preserve"> ( dd )</w:t>
            </w:r>
            <w:r w:rsidRPr="004E22D1">
              <w:t xml:space="preserve"> dư   +  HCl </w:t>
            </w:r>
            <w:r w:rsidRPr="004E22D1">
              <w:rPr>
                <w:vertAlign w:val="subscript"/>
              </w:rPr>
              <w:t>( dd )</w:t>
            </w:r>
            <w:r w:rsidRPr="004E22D1">
              <w:t xml:space="preserve">             NaCl </w:t>
            </w:r>
            <w:r w:rsidRPr="004E22D1">
              <w:rPr>
                <w:vertAlign w:val="subscript"/>
              </w:rPr>
              <w:t>( dd )</w:t>
            </w:r>
            <w:r w:rsidRPr="004E22D1">
              <w:t xml:space="preserve">   +    H</w:t>
            </w:r>
            <w:r w:rsidRPr="004E22D1">
              <w:rPr>
                <w:vertAlign w:val="subscript"/>
              </w:rPr>
              <w:t>2</w:t>
            </w:r>
            <w:r w:rsidRPr="004E22D1">
              <w:t xml:space="preserve">O </w:t>
            </w:r>
            <w:r w:rsidRPr="004E22D1">
              <w:rPr>
                <w:vertAlign w:val="subscript"/>
              </w:rPr>
              <w:t>( l  )</w:t>
            </w:r>
            <w:r w:rsidRPr="004E22D1">
              <w:t xml:space="preserve">  (3)</w:t>
            </w:r>
          </w:p>
          <w:p w14:paraId="492322AB" w14:textId="77777777" w:rsidR="004E22D1" w:rsidRPr="004E22D1" w:rsidRDefault="004E22D1" w:rsidP="004E22D1">
            <w:pPr>
              <w:ind w:firstLine="404"/>
              <w:jc w:val="both"/>
            </w:pPr>
            <w:r w:rsidRPr="004E22D1">
              <w:t>Từ ( 3)    nNaOH</w:t>
            </w:r>
            <w:r w:rsidRPr="004E22D1">
              <w:rPr>
                <w:vertAlign w:val="subscript"/>
              </w:rPr>
              <w:t xml:space="preserve"> ( dd )</w:t>
            </w:r>
            <w:r w:rsidRPr="004E22D1">
              <w:t xml:space="preserve"> dư /1 lit  =   n</w:t>
            </w:r>
            <w:r w:rsidRPr="004E22D1">
              <w:rPr>
                <w:vertAlign w:val="subscript"/>
              </w:rPr>
              <w:t>HCl</w:t>
            </w:r>
            <w:r w:rsidRPr="004E22D1">
              <w:t xml:space="preserve">   =  </w:t>
            </w:r>
            <w:r w:rsidRPr="004E22D1">
              <w:rPr>
                <w:u w:val="single"/>
              </w:rPr>
              <w:t xml:space="preserve">29,2.  25 </w:t>
            </w:r>
            <w:r w:rsidRPr="004E22D1">
              <w:t xml:space="preserve">   = 0,2 mol</w:t>
            </w:r>
          </w:p>
          <w:p w14:paraId="63F5DD05" w14:textId="77777777" w:rsidR="004E22D1" w:rsidRPr="004E22D1" w:rsidRDefault="004E22D1" w:rsidP="004E22D1">
            <w:pPr>
              <w:ind w:firstLine="404"/>
              <w:jc w:val="both"/>
            </w:pPr>
            <w:r w:rsidRPr="004E22D1">
              <w:t xml:space="preserve">                                                                  100 . 36,5</w:t>
            </w:r>
          </w:p>
          <w:p w14:paraId="6A2CF862" w14:textId="77777777" w:rsidR="004E22D1" w:rsidRPr="004E22D1" w:rsidRDefault="004E22D1" w:rsidP="004E22D1">
            <w:pPr>
              <w:ind w:firstLine="404"/>
              <w:jc w:val="both"/>
            </w:pPr>
            <w:r w:rsidRPr="004E22D1">
              <w:rPr>
                <w:noProof/>
                <w:lang w:eastAsia="en-US"/>
              </w:rPr>
              <mc:AlternateContent>
                <mc:Choice Requires="wps">
                  <w:drawing>
                    <wp:anchor distT="0" distB="0" distL="114300" distR="114300" simplePos="0" relativeHeight="251734016" behindDoc="0" locked="0" layoutInCell="1" allowOverlap="1" wp14:anchorId="32411FF0" wp14:editId="07730D10">
                      <wp:simplePos x="0" y="0"/>
                      <wp:positionH relativeFrom="column">
                        <wp:posOffset>1314450</wp:posOffset>
                      </wp:positionH>
                      <wp:positionV relativeFrom="paragraph">
                        <wp:posOffset>114300</wp:posOffset>
                      </wp:positionV>
                      <wp:extent cx="361315" cy="0"/>
                      <wp:effectExtent l="9525" t="66675" r="19685" b="6667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315" cy="0"/>
                              </a:xfrm>
                              <a:prstGeom prst="line">
                                <a:avLst/>
                              </a:prstGeom>
                              <a:noFill/>
                              <a:ln w="317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5pt,9pt" to="131.95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VvfOLgIAAFQEAAAOAAAAZHJzL2Uyb0RvYy54bWysVE2P2jAQvVfqf7B8Z0OApWxEWFUJ9LJt kdj+AGM7xKrjsWxDQFX/e8fmo6W9VFU5mLFn5vnNm3Hmz8dOk4N0XoEpaf4wpEQaDkKZXUm/vK4G M0p8YEYwDUaW9CQ9fV68fTPvbSFH0IIW0hEEMb7obUnbEGyRZZ63smP+Aaw06GzAdSzg1u0y4ViP 6J3ORsPhNOvBCeuAS+/xtD476SLhN43k4XPTeBmILilyC2l1ad3GNVvMWbFzzLaKX2iwf2DRMWXw 0htUzQIje6f+gOoUd+ChCQ8cugyaRnGZasBq8uFv1WxaZmWqBcXx9iaT/3+w/NNh7YgSJR3llBjW YY82wTG1awOpwBhUEBxBJyrVW19gQmXWLtbKj2ZjX4B/9cRA1TKzk4nx68kiSsrI7lLixlu8b9t/ BIExbB8gyXZsXBchURByTN053bojj4FwPBxP83H+SAm/ujJWXPOs8+GDhI5Eo6RamagbK9jhxQdk jqHXkHhsYKW0Tr3XhvSInb97TAketBLRGcO8220r7ciBxelJvygDgt2FOdgbkcBaycTyYgemNNok JDWYc9DTeJXvKNESHwsaZzBt4mVYJnK9WOfZ+fY0fFrOlrPJYDKaLgeTYV0P3q+qyWC6Qr71uK6q Ov8eeeeTolVCSBOpX+c4n/zdnFxe1HkCb5N80yi7R0/1I9nrfyKd+hxbex6SLYjT2sXqYstxdFPw 5ZnFt/HrPkX9/BgsfgAAAP//AwBQSwMEFAAGAAgAAAAhAIkVXbjcAAAACQEAAA8AAABkcnMvZG93 bnJldi54bWxMj0FPwzAMhe9I/IfISNxYQpG6UppOaBMnLtAi7eo1oS00TpVkW/n3GHGAk2W/p+fv VZvFTeJkQxw9abhdKRCWOm9G6jW8tU83BYiYkAxOnqyGLxthU19eVFgaf6ZXe2pSLziEYokahpTm UsrYDdZhXPnZEmvvPjhMvIZemoBnDneTzJTKpcOR+MOAs90Otvtsjk7DuhjbfLe8oNq383Oz3+7o I7RaX18tjw8gkl3Snxl+8BkdamY6+COZKCYNmVpzl8RCwZMNWX53D+Lwe5B1Jf83qL8BAAD//wMA UEsBAi0AFAAGAAgAAAAhALaDOJL+AAAA4QEAABMAAAAAAAAAAAAAAAAAAAAAAFtDb250ZW50X1R5 cGVzXS54bWxQSwECLQAUAAYACAAAACEAOP0h/9YAAACUAQAACwAAAAAAAAAAAAAAAAAvAQAAX3Jl bHMvLnJlbHNQSwECLQAUAAYACAAAACEAVVb3zi4CAABUBAAADgAAAAAAAAAAAAAAAAAuAgAAZHJz L2Uyb0RvYy54bWxQSwECLQAUAAYACAAAACEAiRVduNwAAAAJAQAADwAAAAAAAAAAAAAAAACIBAAA ZHJzL2Rvd25yZXYueG1sUEsFBgAAAAAEAAQA8wAAAJEFAAAAAA== " strokeweight=".25pt">
                      <v:stroke endarrow="open" endarrowwidth="narrow" endarrowlength="short"/>
                    </v:line>
                  </w:pict>
                </mc:Fallback>
              </mc:AlternateContent>
            </w:r>
            <w:r w:rsidRPr="004E22D1">
              <w:t xml:space="preserve">                                    nNaOH</w:t>
            </w:r>
            <w:r w:rsidRPr="004E22D1">
              <w:rPr>
                <w:vertAlign w:val="subscript"/>
              </w:rPr>
              <w:t xml:space="preserve"> ( dd )</w:t>
            </w:r>
            <w:r w:rsidRPr="004E22D1">
              <w:t xml:space="preserve"> dư /5 lit  =  1 = 3y - 4x   ( II )</w:t>
            </w:r>
          </w:p>
          <w:p w14:paraId="5A41B333" w14:textId="77777777" w:rsidR="004E22D1" w:rsidRPr="004E22D1" w:rsidRDefault="004E22D1" w:rsidP="004E22D1">
            <w:pPr>
              <w:ind w:firstLine="909"/>
              <w:jc w:val="both"/>
            </w:pPr>
            <w:r w:rsidRPr="004E22D1">
              <w:t>Giải ( I ) và ( II ) : x = 0,5 mol/l ;   y =  1mol/l</w:t>
            </w:r>
          </w:p>
          <w:p w14:paraId="25847F13" w14:textId="77777777" w:rsidR="004E22D1" w:rsidRPr="004E22D1" w:rsidRDefault="004E22D1" w:rsidP="004E22D1">
            <w:pPr>
              <w:ind w:left="404" w:firstLine="909"/>
              <w:jc w:val="both"/>
            </w:pPr>
            <w:r w:rsidRPr="004E22D1">
              <w:t>Vậy C</w:t>
            </w:r>
            <w:r w:rsidRPr="004E22D1">
              <w:rPr>
                <w:vertAlign w:val="subscript"/>
              </w:rPr>
              <w:t>M</w:t>
            </w:r>
            <w:r w:rsidRPr="004E22D1">
              <w:t xml:space="preserve"> H</w:t>
            </w:r>
            <w:r w:rsidRPr="004E22D1">
              <w:rPr>
                <w:vertAlign w:val="subscript"/>
              </w:rPr>
              <w:t>2</w:t>
            </w:r>
            <w:r w:rsidRPr="004E22D1">
              <w:t>SO</w:t>
            </w:r>
            <w:r w:rsidRPr="004E22D1">
              <w:rPr>
                <w:vertAlign w:val="subscript"/>
              </w:rPr>
              <w:t>4</w:t>
            </w:r>
            <w:r w:rsidRPr="004E22D1">
              <w:t xml:space="preserve"> = 0,5 M ;   C</w:t>
            </w:r>
            <w:r w:rsidRPr="004E22D1">
              <w:rPr>
                <w:vertAlign w:val="subscript"/>
              </w:rPr>
              <w:t>M</w:t>
            </w:r>
            <w:r w:rsidRPr="004E22D1">
              <w:t xml:space="preserve"> NaOH = 1 M</w:t>
            </w:r>
          </w:p>
          <w:p w14:paraId="670BC3AE" w14:textId="77777777" w:rsidR="004E22D1" w:rsidRPr="004E22D1" w:rsidRDefault="004E22D1" w:rsidP="004E22D1"/>
        </w:tc>
        <w:tc>
          <w:tcPr>
            <w:tcW w:w="1134" w:type="dxa"/>
          </w:tcPr>
          <w:p w14:paraId="495EEADD" w14:textId="77777777" w:rsidR="004E22D1" w:rsidRPr="004E22D1" w:rsidRDefault="004E22D1" w:rsidP="004E22D1"/>
          <w:p w14:paraId="5964F567" w14:textId="77777777" w:rsidR="004E22D1" w:rsidRPr="004E22D1" w:rsidRDefault="004E22D1" w:rsidP="004E22D1"/>
          <w:p w14:paraId="11275773" w14:textId="77777777" w:rsidR="004E22D1" w:rsidRPr="004E22D1" w:rsidRDefault="004E22D1" w:rsidP="004E22D1"/>
          <w:p w14:paraId="2D5280E3" w14:textId="77777777" w:rsidR="004E22D1" w:rsidRPr="004E22D1" w:rsidRDefault="004E22D1" w:rsidP="004E22D1">
            <w:r w:rsidRPr="004E22D1">
              <w:t>0,5đ</w:t>
            </w:r>
          </w:p>
          <w:p w14:paraId="51276173" w14:textId="77777777" w:rsidR="004E22D1" w:rsidRPr="004E22D1" w:rsidRDefault="004E22D1" w:rsidP="004E22D1"/>
          <w:p w14:paraId="6ED26293" w14:textId="77777777" w:rsidR="004E22D1" w:rsidRPr="004E22D1" w:rsidRDefault="004E22D1" w:rsidP="004E22D1"/>
          <w:p w14:paraId="181C8D87" w14:textId="77777777" w:rsidR="004E22D1" w:rsidRPr="004E22D1" w:rsidRDefault="004E22D1" w:rsidP="004E22D1"/>
          <w:p w14:paraId="1A6E2BB8" w14:textId="77777777" w:rsidR="004E22D1" w:rsidRPr="004E22D1" w:rsidRDefault="004E22D1" w:rsidP="004E22D1"/>
          <w:p w14:paraId="0F8FE3C0" w14:textId="77777777" w:rsidR="004E22D1" w:rsidRPr="004E22D1" w:rsidRDefault="004E22D1" w:rsidP="004E22D1"/>
          <w:p w14:paraId="1E20EF2E" w14:textId="77777777" w:rsidR="004E22D1" w:rsidRPr="004E22D1" w:rsidRDefault="004E22D1" w:rsidP="004E22D1"/>
          <w:p w14:paraId="7084748D" w14:textId="77777777" w:rsidR="004E22D1" w:rsidRPr="004E22D1" w:rsidRDefault="004E22D1" w:rsidP="004E22D1"/>
          <w:p w14:paraId="247831F2" w14:textId="77777777" w:rsidR="004E22D1" w:rsidRPr="004E22D1" w:rsidRDefault="004E22D1" w:rsidP="004E22D1"/>
          <w:p w14:paraId="3220D9F8" w14:textId="77777777" w:rsidR="004E22D1" w:rsidRPr="004E22D1" w:rsidRDefault="004E22D1" w:rsidP="004E22D1">
            <w:r w:rsidRPr="004E22D1">
              <w:t>0,5đ</w:t>
            </w:r>
          </w:p>
          <w:p w14:paraId="3156DCC1" w14:textId="77777777" w:rsidR="004E22D1" w:rsidRPr="004E22D1" w:rsidRDefault="004E22D1" w:rsidP="004E22D1"/>
          <w:p w14:paraId="6C5FB3E6" w14:textId="77777777" w:rsidR="004E22D1" w:rsidRPr="004E22D1" w:rsidRDefault="004E22D1" w:rsidP="004E22D1"/>
          <w:p w14:paraId="2E856BF4" w14:textId="77777777" w:rsidR="004E22D1" w:rsidRPr="004E22D1" w:rsidRDefault="004E22D1" w:rsidP="004E22D1"/>
          <w:p w14:paraId="4F8B2A9C" w14:textId="77777777" w:rsidR="004E22D1" w:rsidRPr="004E22D1" w:rsidRDefault="004E22D1" w:rsidP="004E22D1"/>
          <w:p w14:paraId="28EE7AA4" w14:textId="77777777" w:rsidR="004E22D1" w:rsidRPr="004E22D1" w:rsidRDefault="004E22D1" w:rsidP="004E22D1"/>
          <w:p w14:paraId="5FE3A27E" w14:textId="77777777" w:rsidR="004E22D1" w:rsidRPr="004E22D1" w:rsidRDefault="004E22D1" w:rsidP="004E22D1"/>
          <w:p w14:paraId="3ADDAF77" w14:textId="77777777" w:rsidR="004E22D1" w:rsidRPr="004E22D1" w:rsidRDefault="004E22D1" w:rsidP="004E22D1">
            <w:r w:rsidRPr="004E22D1">
              <w:t>0,5đ</w:t>
            </w:r>
          </w:p>
          <w:p w14:paraId="65A12D16" w14:textId="77777777" w:rsidR="004E22D1" w:rsidRPr="004E22D1" w:rsidRDefault="004E22D1" w:rsidP="004E22D1"/>
          <w:p w14:paraId="734BA26B" w14:textId="77777777" w:rsidR="004E22D1" w:rsidRPr="004E22D1" w:rsidRDefault="004E22D1" w:rsidP="004E22D1">
            <w:r w:rsidRPr="004E22D1">
              <w:t>0,5đ</w:t>
            </w:r>
          </w:p>
        </w:tc>
      </w:tr>
      <w:tr w:rsidR="004E22D1" w:rsidRPr="004E22D1" w14:paraId="36198AEA" w14:textId="77777777" w:rsidTr="00F57CC7">
        <w:tc>
          <w:tcPr>
            <w:tcW w:w="1276" w:type="dxa"/>
            <w:vMerge w:val="restart"/>
          </w:tcPr>
          <w:p w14:paraId="7F4FDD40" w14:textId="77777777" w:rsidR="004E22D1" w:rsidRPr="004E22D1" w:rsidRDefault="004E22D1" w:rsidP="004E22D1">
            <w:pPr>
              <w:jc w:val="center"/>
              <w:rPr>
                <w:b/>
                <w:bCs/>
                <w:sz w:val="26"/>
                <w:szCs w:val="26"/>
              </w:rPr>
            </w:pPr>
            <w:r w:rsidRPr="004E22D1">
              <w:rPr>
                <w:b/>
                <w:bCs/>
                <w:sz w:val="26"/>
                <w:szCs w:val="26"/>
              </w:rPr>
              <w:lastRenderedPageBreak/>
              <w:t>Câu 3</w:t>
            </w:r>
          </w:p>
        </w:tc>
        <w:tc>
          <w:tcPr>
            <w:tcW w:w="7655" w:type="dxa"/>
          </w:tcPr>
          <w:p w14:paraId="35E7CDF2" w14:textId="77777777" w:rsidR="004E22D1" w:rsidRPr="004E22D1" w:rsidRDefault="004E22D1" w:rsidP="004E22D1">
            <w:pPr>
              <w:jc w:val="both"/>
              <w:rPr>
                <w:sz w:val="26"/>
                <w:szCs w:val="26"/>
              </w:rPr>
            </w:pPr>
            <w:r w:rsidRPr="004E22D1">
              <w:rPr>
                <w:b/>
                <w:bCs/>
                <w:sz w:val="26"/>
                <w:szCs w:val="26"/>
              </w:rPr>
              <w:t>1.</w:t>
            </w:r>
            <w:r w:rsidRPr="004E22D1">
              <w:rPr>
                <w:sz w:val="26"/>
                <w:szCs w:val="26"/>
              </w:rPr>
              <w:t xml:space="preserve">  </w:t>
            </w:r>
            <m:oMath>
              <m:sSub>
                <m:sSubPr>
                  <m:ctrlPr>
                    <w:rPr>
                      <w:rFonts w:ascii="Cambria Math" w:hAnsi="Cambria Math"/>
                      <w:i/>
                      <w:sz w:val="26"/>
                      <w:szCs w:val="26"/>
                    </w:rPr>
                  </m:ctrlPr>
                </m:sSubPr>
                <m:e>
                  <m:r>
                    <w:rPr>
                      <w:rFonts w:ascii="Cambria Math" w:hAnsi="Cambria Math"/>
                      <w:sz w:val="26"/>
                      <w:szCs w:val="26"/>
                    </w:rPr>
                    <m:t>n</m:t>
                  </m:r>
                </m:e>
                <m:sub>
                  <m:r>
                    <m:rPr>
                      <m:sty m:val="p"/>
                    </m:rPr>
                    <w:rPr>
                      <w:rFonts w:ascii="Cambria Math" w:hAnsi="Cambria Math"/>
                      <w:sz w:val="26"/>
                      <w:szCs w:val="26"/>
                    </w:rPr>
                    <m:t>H</m:t>
                  </m:r>
                  <m:r>
                    <m:rPr>
                      <m:sty m:val="p"/>
                    </m:rPr>
                    <w:rPr>
                      <w:rFonts w:ascii="Cambria Math" w:hAnsi="Cambria Math"/>
                      <w:sz w:val="26"/>
                      <w:szCs w:val="26"/>
                      <w:vertAlign w:val="subscript"/>
                    </w:rPr>
                    <m:t>2</m:t>
                  </m:r>
                  <m:r>
                    <m:rPr>
                      <m:sty m:val="p"/>
                    </m:rPr>
                    <w:rPr>
                      <w:rFonts w:ascii="Cambria Math" w:hAnsi="Cambria Math"/>
                      <w:sz w:val="26"/>
                      <w:szCs w:val="26"/>
                    </w:rPr>
                    <m:t xml:space="preserve"> </m:t>
                  </m:r>
                </m:sub>
              </m:sSub>
            </m:oMath>
            <w:r w:rsidRPr="004E22D1">
              <w:rPr>
                <w:sz w:val="26"/>
                <w:szCs w:val="26"/>
              </w:rPr>
              <w:t>= 0,15 mol. Gọi khối lượng mol nguyên tử  và hoá trị của kim loại M lần lượt  là M và n (1≤ n ≤ 3)</w:t>
            </w:r>
          </w:p>
          <w:p w14:paraId="18D493C2" w14:textId="77777777" w:rsidR="004E22D1" w:rsidRPr="004E22D1" w:rsidRDefault="004E22D1" w:rsidP="004E22D1">
            <w:pPr>
              <w:tabs>
                <w:tab w:val="left" w:pos="7095"/>
              </w:tabs>
              <w:jc w:val="both"/>
              <w:rPr>
                <w:sz w:val="26"/>
                <w:szCs w:val="26"/>
              </w:rPr>
            </w:pPr>
            <w:r w:rsidRPr="004E22D1">
              <w:rPr>
                <w:sz w:val="26"/>
                <w:szCs w:val="26"/>
              </w:rPr>
              <w:t xml:space="preserve">         2M  +  2nHCl</w:t>
            </w:r>
            <w:r w:rsidRPr="004E22D1">
              <w:rPr>
                <w:rFonts w:ascii="Calibri" w:eastAsia="Times New Roman" w:hAnsi="Calibri"/>
                <w:position w:val="-6"/>
                <w:sz w:val="26"/>
                <w:szCs w:val="26"/>
              </w:rPr>
              <w:object w:dxaOrig="300" w:dyaOrig="225" w14:anchorId="16771CA3">
                <v:shape id="_x0000_i1090" type="#_x0000_t75" style="width:15.05pt;height:11.7pt" o:ole="">
                  <v:imagedata r:id="rId124" o:title=""/>
                </v:shape>
                <o:OLEObject Type="Embed" ProgID="Equation.3" ShapeID="_x0000_i1090" DrawAspect="Content" ObjectID="_1803745513" r:id="rId125"/>
              </w:object>
            </w:r>
            <w:r w:rsidRPr="004E22D1">
              <w:rPr>
                <w:sz w:val="26"/>
                <w:szCs w:val="26"/>
              </w:rPr>
              <w:t xml:space="preserve"> 2MCl</w:t>
            </w:r>
            <w:r w:rsidRPr="004E22D1">
              <w:rPr>
                <w:sz w:val="26"/>
                <w:szCs w:val="26"/>
                <w:vertAlign w:val="subscript"/>
              </w:rPr>
              <w:t>n</w:t>
            </w:r>
            <w:r w:rsidRPr="004E22D1">
              <w:rPr>
                <w:sz w:val="26"/>
                <w:szCs w:val="26"/>
              </w:rPr>
              <w:t xml:space="preserve">  + nH</w:t>
            </w:r>
            <w:r w:rsidRPr="004E22D1">
              <w:rPr>
                <w:sz w:val="26"/>
                <w:szCs w:val="26"/>
                <w:vertAlign w:val="subscript"/>
              </w:rPr>
              <w:t>2</w:t>
            </w:r>
            <w:r w:rsidRPr="004E22D1">
              <w:rPr>
                <w:sz w:val="26"/>
                <w:szCs w:val="26"/>
              </w:rPr>
              <w:t xml:space="preserve"> </w:t>
            </w:r>
            <w:r w:rsidRPr="004E22D1">
              <w:rPr>
                <w:rFonts w:ascii="Calibri" w:eastAsia="Times New Roman" w:hAnsi="Calibri"/>
                <w:position w:val="-6"/>
                <w:sz w:val="26"/>
                <w:szCs w:val="26"/>
              </w:rPr>
              <w:object w:dxaOrig="225" w:dyaOrig="315" w14:anchorId="72924BB7">
                <v:shape id="_x0000_i1091" type="#_x0000_t75" style="width:11.7pt;height:15.9pt" o:ole="">
                  <v:imagedata r:id="rId126" o:title=""/>
                </v:shape>
                <o:OLEObject Type="Embed" ProgID="Equation.3" ShapeID="_x0000_i1091" DrawAspect="Content" ObjectID="_1803745514" r:id="rId127"/>
              </w:object>
            </w:r>
            <w:r w:rsidRPr="004E22D1">
              <w:rPr>
                <w:rFonts w:eastAsia="Times New Roman"/>
                <w:position w:val="-6"/>
                <w:sz w:val="26"/>
                <w:szCs w:val="26"/>
              </w:rPr>
              <w:t>(1)</w:t>
            </w:r>
          </w:p>
          <w:p w14:paraId="2E3540F6" w14:textId="77777777" w:rsidR="004E22D1" w:rsidRPr="004E22D1" w:rsidRDefault="004E22D1" w:rsidP="004E22D1">
            <w:pPr>
              <w:jc w:val="both"/>
              <w:rPr>
                <w:sz w:val="26"/>
                <w:szCs w:val="26"/>
              </w:rPr>
            </w:pPr>
            <w:r w:rsidRPr="004E22D1">
              <w:rPr>
                <w:sz w:val="26"/>
                <w:szCs w:val="26"/>
              </w:rPr>
              <w:t xml:space="preserve">         0,3/n mol                            0,15 mol</w:t>
            </w:r>
          </w:p>
          <w:p w14:paraId="4C09DBC8" w14:textId="77777777" w:rsidR="004E22D1" w:rsidRPr="004E22D1" w:rsidRDefault="004E22D1" w:rsidP="004E22D1">
            <w:pPr>
              <w:jc w:val="both"/>
              <w:rPr>
                <w:sz w:val="26"/>
                <w:szCs w:val="26"/>
              </w:rPr>
            </w:pPr>
            <w:r w:rsidRPr="004E22D1">
              <w:rPr>
                <w:sz w:val="26"/>
                <w:szCs w:val="26"/>
              </w:rPr>
              <w:t xml:space="preserve">       M.0,3/n = 8,4 </w:t>
            </w:r>
            <w:r w:rsidRPr="004E22D1">
              <w:rPr>
                <w:rFonts w:ascii="Calibri" w:eastAsia="Times New Roman" w:hAnsi="Calibri"/>
                <w:position w:val="-6"/>
                <w:sz w:val="26"/>
                <w:szCs w:val="26"/>
              </w:rPr>
              <w:object w:dxaOrig="300" w:dyaOrig="225" w14:anchorId="716F95A7">
                <v:shape id="_x0000_i1092" type="#_x0000_t75" style="width:15.05pt;height:11.7pt" o:ole="">
                  <v:imagedata r:id="rId124" o:title=""/>
                </v:shape>
                <o:OLEObject Type="Embed" ProgID="Equation.3" ShapeID="_x0000_i1092" DrawAspect="Content" ObjectID="_1803745515" r:id="rId128"/>
              </w:object>
            </w:r>
            <w:r w:rsidRPr="004E22D1">
              <w:rPr>
                <w:sz w:val="26"/>
                <w:szCs w:val="26"/>
              </w:rPr>
              <w:t xml:space="preserve"> M = 28n </w:t>
            </w:r>
            <w:r w:rsidRPr="004E22D1">
              <w:rPr>
                <w:rFonts w:ascii="Calibri" w:eastAsia="Times New Roman" w:hAnsi="Calibri"/>
                <w:position w:val="-6"/>
                <w:sz w:val="26"/>
                <w:szCs w:val="26"/>
              </w:rPr>
              <w:object w:dxaOrig="300" w:dyaOrig="225" w14:anchorId="60CD1057">
                <v:shape id="_x0000_i1093" type="#_x0000_t75" style="width:15.05pt;height:11.7pt" o:ole="">
                  <v:imagedata r:id="rId124" o:title=""/>
                </v:shape>
                <o:OLEObject Type="Embed" ProgID="Equation.3" ShapeID="_x0000_i1093" DrawAspect="Content" ObjectID="_1803745516" r:id="rId129"/>
              </w:object>
            </w:r>
            <w:r w:rsidRPr="004E22D1">
              <w:rPr>
                <w:sz w:val="26"/>
                <w:szCs w:val="26"/>
              </w:rPr>
              <w:t xml:space="preserve"> </w:t>
            </w:r>
            <w:r w:rsidRPr="004E22D1">
              <w:rPr>
                <w:b/>
                <w:sz w:val="26"/>
                <w:szCs w:val="26"/>
              </w:rPr>
              <w:t>M là Fe</w:t>
            </w:r>
            <w:r w:rsidRPr="004E22D1">
              <w:rPr>
                <w:sz w:val="26"/>
                <w:szCs w:val="26"/>
              </w:rPr>
              <w:t xml:space="preserve">                                                                       </w:t>
            </w:r>
          </w:p>
        </w:tc>
        <w:tc>
          <w:tcPr>
            <w:tcW w:w="1134" w:type="dxa"/>
          </w:tcPr>
          <w:p w14:paraId="31416D43" w14:textId="77777777" w:rsidR="004E22D1" w:rsidRPr="004E22D1" w:rsidRDefault="004E22D1" w:rsidP="004E22D1">
            <w:pPr>
              <w:spacing w:after="120"/>
              <w:jc w:val="both"/>
              <w:rPr>
                <w:b/>
                <w:spacing w:val="-4"/>
                <w:sz w:val="24"/>
                <w:szCs w:val="24"/>
              </w:rPr>
            </w:pPr>
          </w:p>
          <w:p w14:paraId="36096281" w14:textId="77777777" w:rsidR="004E22D1" w:rsidRPr="004E22D1" w:rsidRDefault="004E22D1" w:rsidP="004E22D1">
            <w:pPr>
              <w:spacing w:after="120"/>
              <w:jc w:val="both"/>
              <w:rPr>
                <w:b/>
                <w:spacing w:val="-4"/>
                <w:sz w:val="24"/>
                <w:szCs w:val="24"/>
              </w:rPr>
            </w:pPr>
          </w:p>
          <w:p w14:paraId="2114CD6D" w14:textId="77777777" w:rsidR="004E22D1" w:rsidRPr="004E22D1" w:rsidRDefault="004E22D1" w:rsidP="004E22D1">
            <w:pPr>
              <w:spacing w:after="120"/>
              <w:jc w:val="both"/>
              <w:rPr>
                <w:b/>
                <w:spacing w:val="-4"/>
                <w:sz w:val="24"/>
                <w:szCs w:val="24"/>
              </w:rPr>
            </w:pPr>
            <w:r w:rsidRPr="004E22D1">
              <w:rPr>
                <w:b/>
                <w:spacing w:val="-4"/>
                <w:sz w:val="24"/>
                <w:szCs w:val="24"/>
              </w:rPr>
              <w:t>0,5</w:t>
            </w:r>
          </w:p>
        </w:tc>
      </w:tr>
      <w:tr w:rsidR="004E22D1" w:rsidRPr="004E22D1" w14:paraId="452BD4C8" w14:textId="77777777" w:rsidTr="00F57CC7">
        <w:tc>
          <w:tcPr>
            <w:tcW w:w="1276" w:type="dxa"/>
            <w:vMerge/>
          </w:tcPr>
          <w:p w14:paraId="0CF31551" w14:textId="77777777" w:rsidR="004E22D1" w:rsidRPr="004E22D1" w:rsidRDefault="004E22D1" w:rsidP="004E22D1">
            <w:pPr>
              <w:jc w:val="both"/>
              <w:rPr>
                <w:sz w:val="26"/>
                <w:szCs w:val="26"/>
              </w:rPr>
            </w:pPr>
          </w:p>
        </w:tc>
        <w:tc>
          <w:tcPr>
            <w:tcW w:w="7655" w:type="dxa"/>
          </w:tcPr>
          <w:p w14:paraId="648583E3" w14:textId="77777777" w:rsidR="004E22D1" w:rsidRPr="004E22D1" w:rsidRDefault="004E22D1" w:rsidP="004E22D1">
            <w:pPr>
              <w:jc w:val="both"/>
              <w:rPr>
                <w:sz w:val="26"/>
                <w:szCs w:val="26"/>
              </w:rPr>
            </w:pPr>
            <w:r w:rsidRPr="004E22D1">
              <w:rPr>
                <w:b/>
                <w:bCs/>
                <w:sz w:val="26"/>
                <w:szCs w:val="26"/>
              </w:rPr>
              <w:t>2.</w:t>
            </w:r>
            <w:r w:rsidRPr="004E22D1">
              <w:rPr>
                <w:sz w:val="26"/>
                <w:szCs w:val="26"/>
              </w:rPr>
              <w:t xml:space="preserve"> </w:t>
            </w:r>
            <m:oMath>
              <m:sSub>
                <m:sSubPr>
                  <m:ctrlPr>
                    <w:rPr>
                      <w:rFonts w:ascii="Cambria Math" w:hAnsi="Cambria Math"/>
                      <w:i/>
                      <w:sz w:val="26"/>
                      <w:szCs w:val="26"/>
                    </w:rPr>
                  </m:ctrlPr>
                </m:sSubPr>
                <m:e>
                  <m:r>
                    <w:rPr>
                      <w:rFonts w:ascii="Cambria Math" w:hAnsi="Cambria Math"/>
                      <w:sz w:val="26"/>
                      <w:szCs w:val="26"/>
                    </w:rPr>
                    <m:t>n</m:t>
                  </m:r>
                </m:e>
                <m:sub>
                  <m:r>
                    <m:rPr>
                      <m:sty m:val="p"/>
                    </m:rPr>
                    <w:rPr>
                      <w:rFonts w:ascii="Cambria Math" w:hAnsi="Cambria Math"/>
                      <w:sz w:val="26"/>
                      <w:szCs w:val="26"/>
                    </w:rPr>
                    <m:t xml:space="preserve"> Fe </m:t>
                  </m:r>
                </m:sub>
              </m:sSub>
            </m:oMath>
            <w:r w:rsidRPr="004E22D1">
              <w:rPr>
                <w:sz w:val="26"/>
                <w:szCs w:val="26"/>
              </w:rPr>
              <w:t xml:space="preserve"> =  0,45 mol</w:t>
            </w:r>
          </w:p>
          <w:p w14:paraId="712195E5" w14:textId="77777777" w:rsidR="004E22D1" w:rsidRPr="004E22D1" w:rsidRDefault="004E22D1" w:rsidP="004E22D1">
            <w:pPr>
              <w:tabs>
                <w:tab w:val="left" w:pos="6915"/>
              </w:tabs>
              <w:jc w:val="both"/>
              <w:rPr>
                <w:sz w:val="26"/>
                <w:szCs w:val="26"/>
              </w:rPr>
            </w:pPr>
            <w:r w:rsidRPr="004E22D1">
              <w:rPr>
                <w:sz w:val="26"/>
                <w:szCs w:val="26"/>
              </w:rPr>
              <w:t xml:space="preserve">  ptpư:     Fe      +      H</w:t>
            </w:r>
            <w:r w:rsidRPr="004E22D1">
              <w:rPr>
                <w:sz w:val="26"/>
                <w:szCs w:val="26"/>
                <w:vertAlign w:val="subscript"/>
              </w:rPr>
              <w:t>2</w:t>
            </w:r>
            <w:r w:rsidRPr="004E22D1">
              <w:rPr>
                <w:sz w:val="26"/>
                <w:szCs w:val="26"/>
              </w:rPr>
              <w:t>SO</w:t>
            </w:r>
            <w:r w:rsidRPr="004E22D1">
              <w:rPr>
                <w:sz w:val="26"/>
                <w:szCs w:val="26"/>
                <w:vertAlign w:val="subscript"/>
              </w:rPr>
              <w:t>4</w:t>
            </w:r>
            <w:r w:rsidRPr="004E22D1">
              <w:rPr>
                <w:sz w:val="26"/>
                <w:szCs w:val="26"/>
                <w:vertAlign w:val="subscript"/>
              </w:rPr>
              <w:softHyphen/>
              <w:t xml:space="preserve">           </w:t>
            </w:r>
            <w:r w:rsidRPr="004E22D1">
              <w:rPr>
                <w:rFonts w:ascii="Calibri" w:eastAsia="Times New Roman" w:hAnsi="Calibri"/>
                <w:position w:val="-6"/>
                <w:sz w:val="26"/>
                <w:szCs w:val="26"/>
              </w:rPr>
              <w:object w:dxaOrig="300" w:dyaOrig="225" w14:anchorId="35F8D05E">
                <v:shape id="_x0000_i1094" type="#_x0000_t75" style="width:15.05pt;height:11.7pt" o:ole="">
                  <v:imagedata r:id="rId124" o:title=""/>
                </v:shape>
                <o:OLEObject Type="Embed" ProgID="Equation.3" ShapeID="_x0000_i1094" DrawAspect="Content" ObjectID="_1803745517" r:id="rId130"/>
              </w:object>
            </w:r>
            <w:r w:rsidRPr="004E22D1">
              <w:rPr>
                <w:sz w:val="26"/>
                <w:szCs w:val="26"/>
              </w:rPr>
              <w:t xml:space="preserve">        FeSO</w:t>
            </w:r>
            <w:r w:rsidRPr="004E22D1">
              <w:rPr>
                <w:sz w:val="26"/>
                <w:szCs w:val="26"/>
                <w:vertAlign w:val="subscript"/>
              </w:rPr>
              <w:t>4</w:t>
            </w:r>
            <w:r w:rsidRPr="004E22D1">
              <w:rPr>
                <w:sz w:val="26"/>
                <w:szCs w:val="26"/>
              </w:rPr>
              <w:t xml:space="preserve">  +       H</w:t>
            </w:r>
            <w:r w:rsidRPr="004E22D1">
              <w:rPr>
                <w:sz w:val="26"/>
                <w:szCs w:val="26"/>
                <w:vertAlign w:val="subscript"/>
              </w:rPr>
              <w:t>2</w:t>
            </w:r>
            <w:r w:rsidRPr="004E22D1">
              <w:rPr>
                <w:sz w:val="26"/>
                <w:szCs w:val="26"/>
              </w:rPr>
              <w:t xml:space="preserve"> </w:t>
            </w:r>
            <w:r w:rsidRPr="004E22D1">
              <w:rPr>
                <w:rFonts w:ascii="Calibri" w:eastAsia="Times New Roman" w:hAnsi="Calibri"/>
                <w:position w:val="-6"/>
                <w:sz w:val="26"/>
                <w:szCs w:val="26"/>
              </w:rPr>
              <w:object w:dxaOrig="225" w:dyaOrig="315" w14:anchorId="255E7C2B">
                <v:shape id="_x0000_i1095" type="#_x0000_t75" style="width:11.7pt;height:15.9pt" o:ole="">
                  <v:imagedata r:id="rId126" o:title=""/>
                </v:shape>
                <o:OLEObject Type="Embed" ProgID="Equation.3" ShapeID="_x0000_i1095" DrawAspect="Content" ObjectID="_1803745518" r:id="rId131"/>
              </w:object>
            </w:r>
            <w:r w:rsidRPr="004E22D1">
              <w:rPr>
                <w:rFonts w:eastAsia="Times New Roman"/>
                <w:position w:val="-6"/>
                <w:sz w:val="26"/>
                <w:szCs w:val="26"/>
              </w:rPr>
              <w:t>(2)</w:t>
            </w:r>
          </w:p>
          <w:p w14:paraId="30806AC1" w14:textId="77777777" w:rsidR="004E22D1" w:rsidRPr="004E22D1" w:rsidRDefault="004E22D1" w:rsidP="004E22D1">
            <w:pPr>
              <w:jc w:val="both"/>
              <w:rPr>
                <w:sz w:val="26"/>
                <w:szCs w:val="26"/>
              </w:rPr>
            </w:pPr>
            <w:r w:rsidRPr="004E22D1">
              <w:rPr>
                <w:sz w:val="26"/>
                <w:szCs w:val="26"/>
              </w:rPr>
              <w:t xml:space="preserve">           0,45 mol        0,45 mol            0,45 mol          0,45 mol</w:t>
            </w:r>
          </w:p>
        </w:tc>
        <w:tc>
          <w:tcPr>
            <w:tcW w:w="1134" w:type="dxa"/>
          </w:tcPr>
          <w:p w14:paraId="498C2BA1" w14:textId="77777777" w:rsidR="004E22D1" w:rsidRPr="004E22D1" w:rsidRDefault="004E22D1" w:rsidP="004E22D1">
            <w:pPr>
              <w:spacing w:after="120"/>
              <w:jc w:val="both"/>
              <w:rPr>
                <w:b/>
                <w:spacing w:val="-4"/>
                <w:sz w:val="24"/>
                <w:szCs w:val="24"/>
              </w:rPr>
            </w:pPr>
          </w:p>
          <w:p w14:paraId="21729E33" w14:textId="77777777" w:rsidR="004E22D1" w:rsidRPr="004E22D1" w:rsidRDefault="004E22D1" w:rsidP="004E22D1">
            <w:pPr>
              <w:spacing w:after="120"/>
              <w:jc w:val="both"/>
              <w:rPr>
                <w:b/>
                <w:spacing w:val="-4"/>
                <w:sz w:val="24"/>
                <w:szCs w:val="24"/>
              </w:rPr>
            </w:pPr>
            <w:r w:rsidRPr="004E22D1">
              <w:rPr>
                <w:b/>
                <w:spacing w:val="-4"/>
                <w:sz w:val="24"/>
                <w:szCs w:val="24"/>
              </w:rPr>
              <w:t>0,25</w:t>
            </w:r>
          </w:p>
        </w:tc>
      </w:tr>
      <w:tr w:rsidR="004E22D1" w:rsidRPr="004E22D1" w14:paraId="65810B90" w14:textId="77777777" w:rsidTr="00F57CC7">
        <w:tc>
          <w:tcPr>
            <w:tcW w:w="1276" w:type="dxa"/>
            <w:vMerge/>
          </w:tcPr>
          <w:p w14:paraId="3D8ED6B8" w14:textId="77777777" w:rsidR="004E22D1" w:rsidRPr="004E22D1" w:rsidRDefault="004E22D1" w:rsidP="004E22D1">
            <w:pPr>
              <w:jc w:val="both"/>
              <w:rPr>
                <w:sz w:val="26"/>
                <w:szCs w:val="26"/>
              </w:rPr>
            </w:pPr>
          </w:p>
        </w:tc>
        <w:tc>
          <w:tcPr>
            <w:tcW w:w="7655" w:type="dxa"/>
          </w:tcPr>
          <w:p w14:paraId="2BD0376C" w14:textId="77777777" w:rsidR="004E22D1" w:rsidRPr="004E22D1" w:rsidRDefault="004E22D1" w:rsidP="004E22D1">
            <w:pPr>
              <w:jc w:val="both"/>
              <w:rPr>
                <w:sz w:val="26"/>
                <w:szCs w:val="26"/>
              </w:rPr>
            </w:pPr>
            <w:r w:rsidRPr="004E22D1">
              <w:rPr>
                <w:sz w:val="26"/>
                <w:szCs w:val="26"/>
              </w:rPr>
              <w:t>m</w:t>
            </w:r>
            <w:r w:rsidRPr="004E22D1">
              <w:rPr>
                <w:sz w:val="26"/>
                <w:szCs w:val="26"/>
                <w:vertAlign w:val="subscript"/>
              </w:rPr>
              <w:t xml:space="preserve"> dd H</w:t>
            </w:r>
            <w:r w:rsidRPr="004E22D1">
              <w:rPr>
                <w:rFonts w:ascii="Calibri" w:eastAsia="Times New Roman" w:hAnsi="Calibri"/>
                <w:position w:val="-10"/>
                <w:sz w:val="26"/>
                <w:szCs w:val="26"/>
                <w:vertAlign w:val="subscript"/>
              </w:rPr>
              <w:object w:dxaOrig="165" w:dyaOrig="345" w14:anchorId="34CE452E">
                <v:shape id="_x0000_i1096" type="#_x0000_t75" style="width:8.35pt;height:17.6pt" o:ole="">
                  <v:imagedata r:id="rId132" o:title=""/>
                </v:shape>
                <o:OLEObject Type="Embed" ProgID="Equation.3" ShapeID="_x0000_i1096" DrawAspect="Content" ObjectID="_1803745519" r:id="rId133"/>
              </w:object>
            </w:r>
            <w:r w:rsidRPr="004E22D1">
              <w:rPr>
                <w:sz w:val="26"/>
                <w:szCs w:val="26"/>
                <w:vertAlign w:val="subscript"/>
              </w:rPr>
              <w:t>SO</w:t>
            </w:r>
            <w:r w:rsidRPr="004E22D1">
              <w:rPr>
                <w:rFonts w:ascii="Calibri" w:eastAsia="Times New Roman" w:hAnsi="Calibri"/>
                <w:position w:val="-10"/>
                <w:sz w:val="26"/>
                <w:szCs w:val="26"/>
                <w:vertAlign w:val="subscript"/>
              </w:rPr>
              <w:object w:dxaOrig="165" w:dyaOrig="345" w14:anchorId="6840BB18">
                <v:shape id="_x0000_i1097" type="#_x0000_t75" style="width:8.35pt;height:17.6pt" o:ole="">
                  <v:imagedata r:id="rId134" o:title=""/>
                </v:shape>
                <o:OLEObject Type="Embed" ProgID="Equation.3" ShapeID="_x0000_i1097" DrawAspect="Content" ObjectID="_1803745520" r:id="rId135"/>
              </w:object>
            </w:r>
            <w:r w:rsidRPr="004E22D1">
              <w:rPr>
                <w:sz w:val="26"/>
                <w:szCs w:val="26"/>
                <w:vertAlign w:val="subscript"/>
              </w:rPr>
              <w:t>10%</w:t>
            </w:r>
            <w:r w:rsidRPr="004E22D1">
              <w:rPr>
                <w:sz w:val="26"/>
                <w:szCs w:val="26"/>
              </w:rPr>
              <w:t xml:space="preserve"> = (0,45. 98.100%)/10% = 441 gam</w:t>
            </w:r>
          </w:p>
          <w:p w14:paraId="6DEAF742" w14:textId="77777777" w:rsidR="004E22D1" w:rsidRPr="004E22D1" w:rsidRDefault="004E22D1" w:rsidP="004E22D1">
            <w:pPr>
              <w:jc w:val="both"/>
              <w:rPr>
                <w:sz w:val="26"/>
                <w:szCs w:val="26"/>
              </w:rPr>
            </w:pPr>
            <w:r w:rsidRPr="004E22D1">
              <w:rPr>
                <w:sz w:val="26"/>
                <w:szCs w:val="26"/>
              </w:rPr>
              <w:t>m</w:t>
            </w:r>
            <w:r w:rsidRPr="004E22D1">
              <w:rPr>
                <w:sz w:val="26"/>
                <w:szCs w:val="26"/>
                <w:vertAlign w:val="subscript"/>
              </w:rPr>
              <w:t>ddA</w:t>
            </w:r>
            <w:r w:rsidRPr="004E22D1">
              <w:rPr>
                <w:sz w:val="26"/>
                <w:szCs w:val="26"/>
              </w:rPr>
              <w:t xml:space="preserve"> = m</w:t>
            </w:r>
            <w:r w:rsidRPr="004E22D1">
              <w:rPr>
                <w:sz w:val="26"/>
                <w:szCs w:val="26"/>
                <w:vertAlign w:val="subscript"/>
              </w:rPr>
              <w:t>Fe</w:t>
            </w:r>
            <w:r w:rsidRPr="004E22D1">
              <w:rPr>
                <w:sz w:val="26"/>
                <w:szCs w:val="26"/>
              </w:rPr>
              <w:t xml:space="preserve"> + m</w:t>
            </w:r>
            <w:r w:rsidRPr="004E22D1">
              <w:rPr>
                <w:sz w:val="26"/>
                <w:szCs w:val="26"/>
                <w:vertAlign w:val="subscript"/>
              </w:rPr>
              <w:t xml:space="preserve"> dd H</w:t>
            </w:r>
            <w:r w:rsidRPr="004E22D1">
              <w:rPr>
                <w:rFonts w:ascii="Calibri" w:eastAsia="Times New Roman" w:hAnsi="Calibri"/>
                <w:position w:val="-10"/>
                <w:sz w:val="26"/>
                <w:szCs w:val="26"/>
                <w:vertAlign w:val="subscript"/>
              </w:rPr>
              <w:object w:dxaOrig="165" w:dyaOrig="345" w14:anchorId="16566934">
                <v:shape id="_x0000_i1098" type="#_x0000_t75" style="width:8.35pt;height:17.6pt" o:ole="">
                  <v:imagedata r:id="rId132" o:title=""/>
                </v:shape>
                <o:OLEObject Type="Embed" ProgID="Equation.3" ShapeID="_x0000_i1098" DrawAspect="Content" ObjectID="_1803745521" r:id="rId136"/>
              </w:object>
            </w:r>
            <w:r w:rsidRPr="004E22D1">
              <w:rPr>
                <w:sz w:val="26"/>
                <w:szCs w:val="26"/>
                <w:vertAlign w:val="subscript"/>
              </w:rPr>
              <w:t>SO</w:t>
            </w:r>
            <w:r w:rsidRPr="004E22D1">
              <w:rPr>
                <w:rFonts w:ascii="Calibri" w:eastAsia="Times New Roman" w:hAnsi="Calibri"/>
                <w:position w:val="-10"/>
                <w:sz w:val="26"/>
                <w:szCs w:val="26"/>
                <w:vertAlign w:val="subscript"/>
              </w:rPr>
              <w:object w:dxaOrig="165" w:dyaOrig="345" w14:anchorId="0C0EAF6F">
                <v:shape id="_x0000_i1099" type="#_x0000_t75" style="width:8.35pt;height:17.6pt" o:ole="">
                  <v:imagedata r:id="rId134" o:title=""/>
                </v:shape>
                <o:OLEObject Type="Embed" ProgID="Equation.3" ShapeID="_x0000_i1099" DrawAspect="Content" ObjectID="_1803745522" r:id="rId137"/>
              </w:object>
            </w:r>
            <w:r w:rsidRPr="004E22D1">
              <w:rPr>
                <w:sz w:val="26"/>
                <w:szCs w:val="26"/>
                <w:vertAlign w:val="subscript"/>
              </w:rPr>
              <w:t>10%</w:t>
            </w:r>
            <w:r w:rsidRPr="004E22D1">
              <w:rPr>
                <w:sz w:val="26"/>
                <w:szCs w:val="26"/>
              </w:rPr>
              <w:t xml:space="preserve"> - m</w:t>
            </w:r>
            <w:r w:rsidRPr="004E22D1">
              <w:rPr>
                <w:sz w:val="26"/>
                <w:szCs w:val="26"/>
                <w:vertAlign w:val="subscript"/>
              </w:rPr>
              <w:t xml:space="preserve"> H</w:t>
            </w:r>
            <w:r w:rsidRPr="004E22D1">
              <w:rPr>
                <w:rFonts w:ascii="Calibri" w:eastAsia="Times New Roman" w:hAnsi="Calibri"/>
                <w:position w:val="-10"/>
                <w:sz w:val="26"/>
                <w:szCs w:val="26"/>
                <w:vertAlign w:val="subscript"/>
              </w:rPr>
              <w:object w:dxaOrig="165" w:dyaOrig="345" w14:anchorId="2A6CEA00">
                <v:shape id="_x0000_i1100" type="#_x0000_t75" style="width:8.35pt;height:17.6pt" o:ole="">
                  <v:imagedata r:id="rId132" o:title=""/>
                </v:shape>
                <o:OLEObject Type="Embed" ProgID="Equation.3" ShapeID="_x0000_i1100" DrawAspect="Content" ObjectID="_1803745523" r:id="rId138"/>
              </w:object>
            </w:r>
            <w:r w:rsidRPr="004E22D1">
              <w:rPr>
                <w:sz w:val="26"/>
                <w:szCs w:val="26"/>
              </w:rPr>
              <w:t xml:space="preserve"> = 25,2+ 441 - 0,45.2  = 465,3 gam</w:t>
            </w:r>
          </w:p>
        </w:tc>
        <w:tc>
          <w:tcPr>
            <w:tcW w:w="1134" w:type="dxa"/>
          </w:tcPr>
          <w:p w14:paraId="6A1C94B0" w14:textId="77777777" w:rsidR="004E22D1" w:rsidRPr="004E22D1" w:rsidRDefault="004E22D1" w:rsidP="004E22D1">
            <w:pPr>
              <w:spacing w:after="120"/>
              <w:jc w:val="both"/>
              <w:rPr>
                <w:b/>
                <w:spacing w:val="-4"/>
                <w:sz w:val="24"/>
                <w:szCs w:val="24"/>
              </w:rPr>
            </w:pPr>
            <w:r w:rsidRPr="004E22D1">
              <w:rPr>
                <w:b/>
                <w:spacing w:val="-4"/>
                <w:sz w:val="24"/>
                <w:szCs w:val="24"/>
              </w:rPr>
              <w:t>0,25</w:t>
            </w:r>
          </w:p>
        </w:tc>
      </w:tr>
      <w:tr w:rsidR="004E22D1" w:rsidRPr="004E22D1" w14:paraId="665D0B5E" w14:textId="77777777" w:rsidTr="00F57CC7">
        <w:tc>
          <w:tcPr>
            <w:tcW w:w="1276" w:type="dxa"/>
            <w:vMerge/>
          </w:tcPr>
          <w:p w14:paraId="22A5752C" w14:textId="77777777" w:rsidR="004E22D1" w:rsidRPr="004E22D1" w:rsidRDefault="004E22D1" w:rsidP="004E22D1">
            <w:pPr>
              <w:jc w:val="both"/>
              <w:rPr>
                <w:sz w:val="26"/>
                <w:szCs w:val="26"/>
              </w:rPr>
            </w:pPr>
          </w:p>
        </w:tc>
        <w:tc>
          <w:tcPr>
            <w:tcW w:w="7655" w:type="dxa"/>
          </w:tcPr>
          <w:p w14:paraId="408CD501" w14:textId="77777777" w:rsidR="004E22D1" w:rsidRPr="004E22D1" w:rsidRDefault="004E22D1" w:rsidP="004E22D1">
            <w:pPr>
              <w:jc w:val="both"/>
              <w:rPr>
                <w:sz w:val="26"/>
                <w:szCs w:val="26"/>
              </w:rPr>
            </w:pPr>
            <w:r w:rsidRPr="004E22D1">
              <w:rPr>
                <w:sz w:val="26"/>
                <w:szCs w:val="26"/>
              </w:rPr>
              <w:t xml:space="preserve"> Khi làm lạnh dung dịch A, tách ra 55,6 gam muối FeSO</w:t>
            </w:r>
            <w:r w:rsidRPr="004E22D1">
              <w:rPr>
                <w:sz w:val="26"/>
                <w:szCs w:val="26"/>
                <w:vertAlign w:val="subscript"/>
              </w:rPr>
              <w:t>4</w:t>
            </w:r>
            <w:r w:rsidRPr="004E22D1">
              <w:rPr>
                <w:sz w:val="26"/>
                <w:szCs w:val="26"/>
              </w:rPr>
              <w:t>.xH</w:t>
            </w:r>
            <w:r w:rsidRPr="004E22D1">
              <w:rPr>
                <w:sz w:val="26"/>
                <w:szCs w:val="26"/>
                <w:vertAlign w:val="subscript"/>
              </w:rPr>
              <w:t>2</w:t>
            </w:r>
            <w:r w:rsidRPr="004E22D1">
              <w:rPr>
                <w:sz w:val="26"/>
                <w:szCs w:val="26"/>
              </w:rPr>
              <w:t>O</w:t>
            </w:r>
          </w:p>
          <w:p w14:paraId="75D44DCB" w14:textId="77777777" w:rsidR="004E22D1" w:rsidRPr="004E22D1" w:rsidRDefault="004E22D1" w:rsidP="004E22D1">
            <w:pPr>
              <w:jc w:val="both"/>
              <w:rPr>
                <w:sz w:val="26"/>
                <w:szCs w:val="26"/>
              </w:rPr>
            </w:pPr>
            <w:r w:rsidRPr="004E22D1">
              <w:rPr>
                <w:sz w:val="26"/>
                <w:szCs w:val="26"/>
              </w:rPr>
              <w:t>Vậy dung dịch muối bão hoà còn lại có khối lượng là:</w:t>
            </w:r>
          </w:p>
          <w:p w14:paraId="6CB95B0E" w14:textId="77777777" w:rsidR="004E22D1" w:rsidRPr="004E22D1" w:rsidRDefault="004E22D1" w:rsidP="004E22D1">
            <w:pPr>
              <w:jc w:val="both"/>
              <w:rPr>
                <w:sz w:val="26"/>
                <w:szCs w:val="26"/>
              </w:rPr>
            </w:pPr>
            <w:r w:rsidRPr="004E22D1">
              <w:rPr>
                <w:sz w:val="26"/>
                <w:szCs w:val="26"/>
              </w:rPr>
              <w:t>m</w:t>
            </w:r>
            <w:r w:rsidRPr="004E22D1">
              <w:rPr>
                <w:sz w:val="26"/>
                <w:szCs w:val="26"/>
                <w:vertAlign w:val="subscript"/>
              </w:rPr>
              <w:t>dd còn lại</w:t>
            </w:r>
            <w:r w:rsidRPr="004E22D1">
              <w:rPr>
                <w:sz w:val="26"/>
                <w:szCs w:val="26"/>
              </w:rPr>
              <w:t xml:space="preserve"> = 465,3 - 55,6 = 409,7 (gam)</w:t>
            </w:r>
          </w:p>
          <w:p w14:paraId="1DE72119" w14:textId="77777777" w:rsidR="004E22D1" w:rsidRPr="004E22D1" w:rsidRDefault="004E22D1" w:rsidP="004E22D1">
            <w:pPr>
              <w:jc w:val="both"/>
              <w:rPr>
                <w:sz w:val="26"/>
                <w:szCs w:val="26"/>
              </w:rPr>
            </w:pPr>
            <w:r w:rsidRPr="004E22D1">
              <w:rPr>
                <w:sz w:val="26"/>
                <w:szCs w:val="26"/>
              </w:rPr>
              <w:t>theo bài ra: C</w:t>
            </w:r>
            <w:r w:rsidRPr="004E22D1">
              <w:rPr>
                <w:sz w:val="26"/>
                <w:szCs w:val="26"/>
                <w:vertAlign w:val="subscript"/>
              </w:rPr>
              <w:t>FeSO</w:t>
            </w:r>
            <w:r w:rsidRPr="004E22D1">
              <w:rPr>
                <w:rFonts w:ascii="Calibri" w:eastAsia="Times New Roman" w:hAnsi="Calibri"/>
                <w:position w:val="-10"/>
                <w:sz w:val="26"/>
                <w:szCs w:val="26"/>
                <w:vertAlign w:val="subscript"/>
              </w:rPr>
              <w:object w:dxaOrig="165" w:dyaOrig="345" w14:anchorId="2F59D014">
                <v:shape id="_x0000_i1101" type="#_x0000_t75" style="width:8.35pt;height:17.6pt" o:ole="">
                  <v:imagedata r:id="rId139" o:title=""/>
                </v:shape>
                <o:OLEObject Type="Embed" ProgID="Equation.3" ShapeID="_x0000_i1101" DrawAspect="Content" ObjectID="_1803745524" r:id="rId140"/>
              </w:object>
            </w:r>
            <w:r w:rsidRPr="004E22D1">
              <w:rPr>
                <w:sz w:val="26"/>
                <w:szCs w:val="26"/>
              </w:rPr>
              <w:t xml:space="preserve"> = </w:t>
            </w:r>
            <w:r w:rsidRPr="004E22D1">
              <w:rPr>
                <w:rFonts w:ascii="Calibri" w:eastAsia="Times New Roman" w:hAnsi="Calibri"/>
                <w:position w:val="-28"/>
                <w:sz w:val="26"/>
                <w:szCs w:val="26"/>
              </w:rPr>
              <w:object w:dxaOrig="720" w:dyaOrig="705" w14:anchorId="23904D15">
                <v:shape id="_x0000_i1102" type="#_x0000_t75" style="width:36pt;height:35.15pt" o:ole="">
                  <v:imagedata r:id="rId141" o:title=""/>
                </v:shape>
                <o:OLEObject Type="Embed" ProgID="Equation.3" ShapeID="_x0000_i1102" DrawAspect="Content" ObjectID="_1803745525" r:id="rId142"/>
              </w:object>
            </w:r>
            <w:r w:rsidRPr="004E22D1">
              <w:rPr>
                <w:sz w:val="26"/>
                <w:szCs w:val="26"/>
              </w:rPr>
              <w:t xml:space="preserve">.100% = 9,275% </w:t>
            </w:r>
          </w:p>
          <w:p w14:paraId="46ED7D0B" w14:textId="77777777" w:rsidR="004E22D1" w:rsidRPr="004E22D1" w:rsidRDefault="004E22D1" w:rsidP="004E22D1">
            <w:pPr>
              <w:jc w:val="both"/>
              <w:rPr>
                <w:sz w:val="26"/>
                <w:szCs w:val="26"/>
              </w:rPr>
            </w:pPr>
            <w:r w:rsidRPr="004E22D1">
              <w:rPr>
                <w:rFonts w:eastAsia="Times New Roman"/>
                <w:sz w:val="26"/>
                <w:szCs w:val="26"/>
              </w:rPr>
              <w:t>→</w:t>
            </w:r>
            <w:r w:rsidRPr="004E22D1">
              <w:rPr>
                <w:sz w:val="26"/>
                <w:szCs w:val="26"/>
              </w:rPr>
              <w:t xml:space="preserve"> m</w:t>
            </w:r>
            <w:r w:rsidRPr="004E22D1">
              <w:rPr>
                <w:sz w:val="26"/>
                <w:szCs w:val="26"/>
                <w:vertAlign w:val="subscript"/>
              </w:rPr>
              <w:t>FeSO</w:t>
            </w:r>
            <w:r w:rsidRPr="004E22D1">
              <w:rPr>
                <w:rFonts w:ascii="Calibri" w:eastAsia="Times New Roman" w:hAnsi="Calibri"/>
                <w:position w:val="-10"/>
                <w:sz w:val="26"/>
                <w:szCs w:val="26"/>
                <w:vertAlign w:val="subscript"/>
              </w:rPr>
              <w:object w:dxaOrig="165" w:dyaOrig="345" w14:anchorId="71E9F2D8">
                <v:shape id="_x0000_i1103" type="#_x0000_t75" style="width:8.35pt;height:17.6pt" o:ole="">
                  <v:imagedata r:id="rId143" o:title=""/>
                </v:shape>
                <o:OLEObject Type="Embed" ProgID="Equation.3" ShapeID="_x0000_i1103" DrawAspect="Content" ObjectID="_1803745526" r:id="rId144"/>
              </w:object>
            </w:r>
            <w:r w:rsidRPr="004E22D1">
              <w:rPr>
                <w:sz w:val="26"/>
                <w:szCs w:val="26"/>
              </w:rPr>
              <w:t xml:space="preserve"> ≈ 38 gam</w:t>
            </w:r>
          </w:p>
          <w:p w14:paraId="1FE2FB58" w14:textId="77777777" w:rsidR="004E22D1" w:rsidRPr="004E22D1" w:rsidRDefault="004E22D1" w:rsidP="004E22D1">
            <w:pPr>
              <w:jc w:val="both"/>
              <w:rPr>
                <w:sz w:val="26"/>
                <w:szCs w:val="26"/>
              </w:rPr>
            </w:pPr>
            <w:r w:rsidRPr="004E22D1">
              <w:rPr>
                <w:sz w:val="26"/>
                <w:szCs w:val="26"/>
              </w:rPr>
              <w:t>→</w:t>
            </w:r>
            <w:r w:rsidRPr="004E22D1">
              <w:rPr>
                <w:rFonts w:eastAsia="Times New Roman"/>
                <w:position w:val="-6"/>
                <w:sz w:val="26"/>
                <w:szCs w:val="26"/>
              </w:rPr>
              <w:t xml:space="preserve"> </w:t>
            </w:r>
            <w:r w:rsidRPr="004E22D1">
              <w:rPr>
                <w:sz w:val="26"/>
                <w:szCs w:val="26"/>
              </w:rPr>
              <w:t>n</w:t>
            </w:r>
            <w:r w:rsidRPr="004E22D1">
              <w:rPr>
                <w:sz w:val="26"/>
                <w:szCs w:val="26"/>
                <w:vertAlign w:val="subscript"/>
              </w:rPr>
              <w:t>FeSO</w:t>
            </w:r>
            <w:r w:rsidRPr="004E22D1">
              <w:rPr>
                <w:rFonts w:ascii="Calibri" w:eastAsia="Times New Roman" w:hAnsi="Calibri"/>
                <w:position w:val="-10"/>
                <w:sz w:val="26"/>
                <w:szCs w:val="26"/>
                <w:vertAlign w:val="subscript"/>
              </w:rPr>
              <w:object w:dxaOrig="165" w:dyaOrig="345" w14:anchorId="37164EF7">
                <v:shape id="_x0000_i1104" type="#_x0000_t75" style="width:8.35pt;height:17.6pt" o:ole="">
                  <v:imagedata r:id="rId143" o:title=""/>
                </v:shape>
                <o:OLEObject Type="Embed" ProgID="Equation.3" ShapeID="_x0000_i1104" DrawAspect="Content" ObjectID="_1803745527" r:id="rId145"/>
              </w:object>
            </w:r>
            <w:r w:rsidRPr="004E22D1">
              <w:rPr>
                <w:sz w:val="26"/>
                <w:szCs w:val="26"/>
              </w:rPr>
              <w:t>= 0,25 mol</w:t>
            </w:r>
          </w:p>
        </w:tc>
        <w:tc>
          <w:tcPr>
            <w:tcW w:w="1134" w:type="dxa"/>
          </w:tcPr>
          <w:p w14:paraId="61D12B78" w14:textId="77777777" w:rsidR="004E22D1" w:rsidRPr="004E22D1" w:rsidRDefault="004E22D1" w:rsidP="004E22D1">
            <w:pPr>
              <w:spacing w:after="120"/>
              <w:jc w:val="both"/>
              <w:rPr>
                <w:b/>
                <w:spacing w:val="-4"/>
                <w:sz w:val="24"/>
                <w:szCs w:val="24"/>
              </w:rPr>
            </w:pPr>
            <w:r w:rsidRPr="004E22D1">
              <w:rPr>
                <w:b/>
                <w:spacing w:val="-4"/>
                <w:sz w:val="24"/>
                <w:szCs w:val="24"/>
              </w:rPr>
              <w:t>0,25</w:t>
            </w:r>
          </w:p>
          <w:p w14:paraId="307D85E4" w14:textId="77777777" w:rsidR="004E22D1" w:rsidRPr="004E22D1" w:rsidRDefault="004E22D1" w:rsidP="004E22D1">
            <w:pPr>
              <w:spacing w:after="120"/>
              <w:jc w:val="both"/>
              <w:rPr>
                <w:b/>
                <w:spacing w:val="-4"/>
                <w:sz w:val="24"/>
                <w:szCs w:val="24"/>
              </w:rPr>
            </w:pPr>
          </w:p>
          <w:p w14:paraId="5A8659DD" w14:textId="77777777" w:rsidR="004E22D1" w:rsidRPr="004E22D1" w:rsidRDefault="004E22D1" w:rsidP="004E22D1">
            <w:pPr>
              <w:spacing w:after="120"/>
              <w:jc w:val="both"/>
              <w:rPr>
                <w:b/>
                <w:spacing w:val="-4"/>
                <w:sz w:val="24"/>
                <w:szCs w:val="24"/>
              </w:rPr>
            </w:pPr>
            <w:r w:rsidRPr="004E22D1">
              <w:rPr>
                <w:b/>
                <w:spacing w:val="-4"/>
                <w:sz w:val="24"/>
                <w:szCs w:val="24"/>
              </w:rPr>
              <w:t>0,25</w:t>
            </w:r>
          </w:p>
          <w:p w14:paraId="6F324B8C" w14:textId="77777777" w:rsidR="004E22D1" w:rsidRPr="004E22D1" w:rsidRDefault="004E22D1" w:rsidP="004E22D1">
            <w:pPr>
              <w:spacing w:after="120"/>
              <w:jc w:val="both"/>
              <w:rPr>
                <w:b/>
                <w:spacing w:val="-4"/>
                <w:sz w:val="24"/>
                <w:szCs w:val="24"/>
              </w:rPr>
            </w:pPr>
          </w:p>
          <w:p w14:paraId="77893902" w14:textId="77777777" w:rsidR="004E22D1" w:rsidRPr="004E22D1" w:rsidRDefault="004E22D1" w:rsidP="004E22D1">
            <w:pPr>
              <w:spacing w:after="120"/>
              <w:jc w:val="both"/>
              <w:rPr>
                <w:b/>
                <w:spacing w:val="-4"/>
                <w:sz w:val="24"/>
                <w:szCs w:val="24"/>
              </w:rPr>
            </w:pPr>
          </w:p>
        </w:tc>
      </w:tr>
      <w:tr w:rsidR="004E22D1" w:rsidRPr="004E22D1" w14:paraId="26F31FBD" w14:textId="77777777" w:rsidTr="00F57CC7">
        <w:trPr>
          <w:trHeight w:val="1385"/>
        </w:trPr>
        <w:tc>
          <w:tcPr>
            <w:tcW w:w="1276" w:type="dxa"/>
            <w:vMerge/>
          </w:tcPr>
          <w:p w14:paraId="1A8A08EA" w14:textId="77777777" w:rsidR="004E22D1" w:rsidRPr="004E22D1" w:rsidRDefault="004E22D1" w:rsidP="004E22D1">
            <w:pPr>
              <w:jc w:val="both"/>
              <w:rPr>
                <w:rFonts w:eastAsia="Times New Roman"/>
                <w:position w:val="-6"/>
                <w:sz w:val="26"/>
                <w:szCs w:val="26"/>
              </w:rPr>
            </w:pPr>
          </w:p>
        </w:tc>
        <w:tc>
          <w:tcPr>
            <w:tcW w:w="7655" w:type="dxa"/>
          </w:tcPr>
          <w:p w14:paraId="3C84C4D6" w14:textId="77777777" w:rsidR="004E22D1" w:rsidRPr="004E22D1" w:rsidRDefault="004E22D1" w:rsidP="004E22D1">
            <w:pPr>
              <w:jc w:val="both"/>
              <w:rPr>
                <w:sz w:val="26"/>
                <w:szCs w:val="26"/>
              </w:rPr>
            </w:pPr>
            <w:r w:rsidRPr="004E22D1">
              <w:rPr>
                <w:rFonts w:eastAsia="Times New Roman"/>
                <w:position w:val="-6"/>
                <w:sz w:val="26"/>
                <w:szCs w:val="26"/>
              </w:rPr>
              <w:t xml:space="preserve">→ </w:t>
            </w:r>
            <w:r w:rsidRPr="004E22D1">
              <w:rPr>
                <w:sz w:val="26"/>
                <w:szCs w:val="26"/>
              </w:rPr>
              <w:t>n</w:t>
            </w:r>
            <w:r w:rsidRPr="004E22D1">
              <w:rPr>
                <w:sz w:val="26"/>
                <w:szCs w:val="26"/>
                <w:vertAlign w:val="subscript"/>
              </w:rPr>
              <w:t>FeSO</w:t>
            </w:r>
            <w:r w:rsidRPr="004E22D1">
              <w:rPr>
                <w:rFonts w:ascii="Calibri" w:eastAsia="Times New Roman" w:hAnsi="Calibri"/>
                <w:position w:val="-10"/>
                <w:sz w:val="26"/>
                <w:szCs w:val="26"/>
                <w:vertAlign w:val="subscript"/>
              </w:rPr>
              <w:object w:dxaOrig="165" w:dyaOrig="345" w14:anchorId="6DE0355E">
                <v:shape id="_x0000_i1105" type="#_x0000_t75" style="width:8.35pt;height:17.6pt" o:ole="">
                  <v:imagedata r:id="rId146" o:title=""/>
                </v:shape>
                <o:OLEObject Type="Embed" ProgID="Equation.3" ShapeID="_x0000_i1105" DrawAspect="Content" ObjectID="_1803745528" r:id="rId147"/>
              </w:object>
            </w:r>
            <w:r w:rsidRPr="004E22D1">
              <w:rPr>
                <w:sz w:val="26"/>
                <w:szCs w:val="26"/>
                <w:vertAlign w:val="subscript"/>
              </w:rPr>
              <w:t>. xH</w:t>
            </w:r>
            <w:r w:rsidRPr="004E22D1">
              <w:rPr>
                <w:rFonts w:ascii="Calibri" w:eastAsia="Times New Roman" w:hAnsi="Calibri"/>
                <w:position w:val="-10"/>
                <w:sz w:val="26"/>
                <w:szCs w:val="26"/>
                <w:vertAlign w:val="subscript"/>
              </w:rPr>
              <w:object w:dxaOrig="165" w:dyaOrig="345" w14:anchorId="4D6C369B">
                <v:shape id="_x0000_i1106" type="#_x0000_t75" style="width:8.35pt;height:17.6pt" o:ole="">
                  <v:imagedata r:id="rId148" o:title=""/>
                </v:shape>
                <o:OLEObject Type="Embed" ProgID="Equation.3" ShapeID="_x0000_i1106" DrawAspect="Content" ObjectID="_1803745529" r:id="rId149"/>
              </w:object>
            </w:r>
            <w:r w:rsidRPr="004E22D1">
              <w:rPr>
                <w:sz w:val="26"/>
                <w:szCs w:val="26"/>
                <w:vertAlign w:val="subscript"/>
              </w:rPr>
              <w:t>O</w:t>
            </w:r>
            <w:r w:rsidRPr="004E22D1">
              <w:rPr>
                <w:sz w:val="26"/>
                <w:szCs w:val="26"/>
              </w:rPr>
              <w:t xml:space="preserve"> = 0,45 - 0,25 = 0,2 mol</w:t>
            </w:r>
          </w:p>
          <w:p w14:paraId="4C8018B0" w14:textId="77777777" w:rsidR="004E22D1" w:rsidRPr="004E22D1" w:rsidRDefault="004E22D1" w:rsidP="004E22D1">
            <w:pPr>
              <w:jc w:val="both"/>
              <w:rPr>
                <w:sz w:val="26"/>
                <w:szCs w:val="26"/>
              </w:rPr>
            </w:pPr>
            <w:r w:rsidRPr="004E22D1">
              <w:rPr>
                <w:sz w:val="26"/>
                <w:szCs w:val="26"/>
              </w:rPr>
              <w:t>→</w:t>
            </w:r>
            <w:r w:rsidRPr="004E22D1">
              <w:rPr>
                <w:rFonts w:eastAsia="Times New Roman"/>
                <w:position w:val="-6"/>
                <w:sz w:val="26"/>
                <w:szCs w:val="26"/>
              </w:rPr>
              <w:t xml:space="preserve">  </w:t>
            </w:r>
            <w:r w:rsidRPr="004E22D1">
              <w:rPr>
                <w:sz w:val="26"/>
                <w:szCs w:val="26"/>
              </w:rPr>
              <w:t>(152 + 18x). 0,2 = 55,6</w:t>
            </w:r>
          </w:p>
          <w:p w14:paraId="693FF4B2" w14:textId="77777777" w:rsidR="004E22D1" w:rsidRPr="004E22D1" w:rsidRDefault="004E22D1" w:rsidP="004E22D1">
            <w:pPr>
              <w:jc w:val="both"/>
              <w:rPr>
                <w:sz w:val="26"/>
                <w:szCs w:val="26"/>
              </w:rPr>
            </w:pPr>
            <w:r w:rsidRPr="004E22D1">
              <w:rPr>
                <w:sz w:val="26"/>
                <w:szCs w:val="26"/>
              </w:rPr>
              <w:t>→ x = 7</w:t>
            </w:r>
          </w:p>
          <w:p w14:paraId="559B4BEC" w14:textId="77777777" w:rsidR="004E22D1" w:rsidRPr="004E22D1" w:rsidRDefault="004E22D1" w:rsidP="004E22D1">
            <w:pPr>
              <w:jc w:val="both"/>
              <w:rPr>
                <w:sz w:val="26"/>
                <w:szCs w:val="26"/>
              </w:rPr>
            </w:pPr>
            <w:r w:rsidRPr="004E22D1">
              <w:rPr>
                <w:sz w:val="26"/>
                <w:szCs w:val="26"/>
              </w:rPr>
              <w:t xml:space="preserve">→  Công thức phân tử của muối ngậm nước là </w:t>
            </w:r>
            <w:r w:rsidRPr="004E22D1">
              <w:rPr>
                <w:b/>
                <w:sz w:val="26"/>
                <w:szCs w:val="26"/>
              </w:rPr>
              <w:t>FeSO</w:t>
            </w:r>
            <w:r w:rsidRPr="004E22D1">
              <w:rPr>
                <w:b/>
                <w:sz w:val="26"/>
                <w:szCs w:val="26"/>
                <w:vertAlign w:val="subscript"/>
              </w:rPr>
              <w:t>4</w:t>
            </w:r>
            <w:r w:rsidRPr="004E22D1">
              <w:rPr>
                <w:b/>
                <w:sz w:val="26"/>
                <w:szCs w:val="26"/>
              </w:rPr>
              <w:t>.7H</w:t>
            </w:r>
            <w:r w:rsidRPr="004E22D1">
              <w:rPr>
                <w:b/>
                <w:sz w:val="26"/>
                <w:szCs w:val="26"/>
                <w:vertAlign w:val="subscript"/>
              </w:rPr>
              <w:t>2</w:t>
            </w:r>
            <w:r w:rsidRPr="004E22D1">
              <w:rPr>
                <w:b/>
                <w:sz w:val="26"/>
                <w:szCs w:val="26"/>
              </w:rPr>
              <w:t>O</w:t>
            </w:r>
          </w:p>
        </w:tc>
        <w:tc>
          <w:tcPr>
            <w:tcW w:w="1134" w:type="dxa"/>
          </w:tcPr>
          <w:p w14:paraId="41BC6EDB" w14:textId="77777777" w:rsidR="004E22D1" w:rsidRPr="004E22D1" w:rsidRDefault="004E22D1" w:rsidP="004E22D1">
            <w:pPr>
              <w:spacing w:after="120"/>
              <w:jc w:val="both"/>
              <w:rPr>
                <w:b/>
                <w:spacing w:val="-4"/>
                <w:sz w:val="24"/>
                <w:szCs w:val="24"/>
              </w:rPr>
            </w:pPr>
            <w:r w:rsidRPr="004E22D1">
              <w:rPr>
                <w:b/>
                <w:spacing w:val="-4"/>
                <w:sz w:val="24"/>
                <w:szCs w:val="24"/>
              </w:rPr>
              <w:t>0,25</w:t>
            </w:r>
          </w:p>
          <w:p w14:paraId="74F5A464" w14:textId="77777777" w:rsidR="004E22D1" w:rsidRPr="004E22D1" w:rsidRDefault="004E22D1" w:rsidP="004E22D1">
            <w:pPr>
              <w:spacing w:after="120"/>
              <w:jc w:val="both"/>
              <w:rPr>
                <w:b/>
                <w:spacing w:val="-4"/>
                <w:sz w:val="24"/>
                <w:szCs w:val="24"/>
              </w:rPr>
            </w:pPr>
          </w:p>
          <w:p w14:paraId="0EB0928F" w14:textId="77777777" w:rsidR="004E22D1" w:rsidRPr="004E22D1" w:rsidRDefault="004E22D1" w:rsidP="004E22D1">
            <w:pPr>
              <w:spacing w:after="120"/>
              <w:jc w:val="both"/>
              <w:rPr>
                <w:b/>
                <w:spacing w:val="-4"/>
                <w:sz w:val="24"/>
                <w:szCs w:val="24"/>
              </w:rPr>
            </w:pPr>
            <w:r w:rsidRPr="004E22D1">
              <w:rPr>
                <w:b/>
                <w:spacing w:val="-4"/>
                <w:sz w:val="24"/>
                <w:szCs w:val="24"/>
              </w:rPr>
              <w:t>0,25</w:t>
            </w:r>
          </w:p>
        </w:tc>
      </w:tr>
      <w:tr w:rsidR="004E22D1" w:rsidRPr="004E22D1" w14:paraId="0C6B790F" w14:textId="77777777" w:rsidTr="00F57CC7">
        <w:trPr>
          <w:trHeight w:val="764"/>
        </w:trPr>
        <w:tc>
          <w:tcPr>
            <w:tcW w:w="1276" w:type="dxa"/>
          </w:tcPr>
          <w:p w14:paraId="58155A71" w14:textId="77777777" w:rsidR="004E22D1" w:rsidRPr="004E22D1" w:rsidRDefault="004E22D1" w:rsidP="004E22D1">
            <w:pPr>
              <w:tabs>
                <w:tab w:val="left" w:pos="560"/>
              </w:tabs>
              <w:jc w:val="center"/>
              <w:rPr>
                <w:rFonts w:eastAsia="Times New Roman"/>
                <w:b/>
                <w:bCs/>
                <w:sz w:val="26"/>
                <w:szCs w:val="26"/>
                <w:lang w:val="pt-BR"/>
              </w:rPr>
            </w:pPr>
            <w:r w:rsidRPr="004E22D1">
              <w:rPr>
                <w:rFonts w:eastAsia="Times New Roman"/>
                <w:b/>
                <w:bCs/>
                <w:sz w:val="26"/>
                <w:szCs w:val="26"/>
                <w:lang w:val="pt-BR"/>
              </w:rPr>
              <w:t>Câu 4</w:t>
            </w:r>
          </w:p>
        </w:tc>
        <w:tc>
          <w:tcPr>
            <w:tcW w:w="7655" w:type="dxa"/>
          </w:tcPr>
          <w:p w14:paraId="463B9783"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b/>
                <w:bCs/>
                <w:sz w:val="26"/>
                <w:szCs w:val="26"/>
                <w:lang w:val="pt-BR"/>
              </w:rPr>
              <w:t>1.</w:t>
            </w:r>
            <w:r w:rsidRPr="004E22D1">
              <w:rPr>
                <w:rFonts w:eastAsia="Times New Roman"/>
                <w:sz w:val="26"/>
                <w:szCs w:val="26"/>
                <w:lang w:val="pt-BR"/>
              </w:rPr>
              <w:t xml:space="preserve"> Số mol FeSO</w:t>
            </w:r>
            <w:r w:rsidRPr="004E22D1">
              <w:rPr>
                <w:rFonts w:eastAsia="Times New Roman"/>
                <w:sz w:val="26"/>
                <w:szCs w:val="26"/>
                <w:vertAlign w:val="subscript"/>
                <w:lang w:val="pt-BR"/>
              </w:rPr>
              <w:t>4</w:t>
            </w:r>
            <w:r w:rsidRPr="004E22D1">
              <w:rPr>
                <w:rFonts w:eastAsia="Times New Roman"/>
                <w:sz w:val="26"/>
                <w:szCs w:val="26"/>
                <w:lang w:val="pt-BR"/>
              </w:rPr>
              <w:t xml:space="preserve"> = 0,06; </w:t>
            </w:r>
            <w:r w:rsidRPr="004E22D1">
              <w:rPr>
                <w:rFonts w:eastAsia="Times New Roman"/>
                <w:sz w:val="26"/>
                <w:szCs w:val="26"/>
                <w:lang w:val="pt-BR"/>
              </w:rPr>
              <w:tab/>
            </w:r>
            <w:r w:rsidRPr="004E22D1">
              <w:rPr>
                <w:rFonts w:eastAsia="Times New Roman"/>
                <w:sz w:val="26"/>
                <w:szCs w:val="26"/>
                <w:lang w:val="pt-BR"/>
              </w:rPr>
              <w:tab/>
              <w:t>Số mol Al</w:t>
            </w:r>
            <w:r w:rsidRPr="004E22D1">
              <w:rPr>
                <w:rFonts w:eastAsia="Times New Roman"/>
                <w:sz w:val="26"/>
                <w:szCs w:val="26"/>
                <w:vertAlign w:val="subscript"/>
                <w:lang w:val="pt-BR"/>
              </w:rPr>
              <w:t>2</w:t>
            </w:r>
            <w:r w:rsidRPr="004E22D1">
              <w:rPr>
                <w:rFonts w:eastAsia="Times New Roman"/>
                <w:sz w:val="26"/>
                <w:szCs w:val="26"/>
                <w:lang w:val="pt-BR"/>
              </w:rPr>
              <w:t>(SO</w:t>
            </w:r>
            <w:r w:rsidRPr="004E22D1">
              <w:rPr>
                <w:rFonts w:eastAsia="Times New Roman"/>
                <w:sz w:val="26"/>
                <w:szCs w:val="26"/>
                <w:vertAlign w:val="subscript"/>
                <w:lang w:val="pt-BR"/>
              </w:rPr>
              <w:t>4</w:t>
            </w:r>
            <w:r w:rsidRPr="004E22D1">
              <w:rPr>
                <w:rFonts w:eastAsia="Times New Roman"/>
                <w:sz w:val="26"/>
                <w:szCs w:val="26"/>
                <w:lang w:val="pt-BR"/>
              </w:rPr>
              <w:t>)</w:t>
            </w:r>
            <w:r w:rsidRPr="004E22D1">
              <w:rPr>
                <w:rFonts w:eastAsia="Times New Roman"/>
                <w:sz w:val="26"/>
                <w:szCs w:val="26"/>
                <w:vertAlign w:val="subscript"/>
                <w:lang w:val="pt-BR"/>
              </w:rPr>
              <w:t>3</w:t>
            </w:r>
            <w:r w:rsidRPr="004E22D1">
              <w:rPr>
                <w:rFonts w:eastAsia="Times New Roman"/>
                <w:sz w:val="26"/>
                <w:szCs w:val="26"/>
                <w:lang w:val="pt-BR"/>
              </w:rPr>
              <w:t xml:space="preserve"> = 0,04</w:t>
            </w:r>
          </w:p>
          <w:p w14:paraId="77305D18" w14:textId="77777777" w:rsidR="004E22D1" w:rsidRPr="004E22D1" w:rsidRDefault="004E22D1" w:rsidP="004E22D1">
            <w:pPr>
              <w:tabs>
                <w:tab w:val="left" w:pos="560"/>
              </w:tabs>
              <w:jc w:val="both"/>
              <w:rPr>
                <w:rFonts w:eastAsia="Times New Roman"/>
                <w:i/>
                <w:sz w:val="26"/>
                <w:szCs w:val="26"/>
                <w:lang w:val="pt-BR"/>
              </w:rPr>
            </w:pPr>
            <w:r w:rsidRPr="004E22D1">
              <w:rPr>
                <w:rFonts w:eastAsia="Times New Roman"/>
                <w:sz w:val="26"/>
                <w:szCs w:val="26"/>
                <w:lang w:val="pt-BR"/>
              </w:rPr>
              <w:tab/>
              <w:t>Số mol NaOH = 0,97;</w:t>
            </w:r>
            <w:r w:rsidRPr="004E22D1">
              <w:rPr>
                <w:rFonts w:eastAsia="Times New Roman"/>
                <w:sz w:val="26"/>
                <w:szCs w:val="26"/>
                <w:lang w:val="pt-BR"/>
              </w:rPr>
              <w:tab/>
            </w:r>
            <w:r w:rsidRPr="004E22D1">
              <w:rPr>
                <w:rFonts w:eastAsia="Times New Roman"/>
                <w:sz w:val="26"/>
                <w:szCs w:val="26"/>
                <w:lang w:val="pt-BR"/>
              </w:rPr>
              <w:tab/>
              <w:t>Số mol H</w:t>
            </w:r>
            <w:r w:rsidRPr="004E22D1">
              <w:rPr>
                <w:rFonts w:eastAsia="Times New Roman"/>
                <w:sz w:val="26"/>
                <w:szCs w:val="26"/>
                <w:vertAlign w:val="subscript"/>
                <w:lang w:val="pt-BR"/>
              </w:rPr>
              <w:t>2</w:t>
            </w:r>
            <w:r w:rsidRPr="004E22D1">
              <w:rPr>
                <w:rFonts w:eastAsia="Times New Roman"/>
                <w:sz w:val="26"/>
                <w:szCs w:val="26"/>
                <w:lang w:val="pt-BR"/>
              </w:rPr>
              <w:t>SO</w:t>
            </w:r>
            <w:r w:rsidRPr="004E22D1">
              <w:rPr>
                <w:rFonts w:eastAsia="Times New Roman"/>
                <w:sz w:val="26"/>
                <w:szCs w:val="26"/>
                <w:vertAlign w:val="subscript"/>
                <w:lang w:val="pt-BR"/>
              </w:rPr>
              <w:t>4</w:t>
            </w:r>
            <w:r w:rsidRPr="004E22D1">
              <w:rPr>
                <w:rFonts w:eastAsia="Times New Roman"/>
                <w:sz w:val="26"/>
                <w:szCs w:val="26"/>
                <w:lang w:val="pt-BR"/>
              </w:rPr>
              <w:t xml:space="preserve"> = 0,1.</w:t>
            </w:r>
            <w:r w:rsidRPr="004E22D1">
              <w:rPr>
                <w:rFonts w:eastAsia="Times New Roman"/>
                <w:sz w:val="26"/>
                <w:szCs w:val="26"/>
                <w:lang w:val="pt-BR"/>
              </w:rPr>
              <w:tab/>
            </w:r>
            <w:r w:rsidRPr="004E22D1">
              <w:rPr>
                <w:rFonts w:eastAsia="Times New Roman"/>
                <w:sz w:val="26"/>
                <w:szCs w:val="26"/>
                <w:lang w:val="pt-BR"/>
              </w:rPr>
              <w:tab/>
            </w:r>
            <w:r w:rsidRPr="004E22D1">
              <w:rPr>
                <w:rFonts w:eastAsia="Times New Roman"/>
                <w:sz w:val="26"/>
                <w:szCs w:val="26"/>
                <w:lang w:val="pt-BR"/>
              </w:rPr>
              <w:lastRenderedPageBreak/>
              <w:tab/>
            </w:r>
          </w:p>
          <w:p w14:paraId="15706020"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PTHH:</w:t>
            </w:r>
          </w:p>
          <w:p w14:paraId="13246F97"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ab/>
              <w:t>H</w:t>
            </w:r>
            <w:r w:rsidRPr="004E22D1">
              <w:rPr>
                <w:rFonts w:eastAsia="Times New Roman"/>
                <w:sz w:val="26"/>
                <w:szCs w:val="26"/>
                <w:vertAlign w:val="subscript"/>
                <w:lang w:val="pt-BR"/>
              </w:rPr>
              <w:t>2</w:t>
            </w:r>
            <w:r w:rsidRPr="004E22D1">
              <w:rPr>
                <w:rFonts w:eastAsia="Times New Roman"/>
                <w:sz w:val="26"/>
                <w:szCs w:val="26"/>
                <w:lang w:val="pt-BR"/>
              </w:rPr>
              <w:t>SO</w:t>
            </w:r>
            <w:r w:rsidRPr="004E22D1">
              <w:rPr>
                <w:rFonts w:eastAsia="Times New Roman"/>
                <w:sz w:val="26"/>
                <w:szCs w:val="26"/>
                <w:vertAlign w:val="subscript"/>
                <w:lang w:val="pt-BR"/>
              </w:rPr>
              <w:t>4</w:t>
            </w:r>
            <w:r w:rsidRPr="004E22D1">
              <w:rPr>
                <w:rFonts w:eastAsia="Times New Roman"/>
                <w:sz w:val="26"/>
                <w:szCs w:val="26"/>
                <w:lang w:val="pt-BR"/>
              </w:rPr>
              <w:t xml:space="preserve">   +   2NaOH  </w:t>
            </w:r>
            <w:r w:rsidRPr="004E22D1">
              <w:rPr>
                <w:rFonts w:eastAsia="Times New Roman"/>
                <w:sz w:val="26"/>
                <w:szCs w:val="26"/>
              </w:rPr>
              <w:sym w:font="Symbol" w:char="F0AE"/>
            </w:r>
            <w:r w:rsidRPr="004E22D1">
              <w:rPr>
                <w:rFonts w:eastAsia="Times New Roman"/>
                <w:sz w:val="26"/>
                <w:szCs w:val="26"/>
                <w:lang w:val="pt-BR"/>
              </w:rPr>
              <w:t xml:space="preserve">  Na</w:t>
            </w:r>
            <w:r w:rsidRPr="004E22D1">
              <w:rPr>
                <w:rFonts w:eastAsia="Times New Roman"/>
                <w:sz w:val="26"/>
                <w:szCs w:val="26"/>
                <w:vertAlign w:val="subscript"/>
                <w:lang w:val="pt-BR"/>
              </w:rPr>
              <w:t>2</w:t>
            </w:r>
            <w:r w:rsidRPr="004E22D1">
              <w:rPr>
                <w:rFonts w:eastAsia="Times New Roman"/>
                <w:sz w:val="26"/>
                <w:szCs w:val="26"/>
                <w:lang w:val="pt-BR"/>
              </w:rPr>
              <w:t>SO</w:t>
            </w:r>
            <w:r w:rsidRPr="004E22D1">
              <w:rPr>
                <w:rFonts w:eastAsia="Times New Roman"/>
                <w:sz w:val="26"/>
                <w:szCs w:val="26"/>
                <w:vertAlign w:val="subscript"/>
                <w:lang w:val="pt-BR"/>
              </w:rPr>
              <w:t>4</w:t>
            </w:r>
            <w:r w:rsidRPr="004E22D1">
              <w:rPr>
                <w:rFonts w:eastAsia="Times New Roman"/>
                <w:sz w:val="26"/>
                <w:szCs w:val="26"/>
                <w:lang w:val="pt-BR"/>
              </w:rPr>
              <w:t xml:space="preserve">  +  2H</w:t>
            </w:r>
            <w:r w:rsidRPr="004E22D1">
              <w:rPr>
                <w:rFonts w:eastAsia="Times New Roman"/>
                <w:sz w:val="26"/>
                <w:szCs w:val="26"/>
                <w:vertAlign w:val="subscript"/>
                <w:lang w:val="pt-BR"/>
              </w:rPr>
              <w:t>2</w:t>
            </w:r>
            <w:r w:rsidRPr="004E22D1">
              <w:rPr>
                <w:rFonts w:eastAsia="Times New Roman"/>
                <w:sz w:val="26"/>
                <w:szCs w:val="26"/>
                <w:lang w:val="pt-BR"/>
              </w:rPr>
              <w:t>O</w:t>
            </w:r>
            <w:r w:rsidRPr="004E22D1">
              <w:rPr>
                <w:rFonts w:eastAsia="Times New Roman"/>
                <w:sz w:val="26"/>
                <w:szCs w:val="26"/>
                <w:lang w:val="pt-BR"/>
              </w:rPr>
              <w:tab/>
            </w:r>
            <w:r w:rsidRPr="004E22D1">
              <w:rPr>
                <w:rFonts w:eastAsia="Times New Roman"/>
                <w:sz w:val="26"/>
                <w:szCs w:val="26"/>
                <w:lang w:val="pt-BR"/>
              </w:rPr>
              <w:tab/>
              <w:t xml:space="preserve">   (1)</w:t>
            </w:r>
          </w:p>
          <w:p w14:paraId="77D99DAA"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 xml:space="preserve">       0,1 mol        0,2 mol</w:t>
            </w:r>
            <w:r w:rsidRPr="004E22D1">
              <w:rPr>
                <w:rFonts w:eastAsia="Times New Roman"/>
                <w:sz w:val="26"/>
                <w:szCs w:val="26"/>
                <w:lang w:val="pt-BR"/>
              </w:rPr>
              <w:tab/>
              <w:t xml:space="preserve">     0,1 mol</w:t>
            </w:r>
          </w:p>
          <w:p w14:paraId="72826A3B"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ab/>
              <w:t>FeSO</w:t>
            </w:r>
            <w:r w:rsidRPr="004E22D1">
              <w:rPr>
                <w:rFonts w:eastAsia="Times New Roman"/>
                <w:sz w:val="26"/>
                <w:szCs w:val="26"/>
                <w:vertAlign w:val="subscript"/>
                <w:lang w:val="pt-BR"/>
              </w:rPr>
              <w:t>4</w:t>
            </w:r>
            <w:r w:rsidRPr="004E22D1">
              <w:rPr>
                <w:rFonts w:eastAsia="Times New Roman"/>
                <w:sz w:val="26"/>
                <w:szCs w:val="26"/>
                <w:lang w:val="pt-BR"/>
              </w:rPr>
              <w:t xml:space="preserve">   +   2NaOH   </w:t>
            </w:r>
            <w:r w:rsidRPr="004E22D1">
              <w:rPr>
                <w:rFonts w:eastAsia="Times New Roman"/>
                <w:sz w:val="26"/>
                <w:szCs w:val="26"/>
              </w:rPr>
              <w:sym w:font="Symbol" w:char="F0AE"/>
            </w:r>
            <w:r w:rsidRPr="004E22D1">
              <w:rPr>
                <w:rFonts w:eastAsia="Times New Roman"/>
                <w:sz w:val="26"/>
                <w:szCs w:val="26"/>
                <w:lang w:val="pt-BR"/>
              </w:rPr>
              <w:t xml:space="preserve">   Fe(OH)</w:t>
            </w:r>
            <w:r w:rsidRPr="004E22D1">
              <w:rPr>
                <w:rFonts w:eastAsia="Times New Roman"/>
                <w:sz w:val="26"/>
                <w:szCs w:val="26"/>
                <w:vertAlign w:val="subscript"/>
                <w:lang w:val="pt-BR"/>
              </w:rPr>
              <w:t>2</w:t>
            </w:r>
            <w:r w:rsidRPr="004E22D1">
              <w:rPr>
                <w:rFonts w:eastAsia="Times New Roman"/>
                <w:sz w:val="26"/>
                <w:szCs w:val="26"/>
              </w:rPr>
              <w:sym w:font="Symbol" w:char="F0AF"/>
            </w:r>
            <w:r w:rsidRPr="004E22D1">
              <w:rPr>
                <w:rFonts w:eastAsia="Times New Roman"/>
                <w:sz w:val="26"/>
                <w:szCs w:val="26"/>
                <w:lang w:val="pt-BR"/>
              </w:rPr>
              <w:t xml:space="preserve">  +  Na</w:t>
            </w:r>
            <w:r w:rsidRPr="004E22D1">
              <w:rPr>
                <w:rFonts w:eastAsia="Times New Roman"/>
                <w:sz w:val="26"/>
                <w:szCs w:val="26"/>
                <w:vertAlign w:val="subscript"/>
                <w:lang w:val="pt-BR"/>
              </w:rPr>
              <w:t>2</w:t>
            </w:r>
            <w:r w:rsidRPr="004E22D1">
              <w:rPr>
                <w:rFonts w:eastAsia="Times New Roman"/>
                <w:sz w:val="26"/>
                <w:szCs w:val="26"/>
                <w:lang w:val="pt-BR"/>
              </w:rPr>
              <w:t>SO</w:t>
            </w:r>
            <w:r w:rsidRPr="004E22D1">
              <w:rPr>
                <w:rFonts w:eastAsia="Times New Roman"/>
                <w:sz w:val="26"/>
                <w:szCs w:val="26"/>
                <w:vertAlign w:val="subscript"/>
                <w:lang w:val="pt-BR"/>
              </w:rPr>
              <w:t>4</w:t>
            </w:r>
            <w:r w:rsidRPr="004E22D1">
              <w:rPr>
                <w:rFonts w:eastAsia="Times New Roman"/>
                <w:sz w:val="26"/>
                <w:szCs w:val="26"/>
                <w:lang w:val="pt-BR"/>
              </w:rPr>
              <w:tab/>
              <w:t xml:space="preserve">   (2)</w:t>
            </w:r>
          </w:p>
          <w:p w14:paraId="103253CB"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 xml:space="preserve">       0,06 mol     0,12 mol         0,06 mol       0,06 mol</w:t>
            </w:r>
          </w:p>
          <w:p w14:paraId="75C55E0C"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ab/>
              <w:t>Al</w:t>
            </w:r>
            <w:r w:rsidRPr="004E22D1">
              <w:rPr>
                <w:rFonts w:eastAsia="Times New Roman"/>
                <w:sz w:val="26"/>
                <w:szCs w:val="26"/>
                <w:vertAlign w:val="subscript"/>
                <w:lang w:val="pt-BR"/>
              </w:rPr>
              <w:t>2</w:t>
            </w:r>
            <w:r w:rsidRPr="004E22D1">
              <w:rPr>
                <w:rFonts w:eastAsia="Times New Roman"/>
                <w:sz w:val="26"/>
                <w:szCs w:val="26"/>
                <w:lang w:val="pt-BR"/>
              </w:rPr>
              <w:t>(SO</w:t>
            </w:r>
            <w:r w:rsidRPr="004E22D1">
              <w:rPr>
                <w:rFonts w:eastAsia="Times New Roman"/>
                <w:sz w:val="26"/>
                <w:szCs w:val="26"/>
                <w:vertAlign w:val="subscript"/>
                <w:lang w:val="pt-BR"/>
              </w:rPr>
              <w:t>4</w:t>
            </w:r>
            <w:r w:rsidRPr="004E22D1">
              <w:rPr>
                <w:rFonts w:eastAsia="Times New Roman"/>
                <w:sz w:val="26"/>
                <w:szCs w:val="26"/>
                <w:lang w:val="pt-BR"/>
              </w:rPr>
              <w:t>)</w:t>
            </w:r>
            <w:r w:rsidRPr="004E22D1">
              <w:rPr>
                <w:rFonts w:eastAsia="Times New Roman"/>
                <w:sz w:val="26"/>
                <w:szCs w:val="26"/>
                <w:vertAlign w:val="subscript"/>
                <w:lang w:val="pt-BR"/>
              </w:rPr>
              <w:t>3</w:t>
            </w:r>
            <w:r w:rsidRPr="004E22D1">
              <w:rPr>
                <w:rFonts w:eastAsia="Times New Roman"/>
                <w:sz w:val="26"/>
                <w:szCs w:val="26"/>
                <w:lang w:val="pt-BR"/>
              </w:rPr>
              <w:t xml:space="preserve">   +   6NaOH   </w:t>
            </w:r>
            <w:r w:rsidRPr="004E22D1">
              <w:rPr>
                <w:rFonts w:eastAsia="Times New Roman"/>
                <w:sz w:val="26"/>
                <w:szCs w:val="26"/>
              </w:rPr>
              <w:sym w:font="Symbol" w:char="F0AE"/>
            </w:r>
            <w:r w:rsidRPr="004E22D1">
              <w:rPr>
                <w:rFonts w:eastAsia="Times New Roman"/>
                <w:sz w:val="26"/>
                <w:szCs w:val="26"/>
                <w:lang w:val="pt-BR"/>
              </w:rPr>
              <w:t xml:space="preserve">   3Na</w:t>
            </w:r>
            <w:r w:rsidRPr="004E22D1">
              <w:rPr>
                <w:rFonts w:eastAsia="Times New Roman"/>
                <w:sz w:val="26"/>
                <w:szCs w:val="26"/>
                <w:vertAlign w:val="subscript"/>
                <w:lang w:val="pt-BR"/>
              </w:rPr>
              <w:t>2</w:t>
            </w:r>
            <w:r w:rsidRPr="004E22D1">
              <w:rPr>
                <w:rFonts w:eastAsia="Times New Roman"/>
                <w:sz w:val="26"/>
                <w:szCs w:val="26"/>
                <w:lang w:val="pt-BR"/>
              </w:rPr>
              <w:t>SO</w:t>
            </w:r>
            <w:r w:rsidRPr="004E22D1">
              <w:rPr>
                <w:rFonts w:eastAsia="Times New Roman"/>
                <w:sz w:val="26"/>
                <w:szCs w:val="26"/>
                <w:vertAlign w:val="subscript"/>
                <w:lang w:val="pt-BR"/>
              </w:rPr>
              <w:t>4</w:t>
            </w:r>
            <w:r w:rsidRPr="004E22D1">
              <w:rPr>
                <w:rFonts w:eastAsia="Times New Roman"/>
                <w:sz w:val="26"/>
                <w:szCs w:val="26"/>
                <w:lang w:val="pt-BR"/>
              </w:rPr>
              <w:t xml:space="preserve">  +   2Al(OH)</w:t>
            </w:r>
            <w:r w:rsidRPr="004E22D1">
              <w:rPr>
                <w:rFonts w:eastAsia="Times New Roman"/>
                <w:sz w:val="26"/>
                <w:szCs w:val="26"/>
                <w:vertAlign w:val="subscript"/>
                <w:lang w:val="pt-BR"/>
              </w:rPr>
              <w:t>3</w:t>
            </w:r>
            <w:r w:rsidRPr="004E22D1">
              <w:rPr>
                <w:rFonts w:eastAsia="Times New Roman"/>
                <w:sz w:val="26"/>
                <w:szCs w:val="26"/>
              </w:rPr>
              <w:sym w:font="Symbol" w:char="F0AF"/>
            </w:r>
            <w:r w:rsidRPr="004E22D1">
              <w:rPr>
                <w:rFonts w:eastAsia="Times New Roman"/>
                <w:sz w:val="26"/>
                <w:szCs w:val="26"/>
                <w:lang w:val="pt-BR"/>
              </w:rPr>
              <w:t xml:space="preserve">  (3)</w:t>
            </w:r>
          </w:p>
          <w:p w14:paraId="2FB5E141"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ab/>
              <w:t>0,04 mol        0,24 mol          0,12 mol       0,08 mol</w:t>
            </w:r>
          </w:p>
          <w:p w14:paraId="6F8F4DDB" w14:textId="77777777" w:rsidR="004E22D1" w:rsidRPr="004E22D1" w:rsidRDefault="004E22D1" w:rsidP="004E22D1">
            <w:pPr>
              <w:tabs>
                <w:tab w:val="left" w:pos="560"/>
              </w:tabs>
              <w:jc w:val="both"/>
              <w:rPr>
                <w:rFonts w:eastAsia="Times New Roman"/>
                <w:i/>
                <w:sz w:val="26"/>
                <w:szCs w:val="26"/>
                <w:lang w:val="pt-BR"/>
              </w:rPr>
            </w:pPr>
            <w:r w:rsidRPr="004E22D1">
              <w:rPr>
                <w:rFonts w:eastAsia="Times New Roman"/>
                <w:sz w:val="26"/>
                <w:szCs w:val="26"/>
                <w:lang w:val="pt-BR"/>
              </w:rPr>
              <w:tab/>
              <w:t>NaOH      +      Al(OH)</w:t>
            </w:r>
            <w:r w:rsidRPr="004E22D1">
              <w:rPr>
                <w:rFonts w:eastAsia="Times New Roman"/>
                <w:sz w:val="26"/>
                <w:szCs w:val="26"/>
                <w:vertAlign w:val="subscript"/>
                <w:lang w:val="pt-BR"/>
              </w:rPr>
              <w:t>3</w:t>
            </w:r>
            <w:r w:rsidRPr="004E22D1">
              <w:rPr>
                <w:rFonts w:eastAsia="Times New Roman"/>
                <w:sz w:val="26"/>
                <w:szCs w:val="26"/>
                <w:lang w:val="pt-BR"/>
              </w:rPr>
              <w:t xml:space="preserve">   </w:t>
            </w:r>
            <w:r w:rsidRPr="004E22D1">
              <w:rPr>
                <w:rFonts w:eastAsia="Times New Roman"/>
                <w:sz w:val="26"/>
                <w:szCs w:val="26"/>
              </w:rPr>
              <w:sym w:font="Symbol" w:char="F0AE"/>
            </w:r>
            <w:r w:rsidRPr="004E22D1">
              <w:rPr>
                <w:rFonts w:eastAsia="Times New Roman"/>
                <w:sz w:val="26"/>
                <w:szCs w:val="26"/>
                <w:lang w:val="pt-BR"/>
              </w:rPr>
              <w:t xml:space="preserve">   NaAlO</w:t>
            </w:r>
            <w:r w:rsidRPr="004E22D1">
              <w:rPr>
                <w:rFonts w:eastAsia="Times New Roman"/>
                <w:sz w:val="26"/>
                <w:szCs w:val="26"/>
                <w:vertAlign w:val="subscript"/>
                <w:lang w:val="pt-BR"/>
              </w:rPr>
              <w:t>2</w:t>
            </w:r>
            <w:r w:rsidRPr="004E22D1">
              <w:rPr>
                <w:rFonts w:eastAsia="Times New Roman"/>
                <w:sz w:val="26"/>
                <w:szCs w:val="26"/>
                <w:lang w:val="pt-BR"/>
              </w:rPr>
              <w:t xml:space="preserve">   +   2H</w:t>
            </w:r>
            <w:r w:rsidRPr="004E22D1">
              <w:rPr>
                <w:rFonts w:eastAsia="Times New Roman"/>
                <w:sz w:val="26"/>
                <w:szCs w:val="26"/>
                <w:vertAlign w:val="subscript"/>
                <w:lang w:val="pt-BR"/>
              </w:rPr>
              <w:t>2</w:t>
            </w:r>
            <w:r w:rsidRPr="004E22D1">
              <w:rPr>
                <w:rFonts w:eastAsia="Times New Roman"/>
                <w:sz w:val="26"/>
                <w:szCs w:val="26"/>
                <w:lang w:val="pt-BR"/>
              </w:rPr>
              <w:t>O</w:t>
            </w:r>
            <w:r w:rsidRPr="004E22D1">
              <w:rPr>
                <w:rFonts w:eastAsia="Times New Roman"/>
                <w:sz w:val="26"/>
                <w:szCs w:val="26"/>
                <w:lang w:val="pt-BR"/>
              </w:rPr>
              <w:tab/>
              <w:t xml:space="preserve">   (4) </w:t>
            </w:r>
          </w:p>
          <w:p w14:paraId="67AAC331"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 xml:space="preserve">        0,08 mol            0,08 mol         0,08 mol</w:t>
            </w:r>
            <w:r w:rsidRPr="004E22D1">
              <w:rPr>
                <w:rFonts w:eastAsia="Times New Roman"/>
                <w:sz w:val="26"/>
                <w:szCs w:val="26"/>
                <w:lang w:val="pt-BR"/>
              </w:rPr>
              <w:tab/>
            </w:r>
            <w:r w:rsidRPr="004E22D1">
              <w:rPr>
                <w:rFonts w:eastAsia="Times New Roman"/>
                <w:sz w:val="26"/>
                <w:szCs w:val="26"/>
                <w:lang w:val="pt-BR"/>
              </w:rPr>
              <w:tab/>
            </w:r>
            <w:r w:rsidRPr="004E22D1">
              <w:rPr>
                <w:rFonts w:eastAsia="Times New Roman"/>
                <w:sz w:val="26"/>
                <w:szCs w:val="26"/>
                <w:lang w:val="pt-BR"/>
              </w:rPr>
              <w:tab/>
            </w:r>
          </w:p>
          <w:p w14:paraId="1D0F19BA"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Từ (1), (2), (3), (4): n</w:t>
            </w:r>
            <w:r w:rsidRPr="004E22D1">
              <w:rPr>
                <w:rFonts w:eastAsia="Times New Roman"/>
                <w:sz w:val="26"/>
                <w:szCs w:val="26"/>
                <w:vertAlign w:val="subscript"/>
                <w:lang w:val="pt-BR"/>
              </w:rPr>
              <w:t xml:space="preserve">NaOH </w:t>
            </w:r>
            <w:r w:rsidRPr="004E22D1">
              <w:rPr>
                <w:rFonts w:eastAsia="Times New Roman"/>
                <w:sz w:val="26"/>
                <w:szCs w:val="26"/>
                <w:lang w:val="pt-BR"/>
              </w:rPr>
              <w:t>phản ứng = 0,64 mol</w:t>
            </w:r>
          </w:p>
          <w:p w14:paraId="675AAFC3"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ab/>
            </w:r>
            <w:r w:rsidRPr="004E22D1">
              <w:rPr>
                <w:rFonts w:eastAsia="Times New Roman"/>
                <w:sz w:val="26"/>
                <w:szCs w:val="26"/>
                <w:lang w:val="pt-BR"/>
              </w:rPr>
              <w:tab/>
            </w:r>
            <w:r w:rsidRPr="004E22D1">
              <w:rPr>
                <w:rFonts w:eastAsia="Times New Roman"/>
                <w:sz w:val="26"/>
                <w:szCs w:val="26"/>
                <w:lang w:val="pt-BR"/>
              </w:rPr>
              <w:tab/>
            </w:r>
            <w:r w:rsidRPr="004E22D1">
              <w:rPr>
                <w:rFonts w:eastAsia="Times New Roman"/>
                <w:sz w:val="26"/>
                <w:szCs w:val="26"/>
                <w:lang w:val="pt-BR"/>
              </w:rPr>
              <w:tab/>
              <w:t xml:space="preserve"> n</w:t>
            </w:r>
            <w:r w:rsidRPr="004E22D1">
              <w:rPr>
                <w:rFonts w:eastAsia="Times New Roman"/>
                <w:sz w:val="26"/>
                <w:szCs w:val="26"/>
                <w:vertAlign w:val="subscript"/>
                <w:lang w:val="pt-BR"/>
              </w:rPr>
              <w:t xml:space="preserve">NaOH </w:t>
            </w:r>
            <w:r w:rsidRPr="004E22D1">
              <w:rPr>
                <w:rFonts w:eastAsia="Times New Roman"/>
                <w:sz w:val="26"/>
                <w:szCs w:val="26"/>
                <w:lang w:val="pt-BR"/>
              </w:rPr>
              <w:t>dư = 0,97 – 0,64 = 0,33 (mol)</w:t>
            </w:r>
          </w:p>
          <w:p w14:paraId="1D15B8B7" w14:textId="77777777" w:rsidR="004E22D1" w:rsidRPr="004E22D1" w:rsidRDefault="004E22D1" w:rsidP="004E22D1">
            <w:pPr>
              <w:tabs>
                <w:tab w:val="left" w:pos="560"/>
              </w:tabs>
              <w:ind w:left="555"/>
              <w:jc w:val="both"/>
              <w:rPr>
                <w:rFonts w:eastAsia="Times New Roman"/>
                <w:sz w:val="26"/>
                <w:szCs w:val="26"/>
              </w:rPr>
            </w:pPr>
            <w:r w:rsidRPr="004E22D1">
              <w:rPr>
                <w:rFonts w:eastAsia="Times New Roman"/>
                <w:sz w:val="26"/>
                <w:szCs w:val="26"/>
              </w:rPr>
              <w:t>Kết tủa B là Fe(OH)</w:t>
            </w:r>
            <w:r w:rsidRPr="004E22D1">
              <w:rPr>
                <w:rFonts w:eastAsia="Times New Roman"/>
                <w:sz w:val="26"/>
                <w:szCs w:val="26"/>
                <w:vertAlign w:val="subscript"/>
              </w:rPr>
              <w:t>2</w:t>
            </w:r>
            <w:r w:rsidRPr="004E22D1">
              <w:rPr>
                <w:rFonts w:eastAsia="Times New Roman"/>
                <w:sz w:val="26"/>
                <w:szCs w:val="26"/>
              </w:rPr>
              <w:t>. Nung B trong không khí:</w:t>
            </w:r>
          </w:p>
          <w:p w14:paraId="655BF508" w14:textId="77777777" w:rsidR="004E22D1" w:rsidRPr="004E22D1" w:rsidRDefault="004E22D1" w:rsidP="004E22D1">
            <w:pPr>
              <w:tabs>
                <w:tab w:val="left" w:pos="560"/>
              </w:tabs>
              <w:jc w:val="both"/>
              <w:rPr>
                <w:rFonts w:eastAsia="Times New Roman"/>
                <w:sz w:val="26"/>
                <w:szCs w:val="26"/>
              </w:rPr>
            </w:pPr>
            <w:r w:rsidRPr="004E22D1">
              <w:rPr>
                <w:rFonts w:eastAsia="Times New Roman"/>
                <w:noProof/>
                <w:sz w:val="26"/>
                <w:szCs w:val="26"/>
                <w:lang w:eastAsia="en-US"/>
              </w:rPr>
              <mc:AlternateContent>
                <mc:Choice Requires="wps">
                  <w:drawing>
                    <wp:anchor distT="0" distB="0" distL="114300" distR="114300" simplePos="0" relativeHeight="251735040" behindDoc="0" locked="0" layoutInCell="1" allowOverlap="1" wp14:anchorId="63C8CE3E" wp14:editId="299CF98A">
                      <wp:simplePos x="0" y="0"/>
                      <wp:positionH relativeFrom="column">
                        <wp:posOffset>1721485</wp:posOffset>
                      </wp:positionH>
                      <wp:positionV relativeFrom="paragraph">
                        <wp:posOffset>80010</wp:posOffset>
                      </wp:positionV>
                      <wp:extent cx="412115" cy="253365"/>
                      <wp:effectExtent l="0" t="0" r="6985"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253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2F6EB4" w14:textId="77777777" w:rsidR="004E22D1" w:rsidRPr="002D1CDC" w:rsidRDefault="004E22D1" w:rsidP="004E22D1">
                                  <w:pPr>
                                    <w:jc w:val="center"/>
                                    <w:rPr>
                                      <w:sz w:val="24"/>
                                      <w:szCs w:val="24"/>
                                    </w:rPr>
                                  </w:pPr>
                                  <w:r>
                                    <w:rPr>
                                      <w:sz w:val="24"/>
                                      <w:szCs w:val="24"/>
                                    </w:rPr>
                                    <w:t xml:space="preserve"> </w:t>
                                  </w:r>
                                  <w:r w:rsidRPr="002D1CDC">
                                    <w:rPr>
                                      <w:sz w:val="24"/>
                                      <w:szCs w:val="24"/>
                                    </w:rPr>
                                    <w:t xml:space="preserve"> t</w:t>
                                  </w:r>
                                  <w:r w:rsidRPr="002D1CDC">
                                    <w:rPr>
                                      <w:sz w:val="24"/>
                                      <w:szCs w:val="24"/>
                                      <w:vertAlign w:val="superscript"/>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8" type="#_x0000_t202" style="position:absolute;left:0;text-align:left;margin-left:135.55pt;margin-top:6.3pt;width:32.45pt;height:19.9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O36wfwIAAAgFAAAOAAAAZHJzL2Uyb0RvYy54bWysVGtv2yAU/T5p/wHxPfWjThpbdao+lmlS 95Da/QACOEbDwIDE7qr9911wnHbdJk3T8sG5hsvh3HvO9fnF0Em059YJrWqcnaQYcUU1E2pb48/3 69kSI+eJYkRqxWv8wB2+WL1+dd6biue61ZJxiwBEuao3NW69N1WSONryjrgTbbiCzUbbjnh4tduE WdIDeieTPE0XSa8tM1ZT7hys3oybeBXxm4ZT/7FpHPdI1hi4+fi08bkJz2R1TqqtJaYV9ECD/AOL jggFlx6hbognaGfFL1CdoFY73fgTqrtEN42gPNYA1WTpi2ruWmJ4rAWa48yxTe7/wdIP+08WCVbj fI6RIh1odM8Hj670gGAJ+tMbV0HanYFEP8A66BxrdeZW0y8OKX3dErXll9bqvuWEAb8snEyeHR1x XADZ9O81g3vIzusINDS2C82DdiBAB50ejtoELhQWiyzPMqBIYSufn54uIreEVNNhY51/y3WHQlBj C9JHcLK/dT6QIdWUEu5yWgq2FlLGF7vdXEuL9gRsso6/yP9FmlQhWelwbEQcV4Aj3BH2Atso+2OZ 5UV6lZez9WJ5NivWxXxWnqXLWZqVV+UiLcriZv09EMyKqhWMcXUrFJ8smBV/J/FhGEbzRBOivsbl HJSLdf2xyDT+fldkJzxMpBRdjZfHJFIFXd8oBmWTyhMhxzj5mX7sMvRg+o9diS4Iwo8W8MNmiIYD NQEtWGSj2QP4wmrQDcSHzwkErbbfMOphNGvsvu6I5RjJdwq8FeZ4CuwUbKaAKApHa+wxGsNrP877 zlixbQF5dK/Sl+C/RkRvPLE4uBbGLRZx+DSEeX7+HrOePmCrHwAAAP//AwBQSwMEFAAGAAgAAAAh AApBxhfeAAAACQEAAA8AAABkcnMvZG93bnJldi54bWxMj8FOwzAQRO9I/IO1SFwQdeKqAYU4FbRw g0NL1fM2NklEvI5ip0n/nuUEx9U8zb4p1rPrxNkOofWkIV0kICxV3rRUazh8vt0/gggRyWDnyWq4 2ADr8vqqwNz4iXb2vI+14BIKOWpoYuxzKUPVWIdh4XtLnH35wWHkc6ilGXDictdJlSSZdNgSf2iw t5vGVt/70WnItsM47Whztz28vuNHX6vjy+Wo9e3N/PwEIto5/sHwq8/qULLTyY9kgug0qIc0ZZQD lYFgYLnMeNxJw0qtQJaF/L+g/AEAAP//AwBQSwECLQAUAAYACAAAACEAtoM4kv4AAADhAQAAEwAA AAAAAAAAAAAAAAAAAAAAW0NvbnRlbnRfVHlwZXNdLnhtbFBLAQItABQABgAIAAAAIQA4/SH/1gAA AJQBAAALAAAAAAAAAAAAAAAAAC8BAABfcmVscy8ucmVsc1BLAQItABQABgAIAAAAIQD7O36wfwIA AAgFAAAOAAAAAAAAAAAAAAAAAC4CAABkcnMvZTJvRG9jLnhtbFBLAQItABQABgAIAAAAIQAKQcYX 3gAAAAkBAAAPAAAAAAAAAAAAAAAAANkEAABkcnMvZG93bnJldi54bWxQSwUGAAAAAAQABADzAAAA 5AUAAAAA " stroked="f">
                      <v:textbox inset="0,0,0,0">
                        <w:txbxContent>
                          <w:p w14:paraId="0E2F6EB4" w14:textId="77777777" w:rsidR="004E22D1" w:rsidRPr="002D1CDC" w:rsidRDefault="004E22D1" w:rsidP="004E22D1">
                            <w:pPr>
                              <w:jc w:val="center"/>
                              <w:rPr>
                                <w:sz w:val="24"/>
                                <w:szCs w:val="24"/>
                              </w:rPr>
                            </w:pPr>
                            <w:r>
                              <w:rPr>
                                <w:sz w:val="24"/>
                                <w:szCs w:val="24"/>
                              </w:rPr>
                              <w:t xml:space="preserve"> </w:t>
                            </w:r>
                            <w:r w:rsidRPr="002D1CDC">
                              <w:rPr>
                                <w:sz w:val="24"/>
                                <w:szCs w:val="24"/>
                              </w:rPr>
                              <w:t xml:space="preserve"> t</w:t>
                            </w:r>
                            <w:r w:rsidRPr="002D1CDC">
                              <w:rPr>
                                <w:sz w:val="24"/>
                                <w:szCs w:val="24"/>
                                <w:vertAlign w:val="superscript"/>
                              </w:rPr>
                              <w:t>0</w:t>
                            </w:r>
                          </w:p>
                        </w:txbxContent>
                      </v:textbox>
                    </v:shape>
                  </w:pict>
                </mc:Fallback>
              </mc:AlternateContent>
            </w:r>
            <w:r w:rsidRPr="004E22D1">
              <w:rPr>
                <w:rFonts w:eastAsia="Times New Roman"/>
                <w:sz w:val="26"/>
                <w:szCs w:val="26"/>
              </w:rPr>
              <w:tab/>
            </w:r>
          </w:p>
          <w:p w14:paraId="13D428B9"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noProof/>
                <w:sz w:val="26"/>
                <w:szCs w:val="26"/>
                <w:lang w:eastAsia="en-US"/>
              </w:rPr>
              <mc:AlternateContent>
                <mc:Choice Requires="wps">
                  <w:drawing>
                    <wp:anchor distT="4294967295" distB="4294967295" distL="114300" distR="114300" simplePos="0" relativeHeight="251736064" behindDoc="0" locked="0" layoutInCell="1" allowOverlap="1" wp14:anchorId="061DF4E2" wp14:editId="46483C19">
                      <wp:simplePos x="0" y="0"/>
                      <wp:positionH relativeFrom="column">
                        <wp:posOffset>1741170</wp:posOffset>
                      </wp:positionH>
                      <wp:positionV relativeFrom="paragraph">
                        <wp:posOffset>111759</wp:posOffset>
                      </wp:positionV>
                      <wp:extent cx="355600" cy="0"/>
                      <wp:effectExtent l="0" t="76200" r="0" b="952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736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1pt,8.8pt" to="165.1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WxN8LwIAAFQEAAAOAAAAZHJzL2Uyb0RvYy54bWysVE1v2zAMvQ/YfxB0T22nTtYadYrBTnbp tgLtfoAiybYwWRQkNU4w7L+PUj7QbpdhWA4KJZJPj4+U7+73oyY76bwCU9PiKqdEGg5Cmb6m3543 sxtKfGBGMA1G1vQgPb1fvX93N9lKzmEALaQjCGJ8NdmaDiHYKss8H+TI/BVYadDZgRtZwK3rM+HY hOijzuZ5vswmcMI64NJ7PG2PTrpK+F0nefjadV4GomuK3EJaXVq3cc1Wd6zqHbOD4ica7B9YjEwZ vPQC1bLAyItTf0CNijvw0IUrDmMGXae4TDVgNUX+WzVPA7My1YLieHuRyf8/WP5l9+iIEjWdl5QY NmKPnoJjqh8CacAYVBAcQScqNVlfYUJjHl2sle/Nk30A/t0TA83ATC8T4+eDRZQiZmRvUuLGW7xv O30GgTHsJUCSbd+5MUKiIGSfunO4dEfuA+F4eL1YLHPsIT+7Mlad86zz4ZOEkUSjplqZqBur2O7B h8iDVeeQeGxgo7ROvdeGTDW9XcwXKcGDViI6Y5h3/bbRjuxYnJ70S0Wh53WYgxcjEtggmVif7MCU RpuEpAZzDiYar/IjJVriY9H9CUybeBmWiVxP1nF2ftzmt+ub9U05K+fL9azM23b2cdOUs+Wm+LBo r9umaYufkXdRVoMSQppI/TzHRfl3c3J6UccJvEzyRaPsLXoSE8me/xPp1OfY2uOQbEEcHt25/zi6 Kfj0zOLbeL1H+/XHYPULAAD//wMAUEsDBBQABgAIAAAAIQAiDLh13gAAAAkBAAAPAAAAZHJzL2Rv d25yZXYueG1sTI/NTsMwEITvSLyDtUhcEHVIoUUhTsWvhEDip+UBNsk2jojXUew24e1ZxAGOO/Np diZfTa5TexpC69nA2SwBRVz5uuXGwMfm4fQSVIjINXaeycAXBVgVhwc5ZrUf+Z3269goCeGQoQEb Y59pHSpLDsPM98Tibf3gMMo5NLoecJRw1+k0SRbaYcvywWJPt5aqz/XOGbjfnmB5kd4808tr+fQ4 2rv+zW6MOT6arq9ARZriHww/9aU6FNKp9Duug+oMpMvzVFAxlgtQAszniQjlr6CLXP9fUHwDAAD/ /wMAUEsBAi0AFAAGAAgAAAAhALaDOJL+AAAA4QEAABMAAAAAAAAAAAAAAAAAAAAAAFtDb250ZW50 X1R5cGVzXS54bWxQSwECLQAUAAYACAAAACEAOP0h/9YAAACUAQAACwAAAAAAAAAAAAAAAAAvAQAA X3JlbHMvLnJlbHNQSwECLQAUAAYACAAAACEAIVsTfC8CAABUBAAADgAAAAAAAAAAAAAAAAAuAgAA ZHJzL2Uyb0RvYy54bWxQSwECLQAUAAYACAAAACEAIgy4dd4AAAAJAQAADwAAAAAAAAAAAAAAAACJ BAAAZHJzL2Rvd25yZXYueG1sUEsFBgAAAAAEAAQA8wAAAJQFAAAAAA== ">
                      <v:stroke endarrow="open" endarrowwidth="narrow" endarrowlength="long"/>
                    </v:line>
                  </w:pict>
                </mc:Fallback>
              </mc:AlternateContent>
            </w:r>
            <w:r w:rsidRPr="004E22D1">
              <w:rPr>
                <w:rFonts w:eastAsia="Times New Roman"/>
                <w:sz w:val="26"/>
                <w:szCs w:val="26"/>
                <w:lang w:val="pt-BR"/>
              </w:rPr>
              <w:tab/>
              <w:t xml:space="preserve"> 4Fe(OH)</w:t>
            </w:r>
            <w:r w:rsidRPr="004E22D1">
              <w:rPr>
                <w:rFonts w:eastAsia="Times New Roman"/>
                <w:sz w:val="26"/>
                <w:szCs w:val="26"/>
                <w:vertAlign w:val="subscript"/>
                <w:lang w:val="pt-BR"/>
              </w:rPr>
              <w:t>2</w:t>
            </w:r>
            <w:r w:rsidRPr="004E22D1">
              <w:rPr>
                <w:rFonts w:eastAsia="Times New Roman"/>
                <w:sz w:val="26"/>
                <w:szCs w:val="26"/>
                <w:lang w:val="pt-BR"/>
              </w:rPr>
              <w:t xml:space="preserve"> + O</w:t>
            </w:r>
            <w:r w:rsidRPr="004E22D1">
              <w:rPr>
                <w:rFonts w:eastAsia="Times New Roman"/>
                <w:sz w:val="26"/>
                <w:szCs w:val="26"/>
                <w:vertAlign w:val="subscript"/>
                <w:lang w:val="pt-BR"/>
              </w:rPr>
              <w:t>2</w:t>
            </w:r>
            <w:r w:rsidRPr="004E22D1">
              <w:rPr>
                <w:rFonts w:eastAsia="Times New Roman"/>
                <w:sz w:val="26"/>
                <w:szCs w:val="26"/>
                <w:lang w:val="pt-BR"/>
              </w:rPr>
              <w:t xml:space="preserve">                    2Fe</w:t>
            </w:r>
            <w:r w:rsidRPr="004E22D1">
              <w:rPr>
                <w:rFonts w:eastAsia="Times New Roman"/>
                <w:sz w:val="26"/>
                <w:szCs w:val="26"/>
                <w:vertAlign w:val="subscript"/>
                <w:lang w:val="pt-BR"/>
              </w:rPr>
              <w:t>2</w:t>
            </w:r>
            <w:r w:rsidRPr="004E22D1">
              <w:rPr>
                <w:rFonts w:eastAsia="Times New Roman"/>
                <w:sz w:val="26"/>
                <w:szCs w:val="26"/>
                <w:lang w:val="pt-BR"/>
              </w:rPr>
              <w:t>O</w:t>
            </w:r>
            <w:r w:rsidRPr="004E22D1">
              <w:rPr>
                <w:rFonts w:eastAsia="Times New Roman"/>
                <w:sz w:val="26"/>
                <w:szCs w:val="26"/>
                <w:vertAlign w:val="subscript"/>
                <w:lang w:val="pt-BR"/>
              </w:rPr>
              <w:t>3</w:t>
            </w:r>
            <w:r w:rsidRPr="004E22D1">
              <w:rPr>
                <w:rFonts w:eastAsia="Times New Roman"/>
                <w:sz w:val="26"/>
                <w:szCs w:val="26"/>
                <w:lang w:val="pt-BR"/>
              </w:rPr>
              <w:t xml:space="preserve">   +  4H</w:t>
            </w:r>
            <w:r w:rsidRPr="004E22D1">
              <w:rPr>
                <w:rFonts w:eastAsia="Times New Roman"/>
                <w:sz w:val="26"/>
                <w:szCs w:val="26"/>
                <w:vertAlign w:val="subscript"/>
                <w:lang w:val="pt-BR"/>
              </w:rPr>
              <w:t>2</w:t>
            </w:r>
            <w:r w:rsidRPr="004E22D1">
              <w:rPr>
                <w:rFonts w:eastAsia="Times New Roman"/>
                <w:sz w:val="26"/>
                <w:szCs w:val="26"/>
                <w:lang w:val="pt-BR"/>
              </w:rPr>
              <w:t>O</w:t>
            </w:r>
            <w:r w:rsidRPr="004E22D1">
              <w:rPr>
                <w:rFonts w:eastAsia="Times New Roman"/>
                <w:sz w:val="26"/>
                <w:szCs w:val="26"/>
                <w:lang w:val="pt-BR"/>
              </w:rPr>
              <w:tab/>
            </w:r>
            <w:r w:rsidRPr="004E22D1">
              <w:rPr>
                <w:rFonts w:eastAsia="Times New Roman"/>
                <w:sz w:val="26"/>
                <w:szCs w:val="26"/>
                <w:lang w:val="pt-BR"/>
              </w:rPr>
              <w:tab/>
              <w:t xml:space="preserve">   (5)</w:t>
            </w:r>
          </w:p>
          <w:p w14:paraId="4D2AFB80"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ab/>
              <w:t xml:space="preserve">  0,06 mol</w:t>
            </w:r>
            <w:r w:rsidRPr="004E22D1">
              <w:rPr>
                <w:rFonts w:eastAsia="Times New Roman"/>
                <w:sz w:val="26"/>
                <w:szCs w:val="26"/>
                <w:lang w:val="pt-BR"/>
              </w:rPr>
              <w:tab/>
            </w:r>
            <w:r w:rsidRPr="004E22D1">
              <w:rPr>
                <w:rFonts w:eastAsia="Times New Roman"/>
                <w:sz w:val="26"/>
                <w:szCs w:val="26"/>
                <w:lang w:val="pt-BR"/>
              </w:rPr>
              <w:tab/>
              <w:t xml:space="preserve">         0,03 mol</w:t>
            </w:r>
          </w:p>
          <w:p w14:paraId="04FF437B" w14:textId="77777777" w:rsidR="004E22D1" w:rsidRPr="004E22D1" w:rsidRDefault="004E22D1" w:rsidP="004E22D1">
            <w:pPr>
              <w:tabs>
                <w:tab w:val="left" w:pos="560"/>
              </w:tabs>
              <w:jc w:val="both"/>
              <w:rPr>
                <w:rFonts w:eastAsia="Times New Roman"/>
                <w:i/>
                <w:sz w:val="26"/>
                <w:szCs w:val="26"/>
                <w:lang w:val="pt-BR"/>
              </w:rPr>
            </w:pPr>
            <w:r w:rsidRPr="004E22D1">
              <w:rPr>
                <w:rFonts w:eastAsia="Times New Roman"/>
                <w:sz w:val="26"/>
                <w:szCs w:val="26"/>
              </w:rPr>
              <w:sym w:font="Symbol" w:char="F0DE"/>
            </w:r>
            <w:r w:rsidRPr="004E22D1">
              <w:rPr>
                <w:rFonts w:eastAsia="Times New Roman"/>
                <w:sz w:val="26"/>
                <w:szCs w:val="26"/>
                <w:lang w:val="pt-BR"/>
              </w:rPr>
              <w:t xml:space="preserve"> Khối lượng chất rắn thu được = 0,03.160 = 4,8 (gam)</w:t>
            </w:r>
            <w:r w:rsidRPr="004E22D1">
              <w:rPr>
                <w:rFonts w:eastAsia="Times New Roman"/>
                <w:sz w:val="26"/>
                <w:szCs w:val="26"/>
                <w:lang w:val="pt-BR"/>
              </w:rPr>
              <w:tab/>
            </w:r>
            <w:r w:rsidRPr="004E22D1">
              <w:rPr>
                <w:rFonts w:eastAsia="Times New Roman"/>
                <w:sz w:val="26"/>
                <w:szCs w:val="26"/>
                <w:lang w:val="pt-BR"/>
              </w:rPr>
              <w:tab/>
            </w:r>
            <w:r w:rsidRPr="004E22D1">
              <w:rPr>
                <w:rFonts w:eastAsia="Times New Roman"/>
                <w:sz w:val="26"/>
                <w:szCs w:val="26"/>
                <w:lang w:val="pt-BR"/>
              </w:rPr>
              <w:tab/>
            </w:r>
            <w:r w:rsidRPr="004E22D1">
              <w:rPr>
                <w:rFonts w:eastAsia="Times New Roman"/>
                <w:sz w:val="26"/>
                <w:szCs w:val="26"/>
                <w:lang w:val="pt-BR"/>
              </w:rPr>
              <w:tab/>
            </w:r>
          </w:p>
          <w:p w14:paraId="4FCC8153"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b/>
                <w:bCs/>
                <w:sz w:val="26"/>
                <w:szCs w:val="26"/>
                <w:lang w:val="pt-BR"/>
              </w:rPr>
              <w:t>2</w:t>
            </w:r>
            <w:r w:rsidRPr="004E22D1">
              <w:rPr>
                <w:rFonts w:eastAsia="Times New Roman"/>
                <w:b/>
                <w:bCs/>
                <w:i/>
                <w:sz w:val="26"/>
                <w:szCs w:val="26"/>
                <w:lang w:val="pt-BR"/>
              </w:rPr>
              <w:t>.</w:t>
            </w:r>
            <w:r w:rsidRPr="004E22D1">
              <w:rPr>
                <w:rFonts w:eastAsia="Times New Roman"/>
                <w:sz w:val="26"/>
                <w:szCs w:val="26"/>
                <w:lang w:val="pt-BR"/>
              </w:rPr>
              <w:t xml:space="preserve"> </w:t>
            </w:r>
            <w:r w:rsidRPr="004E22D1">
              <w:rPr>
                <w:rFonts w:eastAsia="Times New Roman"/>
                <w:i/>
                <w:sz w:val="26"/>
                <w:szCs w:val="26"/>
                <w:lang w:val="pt-BR"/>
              </w:rPr>
              <w:t xml:space="preserve"> </w:t>
            </w:r>
            <w:r w:rsidRPr="004E22D1">
              <w:rPr>
                <w:rFonts w:eastAsia="Times New Roman"/>
                <w:sz w:val="26"/>
                <w:szCs w:val="26"/>
                <w:lang w:val="pt-BR"/>
              </w:rPr>
              <w:t>Khi cho axit HCl vào dung dịch C có các phản ứng sau:</w:t>
            </w:r>
          </w:p>
          <w:p w14:paraId="738A3D78" w14:textId="77777777" w:rsidR="004E22D1" w:rsidRPr="004E22D1" w:rsidRDefault="004E22D1" w:rsidP="004E22D1">
            <w:pPr>
              <w:tabs>
                <w:tab w:val="left" w:pos="560"/>
              </w:tabs>
              <w:ind w:left="555"/>
              <w:jc w:val="both"/>
              <w:rPr>
                <w:rFonts w:eastAsia="Times New Roman"/>
                <w:sz w:val="26"/>
                <w:szCs w:val="26"/>
                <w:lang w:val="pt-BR"/>
              </w:rPr>
            </w:pPr>
            <w:r w:rsidRPr="004E22D1">
              <w:rPr>
                <w:rFonts w:eastAsia="Times New Roman"/>
                <w:sz w:val="26"/>
                <w:szCs w:val="26"/>
                <w:lang w:val="pt-BR"/>
              </w:rPr>
              <w:t xml:space="preserve">HCl     +     NaOH  </w:t>
            </w:r>
            <w:r w:rsidRPr="004E22D1">
              <w:rPr>
                <w:rFonts w:eastAsia="Times New Roman"/>
                <w:sz w:val="26"/>
                <w:szCs w:val="26"/>
              </w:rPr>
              <w:sym w:font="Symbol" w:char="F0AE"/>
            </w:r>
            <w:r w:rsidRPr="004E22D1">
              <w:rPr>
                <w:rFonts w:eastAsia="Times New Roman"/>
                <w:sz w:val="26"/>
                <w:szCs w:val="26"/>
                <w:lang w:val="pt-BR"/>
              </w:rPr>
              <w:t xml:space="preserve">  NaCl  +  H</w:t>
            </w:r>
            <w:r w:rsidRPr="004E22D1">
              <w:rPr>
                <w:rFonts w:eastAsia="Times New Roman"/>
                <w:sz w:val="26"/>
                <w:szCs w:val="26"/>
                <w:vertAlign w:val="subscript"/>
                <w:lang w:val="pt-BR"/>
              </w:rPr>
              <w:t>2</w:t>
            </w:r>
            <w:r w:rsidRPr="004E22D1">
              <w:rPr>
                <w:rFonts w:eastAsia="Times New Roman"/>
                <w:sz w:val="26"/>
                <w:szCs w:val="26"/>
                <w:lang w:val="pt-BR"/>
              </w:rPr>
              <w:t>O</w:t>
            </w:r>
            <w:r w:rsidRPr="004E22D1">
              <w:rPr>
                <w:rFonts w:eastAsia="Times New Roman"/>
                <w:sz w:val="26"/>
                <w:szCs w:val="26"/>
                <w:lang w:val="pt-BR"/>
              </w:rPr>
              <w:tab/>
            </w:r>
            <w:r w:rsidRPr="004E22D1">
              <w:rPr>
                <w:rFonts w:eastAsia="Times New Roman"/>
                <w:sz w:val="26"/>
                <w:szCs w:val="26"/>
                <w:lang w:val="pt-BR"/>
              </w:rPr>
              <w:tab/>
            </w:r>
            <w:r w:rsidRPr="004E22D1">
              <w:rPr>
                <w:rFonts w:eastAsia="Times New Roman"/>
                <w:sz w:val="26"/>
                <w:szCs w:val="26"/>
                <w:lang w:val="pt-BR"/>
              </w:rPr>
              <w:tab/>
              <w:t xml:space="preserve">    (6)</w:t>
            </w:r>
            <w:r w:rsidRPr="004E22D1">
              <w:rPr>
                <w:rFonts w:eastAsia="Times New Roman"/>
                <w:sz w:val="26"/>
                <w:szCs w:val="26"/>
                <w:lang w:val="pt-BR"/>
              </w:rPr>
              <w:tab/>
            </w:r>
            <w:r w:rsidRPr="004E22D1">
              <w:rPr>
                <w:rFonts w:eastAsia="Times New Roman"/>
                <w:sz w:val="26"/>
                <w:szCs w:val="26"/>
                <w:lang w:val="pt-BR"/>
              </w:rPr>
              <w:tab/>
            </w:r>
          </w:p>
          <w:p w14:paraId="19650926"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 xml:space="preserve">        0,33 mol     0,33 mol</w:t>
            </w:r>
          </w:p>
          <w:p w14:paraId="541CC7A7"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 Trường hợp 1: Axit HCl chưa đủ để tạo kết tủa hoàn toàn Al(OH)</w:t>
            </w:r>
            <w:r w:rsidRPr="004E22D1">
              <w:rPr>
                <w:rFonts w:eastAsia="Times New Roman"/>
                <w:sz w:val="26"/>
                <w:szCs w:val="26"/>
                <w:vertAlign w:val="subscript"/>
                <w:lang w:val="pt-BR"/>
              </w:rPr>
              <w:t>3</w:t>
            </w:r>
          </w:p>
          <w:p w14:paraId="6F242B21" w14:textId="77777777" w:rsidR="004E22D1" w:rsidRPr="004E22D1" w:rsidRDefault="004E22D1" w:rsidP="004E22D1">
            <w:pPr>
              <w:tabs>
                <w:tab w:val="left" w:pos="560"/>
              </w:tabs>
              <w:jc w:val="both"/>
              <w:rPr>
                <w:rFonts w:eastAsia="Times New Roman"/>
                <w:i/>
                <w:sz w:val="26"/>
                <w:szCs w:val="26"/>
                <w:lang w:val="pt-BR"/>
              </w:rPr>
            </w:pPr>
            <w:r w:rsidRPr="004E22D1">
              <w:rPr>
                <w:rFonts w:eastAsia="Times New Roman"/>
                <w:sz w:val="26"/>
                <w:szCs w:val="26"/>
                <w:lang w:val="pt-BR"/>
              </w:rPr>
              <w:tab/>
              <w:t>HCl    +   H</w:t>
            </w:r>
            <w:r w:rsidRPr="004E22D1">
              <w:rPr>
                <w:rFonts w:eastAsia="Times New Roman"/>
                <w:sz w:val="26"/>
                <w:szCs w:val="26"/>
                <w:vertAlign w:val="subscript"/>
                <w:lang w:val="pt-BR"/>
              </w:rPr>
              <w:t>2</w:t>
            </w:r>
            <w:r w:rsidRPr="004E22D1">
              <w:rPr>
                <w:rFonts w:eastAsia="Times New Roman"/>
                <w:sz w:val="26"/>
                <w:szCs w:val="26"/>
                <w:lang w:val="pt-BR"/>
              </w:rPr>
              <w:t>O    +   NaAlO</w:t>
            </w:r>
            <w:r w:rsidRPr="004E22D1">
              <w:rPr>
                <w:rFonts w:eastAsia="Times New Roman"/>
                <w:sz w:val="26"/>
                <w:szCs w:val="26"/>
                <w:vertAlign w:val="subscript"/>
                <w:lang w:val="pt-BR"/>
              </w:rPr>
              <w:t>2</w:t>
            </w:r>
            <w:r w:rsidRPr="004E22D1">
              <w:rPr>
                <w:rFonts w:eastAsia="Times New Roman"/>
                <w:sz w:val="26"/>
                <w:szCs w:val="26"/>
                <w:lang w:val="pt-BR"/>
              </w:rPr>
              <w:t xml:space="preserve">   </w:t>
            </w:r>
            <w:r w:rsidRPr="004E22D1">
              <w:rPr>
                <w:rFonts w:eastAsia="Times New Roman"/>
                <w:sz w:val="26"/>
                <w:szCs w:val="26"/>
              </w:rPr>
              <w:sym w:font="Symbol" w:char="F0AE"/>
            </w:r>
            <w:r w:rsidRPr="004E22D1">
              <w:rPr>
                <w:rFonts w:eastAsia="Times New Roman"/>
                <w:sz w:val="26"/>
                <w:szCs w:val="26"/>
                <w:lang w:val="pt-BR"/>
              </w:rPr>
              <w:t xml:space="preserve">    Al(OH)</w:t>
            </w:r>
            <w:r w:rsidRPr="004E22D1">
              <w:rPr>
                <w:rFonts w:eastAsia="Times New Roman"/>
                <w:sz w:val="26"/>
                <w:szCs w:val="26"/>
                <w:vertAlign w:val="subscript"/>
                <w:lang w:val="pt-BR"/>
              </w:rPr>
              <w:t>3</w:t>
            </w:r>
            <w:r w:rsidRPr="004E22D1">
              <w:rPr>
                <w:rFonts w:eastAsia="Times New Roman"/>
                <w:sz w:val="26"/>
                <w:szCs w:val="26"/>
                <w:lang w:val="pt-BR"/>
              </w:rPr>
              <w:t xml:space="preserve"> </w:t>
            </w:r>
            <w:r w:rsidRPr="004E22D1">
              <w:rPr>
                <w:rFonts w:eastAsia="Times New Roman"/>
                <w:sz w:val="26"/>
                <w:szCs w:val="26"/>
              </w:rPr>
              <w:sym w:font="Symbol" w:char="F0AF"/>
            </w:r>
            <w:r w:rsidRPr="004E22D1">
              <w:rPr>
                <w:rFonts w:eastAsia="Times New Roman"/>
                <w:sz w:val="26"/>
                <w:szCs w:val="26"/>
                <w:lang w:val="pt-BR"/>
              </w:rPr>
              <w:t xml:space="preserve"> +   NaCl</w:t>
            </w:r>
            <w:r w:rsidRPr="004E22D1">
              <w:rPr>
                <w:rFonts w:eastAsia="Times New Roman"/>
                <w:sz w:val="26"/>
                <w:szCs w:val="26"/>
                <w:lang w:val="pt-BR"/>
              </w:rPr>
              <w:tab/>
              <w:t xml:space="preserve">    (7)</w:t>
            </w:r>
            <w:r w:rsidRPr="004E22D1">
              <w:rPr>
                <w:rFonts w:eastAsia="Times New Roman"/>
                <w:sz w:val="26"/>
                <w:szCs w:val="26"/>
                <w:lang w:val="pt-BR"/>
              </w:rPr>
              <w:tab/>
            </w:r>
            <w:r w:rsidRPr="004E22D1">
              <w:rPr>
                <w:rFonts w:eastAsia="Times New Roman"/>
                <w:sz w:val="26"/>
                <w:szCs w:val="26"/>
                <w:lang w:val="pt-BR"/>
              </w:rPr>
              <w:tab/>
            </w:r>
          </w:p>
          <w:p w14:paraId="59978C8B"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noProof/>
                <w:sz w:val="26"/>
                <w:szCs w:val="26"/>
                <w:lang w:eastAsia="en-US"/>
              </w:rPr>
              <mc:AlternateContent>
                <mc:Choice Requires="wps">
                  <w:drawing>
                    <wp:anchor distT="0" distB="0" distL="114300" distR="114300" simplePos="0" relativeHeight="251737088" behindDoc="0" locked="0" layoutInCell="1" allowOverlap="1" wp14:anchorId="5C36552F" wp14:editId="2B6EDE91">
                      <wp:simplePos x="0" y="0"/>
                      <wp:positionH relativeFrom="column">
                        <wp:posOffset>1345565</wp:posOffset>
                      </wp:positionH>
                      <wp:positionV relativeFrom="paragraph">
                        <wp:posOffset>67945</wp:posOffset>
                      </wp:positionV>
                      <wp:extent cx="412115" cy="253365"/>
                      <wp:effectExtent l="0" t="0" r="6985"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253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C62B77" w14:textId="77777777" w:rsidR="004E22D1" w:rsidRPr="002D1CDC" w:rsidRDefault="004E22D1" w:rsidP="004E22D1">
                                  <w:pPr>
                                    <w:jc w:val="center"/>
                                    <w:rPr>
                                      <w:sz w:val="24"/>
                                      <w:szCs w:val="24"/>
                                    </w:rPr>
                                  </w:pPr>
                                  <w:r>
                                    <w:rPr>
                                      <w:sz w:val="24"/>
                                      <w:szCs w:val="24"/>
                                    </w:rPr>
                                    <w:t xml:space="preserve"> </w:t>
                                  </w:r>
                                  <w:r w:rsidRPr="002D1CDC">
                                    <w:rPr>
                                      <w:sz w:val="24"/>
                                      <w:szCs w:val="24"/>
                                    </w:rPr>
                                    <w:t xml:space="preserve"> t</w:t>
                                  </w:r>
                                  <w:r w:rsidRPr="002D1CDC">
                                    <w:rPr>
                                      <w:sz w:val="24"/>
                                      <w:szCs w:val="24"/>
                                      <w:vertAlign w:val="superscript"/>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9" type="#_x0000_t202" style="position:absolute;left:0;text-align:left;margin-left:105.95pt;margin-top:5.35pt;width:32.45pt;height:19.9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U+DfwIAAAgFAAAOAAAAZHJzL2Uyb0RvYy54bWysVNtu3CAQfa/Uf0C8b3yJd7O24o1y6VaV 0ouU9ANYwGtUDBTYtdOo/94BrzdJL1JV1Q94gOEwM+cM5xdDJ9GeWye0qnF2kmLEFdVMqG2NP9+v Z0uMnCeKEakVr/EDd/hi9frVeW8qnutWS8YtAhDlqt7UuPXeVEniaMs74k604Qo2G2074mFqtwmz pAf0TiZ5mi6SXltmrKbcOVi9GTfxKuI3Daf+Y9M47pGsMcTm42jjuAljsjon1dYS0wp6CIP8QxQd EQouPULdEE/QzopfoDpBrXa68SdUd4luGkF5zAGyydKfsrlrieExFyiOM8cyuf8HSz/sP1kkWI3z U4wU6YCjez54dKUHBEtQn964CtzuDDj6AdaB55irM7eafnFI6euWqC2/tFb3LScM4svCyeTZ0RHH BZBN/14zuIfsvI5AQ2O7UDwoBwJ04OnhyE2IhcJikeVZNseIwlY+Pz1dzOMNpJoOG+v8W647FIwa W6A+gpP9rfMhGFJNLuEup6VgayFlnNjt5lpatCcgk3X8Dugv3KQKzkqHYyPiuAIxwh1hL0QbaX8s s7xIr/Jytl4sz2bFupjPyrN0OUuz8qpcpEVZ3Ky/hwCzomoFY1zdCsUnCWbF31F8aIZRPFGEqK9x Oc/nI0N/TDKN3++S7ISHjpSiq/Hy6ESqwOsbxSBtUnki5GgnL8OPVYYaTP9YlaiCQPwoAT9shii4 bBGuDxLZaPYAurAaeAPy4TkBo9X2G0Y9tGaN3dcdsRwj+U6BtkIfT4adjM1kEEXhaI09RqN57cd+ 3xkrti0gj+pV+hL014iojacoDqqFdotJHJ6G0M/P59Hr6QFb/QAAAP//AwBQSwMEFAAGAAgAAAAh AOyAx8neAAAACQEAAA8AAABkcnMvZG93bnJldi54bWxMj8FOwzAQRO9I/IO1SFwQtROJFEKcClq4 waGl6tmNlyQiXkex06R/z3Kix9U8zb4pVrPrxAmH0HrSkCwUCKTK25ZqDfuv9/tHECEasqbzhBrO GGBVXl8VJrd+oi2edrEWXEIhNxqaGPtcylA16ExY+B6Js28/OBP5HGppBzNxuetkqlQmnWmJPzSm x3WD1c9udBqyzTBOW1rfbfZvH+azr9PD6/mg9e3N/PIMIuIc/2H402d1KNnp6EeyQXQa0iR5YpQD tQTBQLrMeMtRw4PKQJaFvFxQ/gIAAP//AwBQSwECLQAUAAYACAAAACEAtoM4kv4AAADhAQAAEwAA AAAAAAAAAAAAAAAAAAAAW0NvbnRlbnRfVHlwZXNdLnhtbFBLAQItABQABgAIAAAAIQA4/SH/1gAA AJQBAAALAAAAAAAAAAAAAAAAAC8BAABfcmVscy8ucmVsc1BLAQItABQABgAIAAAAIQDI/U+DfwIA AAgFAAAOAAAAAAAAAAAAAAAAAC4CAABkcnMvZTJvRG9jLnhtbFBLAQItABQABgAIAAAAIQDsgMfJ 3gAAAAkBAAAPAAAAAAAAAAAAAAAAANkEAABkcnMvZG93bnJldi54bWxQSwUGAAAAAAQABADzAAAA 5AUAAAAA " stroked="f">
                      <v:textbox inset="0,0,0,0">
                        <w:txbxContent>
                          <w:p w14:paraId="18C62B77" w14:textId="77777777" w:rsidR="004E22D1" w:rsidRPr="002D1CDC" w:rsidRDefault="004E22D1" w:rsidP="004E22D1">
                            <w:pPr>
                              <w:jc w:val="center"/>
                              <w:rPr>
                                <w:sz w:val="24"/>
                                <w:szCs w:val="24"/>
                              </w:rPr>
                            </w:pPr>
                            <w:r>
                              <w:rPr>
                                <w:sz w:val="24"/>
                                <w:szCs w:val="24"/>
                              </w:rPr>
                              <w:t xml:space="preserve"> </w:t>
                            </w:r>
                            <w:r w:rsidRPr="002D1CDC">
                              <w:rPr>
                                <w:sz w:val="24"/>
                                <w:szCs w:val="24"/>
                              </w:rPr>
                              <w:t xml:space="preserve"> t</w:t>
                            </w:r>
                            <w:r w:rsidRPr="002D1CDC">
                              <w:rPr>
                                <w:sz w:val="24"/>
                                <w:szCs w:val="24"/>
                                <w:vertAlign w:val="superscript"/>
                              </w:rPr>
                              <w:t>0</w:t>
                            </w:r>
                          </w:p>
                        </w:txbxContent>
                      </v:textbox>
                    </v:shape>
                  </w:pict>
                </mc:Fallback>
              </mc:AlternateContent>
            </w:r>
            <w:r w:rsidRPr="004E22D1">
              <w:rPr>
                <w:rFonts w:eastAsia="Times New Roman"/>
                <w:sz w:val="26"/>
                <w:szCs w:val="26"/>
                <w:lang w:val="pt-BR"/>
              </w:rPr>
              <w:tab/>
            </w:r>
          </w:p>
          <w:p w14:paraId="25F79E91"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noProof/>
                <w:sz w:val="26"/>
                <w:szCs w:val="26"/>
                <w:lang w:eastAsia="en-US"/>
              </w:rPr>
              <mc:AlternateContent>
                <mc:Choice Requires="wps">
                  <w:drawing>
                    <wp:anchor distT="4294967295" distB="4294967295" distL="114300" distR="114300" simplePos="0" relativeHeight="251738112" behindDoc="0" locked="0" layoutInCell="1" allowOverlap="1" wp14:anchorId="575D2921" wp14:editId="2BFFC9A1">
                      <wp:simplePos x="0" y="0"/>
                      <wp:positionH relativeFrom="column">
                        <wp:posOffset>1365250</wp:posOffset>
                      </wp:positionH>
                      <wp:positionV relativeFrom="paragraph">
                        <wp:posOffset>99694</wp:posOffset>
                      </wp:positionV>
                      <wp:extent cx="355600" cy="0"/>
                      <wp:effectExtent l="0" t="76200" r="0" b="9525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738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7.5pt,7.85pt" to="135.5pt,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iUONMAIAAFQEAAAOAAAAZHJzL2Uyb0RvYy54bWysVE1v2zAMvQ/YfxB0T22nSdYYcYrBTnbp tgLtfoAiybYwWRQkNU4w7L+PUj7QbpdhWA4KJZJPj4+UV/eHQZO9dF6BqWhxk1MiDQehTFfRb8/b yR0lPjAjmAYjK3qUnt6v379bjbaUU+hBC+kIghhfjraifQi2zDLPezkwfwNWGnS24AYWcOu6TDg2 Ivqgs2meL7IRnLAOuPQeT5uTk64TfttKHr62rZeB6Ioit5BWl9ZdXLP1ipWdY7ZX/EyD/QOLgSmD l16hGhYYeXHqD6hBcQce2nDDYcigbRWXqQaspsh/q+apZ1amWlAcb68y+f8Hy7/sHx1RoqLTKSWG Ddijp+CY6vpAajAGFQRH0IlKjdaXmFCbRxdr5QfzZB+Af/fEQN0z08nE+PloEaWIGdmblLjxFu/b jZ9BYAx7CZBkO7RuiJAoCDmk7hyv3ZGHQDge3s7nixx7yC+ujJWXPOt8+CRhINGoqFYm6sZKtn/w IfJg5SUkHhvYKq1T77UhY0WX8+k8JXjQSkRnDPOu29XakT2L05N+qSj0vA5z8GJEAuslE5uzHZjS aJOQ1GDOwUjjVX6gREt8LLo7g2kTL8MykevZOs3Oj2W+3Nxt7maT2XSxmczyppl83NazyWJbfJg3 t01dN8XPyLuYlb0SQppI/TLHxezv5uT8ok4TeJ3kq0bZW/QkJpK9/CfSqc+xtach2YE4PrpL/3F0 U/D5mcW38XqP9uuPwfoXAAAA//8DAFBLAwQUAAYACAAAACEA+UvUvN4AAAAJAQAADwAAAGRycy9k b3ducmV2LnhtbEyPzU7DMBCE70i8g7VIXFDrJFIoCnEqfiUEEtCWB3DibRwRr6PYbcLbs4gDHHdm NPtNuZ5dL444hs6TgnSZgEBqvOmoVfCxe1xcgQhRk9G9J1TwhQHW1elJqQvjJ9rgcRtbwSUUCq3A xjgUUobGotNh6Qck9vZ+dDryObbSjHrictfLLEkupdMd8QerB7yz2HxuD07Bw/5C13l2+4Kvb/Xz 02Tvh3e7U+r8bL65BhFxjn9h+MFndKiYqfYHMkH0CrI05y2RjXwFggPZKmWh/hVkVcr/C6pvAAAA //8DAFBLAQItABQABgAIAAAAIQC2gziS/gAAAOEBAAATAAAAAAAAAAAAAAAAAAAAAABbQ29udGVu dF9UeXBlc10ueG1sUEsBAi0AFAAGAAgAAAAhADj9If/WAAAAlAEAAAsAAAAAAAAAAAAAAAAALwEA AF9yZWxzLy5yZWxzUEsBAi0AFAAGAAgAAAAhAASJQ40wAgAAVAQAAA4AAAAAAAAAAAAAAAAALgIA AGRycy9lMm9Eb2MueG1sUEsBAi0AFAAGAAgAAAAhAPlL1LzeAAAACQEAAA8AAAAAAAAAAAAAAAAA igQAAGRycy9kb3ducmV2LnhtbFBLBQYAAAAABAAEAPMAAACVBQAAAAA= ">
                      <v:stroke endarrow="open" endarrowwidth="narrow" endarrowlength="long"/>
                    </v:line>
                  </w:pict>
                </mc:Fallback>
              </mc:AlternateContent>
            </w:r>
            <w:r w:rsidRPr="004E22D1">
              <w:rPr>
                <w:rFonts w:eastAsia="Times New Roman"/>
                <w:sz w:val="26"/>
                <w:szCs w:val="26"/>
                <w:lang w:val="pt-BR"/>
              </w:rPr>
              <w:tab/>
              <w:t xml:space="preserve"> 2Al(OH)</w:t>
            </w:r>
            <w:r w:rsidRPr="004E22D1">
              <w:rPr>
                <w:rFonts w:eastAsia="Times New Roman"/>
                <w:sz w:val="26"/>
                <w:szCs w:val="26"/>
                <w:vertAlign w:val="subscript"/>
                <w:lang w:val="pt-BR"/>
              </w:rPr>
              <w:t>3</w:t>
            </w:r>
            <w:r w:rsidRPr="004E22D1">
              <w:rPr>
                <w:rFonts w:eastAsia="Times New Roman"/>
                <w:sz w:val="26"/>
                <w:szCs w:val="26"/>
                <w:lang w:val="pt-BR"/>
              </w:rPr>
              <w:t xml:space="preserve">                     Al</w:t>
            </w:r>
            <w:r w:rsidRPr="004E22D1">
              <w:rPr>
                <w:rFonts w:eastAsia="Times New Roman"/>
                <w:sz w:val="26"/>
                <w:szCs w:val="26"/>
                <w:vertAlign w:val="subscript"/>
                <w:lang w:val="pt-BR"/>
              </w:rPr>
              <w:t>2</w:t>
            </w:r>
            <w:r w:rsidRPr="004E22D1">
              <w:rPr>
                <w:rFonts w:eastAsia="Times New Roman"/>
                <w:sz w:val="26"/>
                <w:szCs w:val="26"/>
                <w:lang w:val="pt-BR"/>
              </w:rPr>
              <w:t>O</w:t>
            </w:r>
            <w:r w:rsidRPr="004E22D1">
              <w:rPr>
                <w:rFonts w:eastAsia="Times New Roman"/>
                <w:sz w:val="26"/>
                <w:szCs w:val="26"/>
                <w:vertAlign w:val="subscript"/>
                <w:lang w:val="pt-BR"/>
              </w:rPr>
              <w:t>3</w:t>
            </w:r>
            <w:r w:rsidRPr="004E22D1">
              <w:rPr>
                <w:rFonts w:eastAsia="Times New Roman"/>
                <w:sz w:val="26"/>
                <w:szCs w:val="26"/>
                <w:lang w:val="pt-BR"/>
              </w:rPr>
              <w:t xml:space="preserve">   +  3H</w:t>
            </w:r>
            <w:r w:rsidRPr="004E22D1">
              <w:rPr>
                <w:rFonts w:eastAsia="Times New Roman"/>
                <w:sz w:val="26"/>
                <w:szCs w:val="26"/>
                <w:vertAlign w:val="subscript"/>
                <w:lang w:val="pt-BR"/>
              </w:rPr>
              <w:t>2</w:t>
            </w:r>
            <w:r w:rsidRPr="004E22D1">
              <w:rPr>
                <w:rFonts w:eastAsia="Times New Roman"/>
                <w:sz w:val="26"/>
                <w:szCs w:val="26"/>
                <w:lang w:val="pt-BR"/>
              </w:rPr>
              <w:t>O</w:t>
            </w:r>
            <w:r w:rsidRPr="004E22D1">
              <w:rPr>
                <w:rFonts w:eastAsia="Times New Roman"/>
                <w:sz w:val="26"/>
                <w:szCs w:val="26"/>
                <w:lang w:val="pt-BR"/>
              </w:rPr>
              <w:tab/>
            </w:r>
            <w:r w:rsidRPr="004E22D1">
              <w:rPr>
                <w:rFonts w:eastAsia="Times New Roman"/>
                <w:sz w:val="26"/>
                <w:szCs w:val="26"/>
                <w:lang w:val="pt-BR"/>
              </w:rPr>
              <w:tab/>
              <w:t xml:space="preserve">             (8)</w:t>
            </w:r>
          </w:p>
          <w:p w14:paraId="278AF3FF"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Số mol Al</w:t>
            </w:r>
            <w:r w:rsidRPr="004E22D1">
              <w:rPr>
                <w:rFonts w:eastAsia="Times New Roman"/>
                <w:sz w:val="26"/>
                <w:szCs w:val="26"/>
                <w:vertAlign w:val="subscript"/>
                <w:lang w:val="pt-BR"/>
              </w:rPr>
              <w:t>2</w:t>
            </w:r>
            <w:r w:rsidRPr="004E22D1">
              <w:rPr>
                <w:rFonts w:eastAsia="Times New Roman"/>
                <w:sz w:val="26"/>
                <w:szCs w:val="26"/>
                <w:lang w:val="pt-BR"/>
              </w:rPr>
              <w:t>O</w:t>
            </w:r>
            <w:r w:rsidRPr="004E22D1">
              <w:rPr>
                <w:rFonts w:eastAsia="Times New Roman"/>
                <w:sz w:val="26"/>
                <w:szCs w:val="26"/>
                <w:vertAlign w:val="subscript"/>
                <w:lang w:val="pt-BR"/>
              </w:rPr>
              <w:t>3</w:t>
            </w:r>
            <w:r w:rsidRPr="004E22D1">
              <w:rPr>
                <w:rFonts w:eastAsia="Times New Roman"/>
                <w:sz w:val="26"/>
                <w:szCs w:val="26"/>
                <w:lang w:val="pt-BR"/>
              </w:rPr>
              <w:t xml:space="preserve"> = 2,55/102 = 0,025 (mol)</w:t>
            </w:r>
          </w:p>
          <w:p w14:paraId="18BF56E1"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Theo (7), (8): Số mol HCl = Số mol Al(OH)</w:t>
            </w:r>
            <w:r w:rsidRPr="004E22D1">
              <w:rPr>
                <w:rFonts w:eastAsia="Times New Roman"/>
                <w:sz w:val="26"/>
                <w:szCs w:val="26"/>
                <w:vertAlign w:val="subscript"/>
                <w:lang w:val="pt-BR"/>
              </w:rPr>
              <w:t>3</w:t>
            </w:r>
            <w:r w:rsidRPr="004E22D1">
              <w:rPr>
                <w:rFonts w:eastAsia="Times New Roman"/>
                <w:sz w:val="26"/>
                <w:szCs w:val="26"/>
                <w:lang w:val="pt-BR"/>
              </w:rPr>
              <w:t xml:space="preserve"> =  2n Al</w:t>
            </w:r>
            <w:r w:rsidRPr="004E22D1">
              <w:rPr>
                <w:rFonts w:eastAsia="Times New Roman"/>
                <w:sz w:val="26"/>
                <w:szCs w:val="26"/>
                <w:vertAlign w:val="subscript"/>
                <w:lang w:val="pt-BR"/>
              </w:rPr>
              <w:t>2</w:t>
            </w:r>
            <w:r w:rsidRPr="004E22D1">
              <w:rPr>
                <w:rFonts w:eastAsia="Times New Roman"/>
                <w:sz w:val="26"/>
                <w:szCs w:val="26"/>
                <w:lang w:val="pt-BR"/>
              </w:rPr>
              <w:t>O</w:t>
            </w:r>
            <w:r w:rsidRPr="004E22D1">
              <w:rPr>
                <w:rFonts w:eastAsia="Times New Roman"/>
                <w:sz w:val="26"/>
                <w:szCs w:val="26"/>
                <w:vertAlign w:val="subscript"/>
                <w:lang w:val="pt-BR"/>
              </w:rPr>
              <w:t>3</w:t>
            </w:r>
            <w:r w:rsidRPr="004E22D1">
              <w:rPr>
                <w:rFonts w:eastAsia="Times New Roman"/>
                <w:sz w:val="26"/>
                <w:szCs w:val="26"/>
                <w:lang w:val="pt-BR"/>
              </w:rPr>
              <w:t xml:space="preserve"> =  0,05 mol</w:t>
            </w:r>
          </w:p>
          <w:p w14:paraId="7F74B606" w14:textId="77777777" w:rsidR="004E22D1" w:rsidRPr="004E22D1" w:rsidRDefault="004E22D1" w:rsidP="004E22D1">
            <w:pPr>
              <w:tabs>
                <w:tab w:val="left" w:pos="560"/>
              </w:tabs>
              <w:jc w:val="both"/>
              <w:rPr>
                <w:rFonts w:eastAsia="Times New Roman"/>
                <w:i/>
                <w:sz w:val="26"/>
                <w:szCs w:val="26"/>
                <w:lang w:val="pt-BR"/>
              </w:rPr>
            </w:pPr>
            <w:r w:rsidRPr="004E22D1">
              <w:rPr>
                <w:rFonts w:eastAsia="Times New Roman"/>
                <w:sz w:val="26"/>
                <w:szCs w:val="26"/>
              </w:rPr>
              <w:sym w:font="Symbol" w:char="F0DE"/>
            </w:r>
            <w:r w:rsidRPr="004E22D1">
              <w:rPr>
                <w:rFonts w:eastAsia="Times New Roman"/>
                <w:sz w:val="26"/>
                <w:szCs w:val="26"/>
                <w:lang w:val="pt-BR"/>
              </w:rPr>
              <w:t xml:space="preserve"> Thể tích dung dịch HCl đã dùng là: (0,33 + 0,05)/2 = 0,19 (lít)</w:t>
            </w:r>
            <w:r w:rsidRPr="004E22D1">
              <w:rPr>
                <w:rFonts w:eastAsia="Times New Roman"/>
                <w:sz w:val="26"/>
                <w:szCs w:val="26"/>
                <w:lang w:val="pt-BR"/>
              </w:rPr>
              <w:tab/>
            </w:r>
          </w:p>
          <w:p w14:paraId="3B77FE8A" w14:textId="77777777" w:rsidR="004E22D1" w:rsidRPr="004E22D1" w:rsidRDefault="004E22D1" w:rsidP="004E22D1">
            <w:pPr>
              <w:tabs>
                <w:tab w:val="left" w:pos="560"/>
              </w:tabs>
              <w:jc w:val="both"/>
              <w:rPr>
                <w:rFonts w:eastAsia="Times New Roman"/>
                <w:sz w:val="26"/>
                <w:szCs w:val="26"/>
                <w:lang w:val="pt-BR"/>
              </w:rPr>
            </w:pPr>
          </w:p>
          <w:p w14:paraId="056CBF71"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 Trường hợp 2: Axit HCl dư nên hòa tan một phần Al(OH)</w:t>
            </w:r>
            <w:r w:rsidRPr="004E22D1">
              <w:rPr>
                <w:rFonts w:eastAsia="Times New Roman"/>
                <w:sz w:val="26"/>
                <w:szCs w:val="26"/>
                <w:vertAlign w:val="subscript"/>
                <w:lang w:val="pt-BR"/>
              </w:rPr>
              <w:t>3</w:t>
            </w:r>
            <w:r w:rsidRPr="004E22D1">
              <w:rPr>
                <w:rFonts w:eastAsia="Times New Roman"/>
                <w:sz w:val="26"/>
                <w:szCs w:val="26"/>
                <w:lang w:val="pt-BR"/>
              </w:rPr>
              <w:t>:</w:t>
            </w:r>
          </w:p>
          <w:p w14:paraId="37F8F438"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ab/>
              <w:t xml:space="preserve"> HCl      +    H</w:t>
            </w:r>
            <w:r w:rsidRPr="004E22D1">
              <w:rPr>
                <w:rFonts w:eastAsia="Times New Roman"/>
                <w:sz w:val="26"/>
                <w:szCs w:val="26"/>
                <w:vertAlign w:val="subscript"/>
                <w:lang w:val="pt-BR"/>
              </w:rPr>
              <w:t>2</w:t>
            </w:r>
            <w:r w:rsidRPr="004E22D1">
              <w:rPr>
                <w:rFonts w:eastAsia="Times New Roman"/>
                <w:sz w:val="26"/>
                <w:szCs w:val="26"/>
                <w:lang w:val="pt-BR"/>
              </w:rPr>
              <w:t>O    +   NaAlO</w:t>
            </w:r>
            <w:r w:rsidRPr="004E22D1">
              <w:rPr>
                <w:rFonts w:eastAsia="Times New Roman"/>
                <w:sz w:val="26"/>
                <w:szCs w:val="26"/>
                <w:vertAlign w:val="subscript"/>
                <w:lang w:val="pt-BR"/>
              </w:rPr>
              <w:t>2</w:t>
            </w:r>
            <w:r w:rsidRPr="004E22D1">
              <w:rPr>
                <w:rFonts w:eastAsia="Times New Roman"/>
                <w:sz w:val="26"/>
                <w:szCs w:val="26"/>
                <w:lang w:val="pt-BR"/>
              </w:rPr>
              <w:t xml:space="preserve">   </w:t>
            </w:r>
            <w:r w:rsidRPr="004E22D1">
              <w:rPr>
                <w:rFonts w:eastAsia="Times New Roman"/>
                <w:sz w:val="26"/>
                <w:szCs w:val="26"/>
              </w:rPr>
              <w:sym w:font="Symbol" w:char="F0AE"/>
            </w:r>
            <w:r w:rsidRPr="004E22D1">
              <w:rPr>
                <w:rFonts w:eastAsia="Times New Roman"/>
                <w:sz w:val="26"/>
                <w:szCs w:val="26"/>
                <w:lang w:val="pt-BR"/>
              </w:rPr>
              <w:t xml:space="preserve">     Al(OH)</w:t>
            </w:r>
            <w:r w:rsidRPr="004E22D1">
              <w:rPr>
                <w:rFonts w:eastAsia="Times New Roman"/>
                <w:sz w:val="26"/>
                <w:szCs w:val="26"/>
                <w:vertAlign w:val="subscript"/>
                <w:lang w:val="pt-BR"/>
              </w:rPr>
              <w:t>3</w:t>
            </w:r>
            <w:r w:rsidRPr="004E22D1">
              <w:rPr>
                <w:rFonts w:eastAsia="Times New Roman"/>
                <w:sz w:val="26"/>
                <w:szCs w:val="26"/>
                <w:lang w:val="pt-BR"/>
              </w:rPr>
              <w:t xml:space="preserve"> </w:t>
            </w:r>
            <w:r w:rsidRPr="004E22D1">
              <w:rPr>
                <w:rFonts w:eastAsia="Times New Roman"/>
                <w:sz w:val="26"/>
                <w:szCs w:val="26"/>
              </w:rPr>
              <w:sym w:font="Symbol" w:char="F0AF"/>
            </w:r>
            <w:r w:rsidRPr="004E22D1">
              <w:rPr>
                <w:rFonts w:eastAsia="Times New Roman"/>
                <w:sz w:val="26"/>
                <w:szCs w:val="26"/>
                <w:lang w:val="pt-BR"/>
              </w:rPr>
              <w:t xml:space="preserve"> +    NaCl</w:t>
            </w:r>
          </w:p>
          <w:p w14:paraId="64BDDB96"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 xml:space="preserve">      0,08 mol                       0,08 mol           0,08 mol</w:t>
            </w:r>
          </w:p>
          <w:p w14:paraId="629E0220"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 xml:space="preserve">  </w:t>
            </w:r>
            <w:r w:rsidRPr="004E22D1">
              <w:rPr>
                <w:rFonts w:eastAsia="Times New Roman"/>
                <w:sz w:val="26"/>
                <w:szCs w:val="26"/>
                <w:lang w:val="pt-BR"/>
              </w:rPr>
              <w:tab/>
              <w:t>3HCl     +     Al(OH)</w:t>
            </w:r>
            <w:r w:rsidRPr="004E22D1">
              <w:rPr>
                <w:rFonts w:eastAsia="Times New Roman"/>
                <w:sz w:val="26"/>
                <w:szCs w:val="26"/>
                <w:vertAlign w:val="subscript"/>
                <w:lang w:val="pt-BR"/>
              </w:rPr>
              <w:t>3</w:t>
            </w:r>
            <w:r w:rsidRPr="004E22D1">
              <w:rPr>
                <w:rFonts w:eastAsia="Times New Roman"/>
                <w:sz w:val="26"/>
                <w:szCs w:val="26"/>
                <w:lang w:val="pt-BR"/>
              </w:rPr>
              <w:t xml:space="preserve">   </w:t>
            </w:r>
            <w:r w:rsidRPr="004E22D1">
              <w:rPr>
                <w:rFonts w:eastAsia="Times New Roman"/>
                <w:sz w:val="26"/>
                <w:szCs w:val="26"/>
              </w:rPr>
              <w:sym w:font="Symbol" w:char="F0AE"/>
            </w:r>
            <w:r w:rsidRPr="004E22D1">
              <w:rPr>
                <w:rFonts w:eastAsia="Times New Roman"/>
                <w:sz w:val="26"/>
                <w:szCs w:val="26"/>
                <w:lang w:val="pt-BR"/>
              </w:rPr>
              <w:t xml:space="preserve">   AlCl</w:t>
            </w:r>
            <w:r w:rsidRPr="004E22D1">
              <w:rPr>
                <w:rFonts w:eastAsia="Times New Roman"/>
                <w:sz w:val="26"/>
                <w:szCs w:val="26"/>
                <w:vertAlign w:val="subscript"/>
                <w:lang w:val="pt-BR"/>
              </w:rPr>
              <w:t>3</w:t>
            </w:r>
            <w:r w:rsidRPr="004E22D1">
              <w:rPr>
                <w:rFonts w:eastAsia="Times New Roman"/>
                <w:sz w:val="26"/>
                <w:szCs w:val="26"/>
                <w:lang w:val="pt-BR"/>
              </w:rPr>
              <w:t xml:space="preserve">    +   3H</w:t>
            </w:r>
            <w:r w:rsidRPr="004E22D1">
              <w:rPr>
                <w:rFonts w:eastAsia="Times New Roman"/>
                <w:sz w:val="26"/>
                <w:szCs w:val="26"/>
                <w:vertAlign w:val="subscript"/>
                <w:lang w:val="pt-BR"/>
              </w:rPr>
              <w:t>2</w:t>
            </w:r>
            <w:r w:rsidRPr="004E22D1">
              <w:rPr>
                <w:rFonts w:eastAsia="Times New Roman"/>
                <w:sz w:val="26"/>
                <w:szCs w:val="26"/>
                <w:lang w:val="pt-BR"/>
              </w:rPr>
              <w:t>O</w:t>
            </w:r>
            <w:r w:rsidRPr="004E22D1">
              <w:rPr>
                <w:rFonts w:eastAsia="Times New Roman"/>
                <w:sz w:val="26"/>
                <w:szCs w:val="26"/>
                <w:lang w:val="pt-BR"/>
              </w:rPr>
              <w:tab/>
              <w:t xml:space="preserve">    (9)</w:t>
            </w:r>
            <w:r w:rsidRPr="004E22D1">
              <w:rPr>
                <w:rFonts w:eastAsia="Times New Roman"/>
                <w:sz w:val="26"/>
                <w:szCs w:val="26"/>
                <w:lang w:val="pt-BR"/>
              </w:rPr>
              <w:tab/>
            </w:r>
          </w:p>
          <w:p w14:paraId="62C47065"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lang w:val="pt-BR"/>
              </w:rPr>
              <w:t xml:space="preserve">       3a mol            a mol</w:t>
            </w:r>
          </w:p>
          <w:p w14:paraId="2518CCAD" w14:textId="77777777" w:rsidR="004E22D1" w:rsidRPr="004E22D1" w:rsidRDefault="004E22D1" w:rsidP="004E22D1">
            <w:pPr>
              <w:tabs>
                <w:tab w:val="left" w:pos="560"/>
              </w:tabs>
              <w:jc w:val="both"/>
              <w:rPr>
                <w:rFonts w:eastAsia="Times New Roman"/>
                <w:sz w:val="26"/>
                <w:szCs w:val="26"/>
                <w:lang w:val="pt-BR"/>
              </w:rPr>
            </w:pPr>
            <w:r w:rsidRPr="004E22D1">
              <w:rPr>
                <w:rFonts w:eastAsia="Times New Roman"/>
                <w:sz w:val="26"/>
                <w:szCs w:val="26"/>
              </w:rPr>
              <w:sym w:font="Symbol" w:char="F0DE"/>
            </w:r>
            <w:r w:rsidRPr="004E22D1">
              <w:rPr>
                <w:rFonts w:eastAsia="Times New Roman"/>
                <w:sz w:val="26"/>
                <w:szCs w:val="26"/>
                <w:lang w:val="pt-BR"/>
              </w:rPr>
              <w:t xml:space="preserve"> Số mol Al(OH)</w:t>
            </w:r>
            <w:r w:rsidRPr="004E22D1">
              <w:rPr>
                <w:rFonts w:eastAsia="Times New Roman"/>
                <w:sz w:val="26"/>
                <w:szCs w:val="26"/>
                <w:vertAlign w:val="subscript"/>
                <w:lang w:val="pt-BR"/>
              </w:rPr>
              <w:t>3</w:t>
            </w:r>
            <w:r w:rsidRPr="004E22D1">
              <w:rPr>
                <w:rFonts w:eastAsia="Times New Roman"/>
                <w:sz w:val="26"/>
                <w:szCs w:val="26"/>
                <w:lang w:val="pt-BR"/>
              </w:rPr>
              <w:t xml:space="preserve"> còn lại = 0,08 – a = 0,05 </w:t>
            </w:r>
            <w:r w:rsidRPr="004E22D1">
              <w:rPr>
                <w:rFonts w:eastAsia="Times New Roman"/>
                <w:sz w:val="26"/>
                <w:szCs w:val="26"/>
              </w:rPr>
              <w:sym w:font="Symbol" w:char="F0DE"/>
            </w:r>
            <w:r w:rsidRPr="004E22D1">
              <w:rPr>
                <w:rFonts w:eastAsia="Times New Roman"/>
                <w:sz w:val="26"/>
                <w:szCs w:val="26"/>
                <w:lang w:val="pt-BR"/>
              </w:rPr>
              <w:t xml:space="preserve"> a = 0,03</w:t>
            </w:r>
          </w:p>
          <w:p w14:paraId="4370D799" w14:textId="77777777" w:rsidR="004E22D1" w:rsidRPr="004E22D1" w:rsidRDefault="004E22D1" w:rsidP="004E22D1">
            <w:pPr>
              <w:tabs>
                <w:tab w:val="left" w:pos="560"/>
              </w:tabs>
              <w:jc w:val="both"/>
              <w:rPr>
                <w:rFonts w:eastAsia="Times New Roman"/>
                <w:i/>
                <w:sz w:val="26"/>
                <w:szCs w:val="26"/>
              </w:rPr>
            </w:pPr>
            <w:r w:rsidRPr="004E22D1">
              <w:rPr>
                <w:rFonts w:eastAsia="Times New Roman"/>
                <w:sz w:val="26"/>
                <w:szCs w:val="26"/>
              </w:rPr>
              <w:sym w:font="Symbol" w:char="F0DE"/>
            </w:r>
            <w:r w:rsidRPr="004E22D1">
              <w:rPr>
                <w:rFonts w:eastAsia="Times New Roman"/>
                <w:sz w:val="26"/>
                <w:szCs w:val="26"/>
                <w:lang w:val="pt-BR"/>
              </w:rPr>
              <w:t xml:space="preserve"> Thể tích dung dịch HCl đã dùng là: (0,33 + 0,08 + 3. </w:t>
            </w:r>
            <w:r w:rsidRPr="004E22D1">
              <w:rPr>
                <w:rFonts w:eastAsia="Times New Roman"/>
                <w:sz w:val="26"/>
                <w:szCs w:val="26"/>
              </w:rPr>
              <w:t>0,03)/2 = 0,25 (lít)</w:t>
            </w:r>
            <w:r w:rsidRPr="004E22D1">
              <w:rPr>
                <w:rFonts w:eastAsia="Times New Roman"/>
                <w:sz w:val="26"/>
                <w:szCs w:val="26"/>
              </w:rPr>
              <w:tab/>
            </w:r>
          </w:p>
        </w:tc>
        <w:tc>
          <w:tcPr>
            <w:tcW w:w="1134" w:type="dxa"/>
          </w:tcPr>
          <w:p w14:paraId="5B0BDEC0" w14:textId="77777777" w:rsidR="004E22D1" w:rsidRPr="004E22D1" w:rsidRDefault="004E22D1" w:rsidP="004E22D1">
            <w:pPr>
              <w:rPr>
                <w:rFonts w:eastAsia="Times New Roman"/>
                <w:b/>
                <w:sz w:val="26"/>
                <w:szCs w:val="26"/>
                <w:lang w:val="pt-BR"/>
              </w:rPr>
            </w:pPr>
          </w:p>
          <w:p w14:paraId="716D413E" w14:textId="77777777" w:rsidR="004E22D1" w:rsidRPr="004E22D1" w:rsidRDefault="004E22D1" w:rsidP="004E22D1">
            <w:pPr>
              <w:rPr>
                <w:rFonts w:eastAsia="Times New Roman"/>
                <w:b/>
                <w:sz w:val="26"/>
                <w:szCs w:val="26"/>
                <w:lang w:val="pt-BR"/>
              </w:rPr>
            </w:pPr>
            <w:r w:rsidRPr="004E22D1">
              <w:rPr>
                <w:rFonts w:eastAsia="Times New Roman"/>
                <w:b/>
                <w:sz w:val="26"/>
                <w:szCs w:val="26"/>
                <w:lang w:val="pt-BR"/>
              </w:rPr>
              <w:t>0,5 đ</w:t>
            </w:r>
          </w:p>
          <w:p w14:paraId="076CCB08"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lastRenderedPageBreak/>
              <w:t>(các PT 0,5 đ)</w:t>
            </w:r>
          </w:p>
          <w:p w14:paraId="73B5ADC5" w14:textId="77777777" w:rsidR="004E22D1" w:rsidRPr="004E22D1" w:rsidRDefault="004E22D1" w:rsidP="004E22D1">
            <w:pPr>
              <w:jc w:val="both"/>
              <w:rPr>
                <w:rFonts w:eastAsia="Times New Roman"/>
                <w:b/>
                <w:sz w:val="26"/>
                <w:szCs w:val="26"/>
                <w:lang w:val="pt-BR"/>
              </w:rPr>
            </w:pPr>
          </w:p>
          <w:p w14:paraId="1BD863CB"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0,25 đ</w:t>
            </w:r>
          </w:p>
          <w:p w14:paraId="577914B9" w14:textId="77777777" w:rsidR="004E22D1" w:rsidRPr="004E22D1" w:rsidRDefault="004E22D1" w:rsidP="004E22D1">
            <w:pPr>
              <w:jc w:val="both"/>
              <w:rPr>
                <w:rFonts w:eastAsia="Times New Roman"/>
                <w:b/>
                <w:sz w:val="26"/>
                <w:szCs w:val="26"/>
                <w:lang w:val="pt-BR"/>
              </w:rPr>
            </w:pPr>
          </w:p>
          <w:p w14:paraId="5B1CDCF7"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0,25 đ</w:t>
            </w:r>
          </w:p>
          <w:p w14:paraId="7D55CED0" w14:textId="77777777" w:rsidR="004E22D1" w:rsidRPr="004E22D1" w:rsidRDefault="004E22D1" w:rsidP="004E22D1">
            <w:pPr>
              <w:jc w:val="both"/>
              <w:rPr>
                <w:rFonts w:eastAsia="Times New Roman"/>
                <w:b/>
                <w:sz w:val="26"/>
                <w:szCs w:val="26"/>
                <w:lang w:val="pt-BR"/>
              </w:rPr>
            </w:pPr>
          </w:p>
          <w:p w14:paraId="5FEBEEA8"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0,25đ</w:t>
            </w:r>
          </w:p>
          <w:p w14:paraId="792F8EDA" w14:textId="77777777" w:rsidR="004E22D1" w:rsidRPr="004E22D1" w:rsidRDefault="004E22D1" w:rsidP="004E22D1">
            <w:pPr>
              <w:jc w:val="both"/>
              <w:rPr>
                <w:rFonts w:eastAsia="Times New Roman"/>
                <w:b/>
                <w:sz w:val="26"/>
                <w:szCs w:val="26"/>
                <w:lang w:val="pt-BR"/>
              </w:rPr>
            </w:pPr>
          </w:p>
          <w:p w14:paraId="308829A6"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0,25 đ</w:t>
            </w:r>
          </w:p>
          <w:p w14:paraId="72B280DF" w14:textId="77777777" w:rsidR="004E22D1" w:rsidRPr="004E22D1" w:rsidRDefault="004E22D1" w:rsidP="004E22D1">
            <w:pPr>
              <w:jc w:val="both"/>
              <w:rPr>
                <w:rFonts w:eastAsia="Times New Roman"/>
                <w:b/>
                <w:sz w:val="26"/>
                <w:szCs w:val="26"/>
                <w:lang w:val="pt-BR"/>
              </w:rPr>
            </w:pPr>
          </w:p>
          <w:p w14:paraId="4506D45C" w14:textId="77777777" w:rsidR="004E22D1" w:rsidRPr="004E22D1" w:rsidRDefault="004E22D1" w:rsidP="004E22D1">
            <w:pPr>
              <w:jc w:val="both"/>
              <w:rPr>
                <w:rFonts w:eastAsia="Times New Roman"/>
                <w:b/>
                <w:sz w:val="26"/>
                <w:szCs w:val="26"/>
                <w:lang w:val="pt-BR"/>
              </w:rPr>
            </w:pPr>
          </w:p>
          <w:p w14:paraId="320DB63F" w14:textId="77777777" w:rsidR="004E22D1" w:rsidRPr="004E22D1" w:rsidRDefault="004E22D1" w:rsidP="004E22D1">
            <w:pPr>
              <w:jc w:val="both"/>
              <w:rPr>
                <w:rFonts w:eastAsia="Times New Roman"/>
                <w:b/>
                <w:sz w:val="26"/>
                <w:szCs w:val="26"/>
                <w:lang w:val="pt-BR"/>
              </w:rPr>
            </w:pPr>
          </w:p>
          <w:p w14:paraId="53156D25" w14:textId="77777777" w:rsidR="004E22D1" w:rsidRPr="004E22D1" w:rsidRDefault="004E22D1" w:rsidP="004E22D1">
            <w:pPr>
              <w:jc w:val="both"/>
              <w:rPr>
                <w:rFonts w:eastAsia="Times New Roman"/>
                <w:b/>
                <w:sz w:val="26"/>
                <w:szCs w:val="26"/>
                <w:lang w:val="pt-BR"/>
              </w:rPr>
            </w:pPr>
          </w:p>
          <w:p w14:paraId="7809119C"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0,25 đ</w:t>
            </w:r>
          </w:p>
          <w:p w14:paraId="0EF58077" w14:textId="77777777" w:rsidR="004E22D1" w:rsidRPr="004E22D1" w:rsidRDefault="004E22D1" w:rsidP="004E22D1">
            <w:pPr>
              <w:jc w:val="both"/>
              <w:rPr>
                <w:rFonts w:eastAsia="Times New Roman"/>
                <w:b/>
                <w:sz w:val="26"/>
                <w:szCs w:val="26"/>
                <w:lang w:val="pt-BR"/>
              </w:rPr>
            </w:pPr>
          </w:p>
          <w:p w14:paraId="7B4E1331" w14:textId="77777777" w:rsidR="004E22D1" w:rsidRPr="004E22D1" w:rsidRDefault="004E22D1" w:rsidP="004E22D1">
            <w:pPr>
              <w:jc w:val="both"/>
              <w:rPr>
                <w:rFonts w:eastAsia="Times New Roman"/>
                <w:b/>
                <w:sz w:val="26"/>
                <w:szCs w:val="26"/>
                <w:lang w:val="pt-BR"/>
              </w:rPr>
            </w:pPr>
          </w:p>
          <w:p w14:paraId="7D434751" w14:textId="77777777" w:rsidR="004E22D1" w:rsidRPr="004E22D1" w:rsidRDefault="004E22D1" w:rsidP="004E22D1">
            <w:pPr>
              <w:jc w:val="both"/>
              <w:rPr>
                <w:rFonts w:eastAsia="Times New Roman"/>
                <w:b/>
                <w:sz w:val="26"/>
                <w:szCs w:val="26"/>
                <w:lang w:val="pt-BR"/>
              </w:rPr>
            </w:pPr>
          </w:p>
          <w:p w14:paraId="1913ECD5" w14:textId="77777777" w:rsidR="004E22D1" w:rsidRPr="004E22D1" w:rsidRDefault="004E22D1" w:rsidP="004E22D1">
            <w:pPr>
              <w:jc w:val="both"/>
              <w:rPr>
                <w:rFonts w:eastAsia="Times New Roman"/>
                <w:b/>
                <w:sz w:val="26"/>
                <w:szCs w:val="26"/>
                <w:lang w:val="pt-BR"/>
              </w:rPr>
            </w:pPr>
          </w:p>
          <w:p w14:paraId="2C716B57"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0,25 đ)</w:t>
            </w:r>
          </w:p>
          <w:p w14:paraId="162FB8C8" w14:textId="77777777" w:rsidR="004E22D1" w:rsidRPr="004E22D1" w:rsidRDefault="004E22D1" w:rsidP="004E22D1">
            <w:pPr>
              <w:jc w:val="both"/>
              <w:rPr>
                <w:rFonts w:eastAsia="Times New Roman"/>
                <w:b/>
                <w:sz w:val="26"/>
                <w:szCs w:val="26"/>
                <w:lang w:val="pt-BR"/>
              </w:rPr>
            </w:pPr>
          </w:p>
          <w:p w14:paraId="3FD091C5" w14:textId="77777777" w:rsidR="004E22D1" w:rsidRPr="004E22D1" w:rsidRDefault="004E22D1" w:rsidP="004E22D1">
            <w:pPr>
              <w:jc w:val="both"/>
              <w:rPr>
                <w:rFonts w:eastAsia="Times New Roman"/>
                <w:b/>
                <w:sz w:val="26"/>
                <w:szCs w:val="26"/>
                <w:lang w:val="pt-BR"/>
              </w:rPr>
            </w:pPr>
          </w:p>
          <w:p w14:paraId="3F75067D" w14:textId="77777777" w:rsidR="004E22D1" w:rsidRPr="004E22D1" w:rsidRDefault="004E22D1" w:rsidP="004E22D1">
            <w:pPr>
              <w:jc w:val="both"/>
              <w:rPr>
                <w:rFonts w:eastAsia="Times New Roman"/>
                <w:b/>
                <w:sz w:val="26"/>
                <w:szCs w:val="26"/>
                <w:lang w:val="pt-BR"/>
              </w:rPr>
            </w:pPr>
          </w:p>
          <w:p w14:paraId="0786ADAC"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0,25 đ)</w:t>
            </w:r>
          </w:p>
          <w:p w14:paraId="54C1652B" w14:textId="77777777" w:rsidR="004E22D1" w:rsidRPr="004E22D1" w:rsidRDefault="004E22D1" w:rsidP="004E22D1">
            <w:pPr>
              <w:jc w:val="both"/>
              <w:rPr>
                <w:rFonts w:eastAsia="Times New Roman"/>
                <w:b/>
                <w:sz w:val="26"/>
                <w:szCs w:val="26"/>
                <w:lang w:val="pt-BR"/>
              </w:rPr>
            </w:pPr>
          </w:p>
          <w:p w14:paraId="1A52F99E" w14:textId="77777777" w:rsidR="004E22D1" w:rsidRPr="004E22D1" w:rsidRDefault="004E22D1" w:rsidP="004E22D1">
            <w:pPr>
              <w:jc w:val="both"/>
              <w:rPr>
                <w:rFonts w:eastAsia="Times New Roman"/>
                <w:b/>
                <w:sz w:val="26"/>
                <w:szCs w:val="26"/>
                <w:lang w:val="pt-BR"/>
              </w:rPr>
            </w:pPr>
          </w:p>
          <w:p w14:paraId="7C3ED173" w14:textId="77777777" w:rsidR="004E22D1" w:rsidRPr="004E22D1" w:rsidRDefault="004E22D1" w:rsidP="004E22D1">
            <w:pPr>
              <w:jc w:val="both"/>
              <w:rPr>
                <w:rFonts w:eastAsia="Times New Roman"/>
                <w:b/>
                <w:sz w:val="26"/>
                <w:szCs w:val="26"/>
                <w:lang w:val="pt-BR"/>
              </w:rPr>
            </w:pPr>
          </w:p>
          <w:p w14:paraId="10F62BAE"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0,25 đ)</w:t>
            </w:r>
          </w:p>
          <w:p w14:paraId="4EF67246" w14:textId="77777777" w:rsidR="004E22D1" w:rsidRPr="004E22D1" w:rsidRDefault="004E22D1" w:rsidP="004E22D1">
            <w:pPr>
              <w:jc w:val="both"/>
              <w:rPr>
                <w:rFonts w:eastAsia="Times New Roman"/>
                <w:b/>
                <w:sz w:val="26"/>
                <w:szCs w:val="26"/>
                <w:lang w:val="pt-BR"/>
              </w:rPr>
            </w:pPr>
          </w:p>
          <w:p w14:paraId="5F8ACCE2"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0,25 đ)</w:t>
            </w:r>
          </w:p>
          <w:p w14:paraId="6AE2D1B1" w14:textId="77777777" w:rsidR="004E22D1" w:rsidRPr="004E22D1" w:rsidRDefault="004E22D1" w:rsidP="004E22D1">
            <w:pPr>
              <w:jc w:val="both"/>
              <w:rPr>
                <w:rFonts w:eastAsia="Times New Roman"/>
                <w:b/>
                <w:sz w:val="26"/>
                <w:szCs w:val="26"/>
                <w:lang w:val="pt-BR"/>
              </w:rPr>
            </w:pPr>
          </w:p>
          <w:p w14:paraId="1A935A1B" w14:textId="77777777" w:rsidR="004E22D1" w:rsidRPr="004E22D1" w:rsidRDefault="004E22D1" w:rsidP="004E22D1">
            <w:pPr>
              <w:jc w:val="both"/>
              <w:rPr>
                <w:rFonts w:eastAsia="Times New Roman"/>
                <w:b/>
                <w:sz w:val="26"/>
                <w:szCs w:val="26"/>
                <w:lang w:val="pt-BR"/>
              </w:rPr>
            </w:pPr>
          </w:p>
          <w:p w14:paraId="21F47961"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 xml:space="preserve">(0,25 đ) </w:t>
            </w:r>
          </w:p>
          <w:p w14:paraId="3AE1413A" w14:textId="77777777" w:rsidR="004E22D1" w:rsidRPr="004E22D1" w:rsidRDefault="004E22D1" w:rsidP="004E22D1">
            <w:pPr>
              <w:jc w:val="both"/>
              <w:rPr>
                <w:rFonts w:eastAsia="Times New Roman"/>
                <w:b/>
                <w:sz w:val="26"/>
                <w:szCs w:val="26"/>
                <w:lang w:val="pt-BR"/>
              </w:rPr>
            </w:pPr>
          </w:p>
          <w:p w14:paraId="6E901061" w14:textId="77777777" w:rsidR="004E22D1" w:rsidRPr="004E22D1" w:rsidRDefault="004E22D1" w:rsidP="004E22D1">
            <w:pPr>
              <w:jc w:val="both"/>
              <w:rPr>
                <w:rFonts w:eastAsia="Times New Roman"/>
                <w:b/>
                <w:sz w:val="26"/>
                <w:szCs w:val="26"/>
                <w:lang w:val="pt-BR"/>
              </w:rPr>
            </w:pPr>
          </w:p>
          <w:p w14:paraId="27D14FED"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 xml:space="preserve">(0,25 đ) </w:t>
            </w:r>
          </w:p>
          <w:p w14:paraId="23F40626" w14:textId="77777777" w:rsidR="004E22D1" w:rsidRPr="004E22D1" w:rsidRDefault="004E22D1" w:rsidP="004E22D1">
            <w:pPr>
              <w:jc w:val="both"/>
              <w:rPr>
                <w:rFonts w:eastAsia="Times New Roman"/>
                <w:b/>
                <w:sz w:val="26"/>
                <w:szCs w:val="26"/>
                <w:lang w:val="pt-BR"/>
              </w:rPr>
            </w:pPr>
          </w:p>
          <w:p w14:paraId="639CAB7B" w14:textId="77777777" w:rsidR="004E22D1" w:rsidRPr="004E22D1" w:rsidRDefault="004E22D1" w:rsidP="004E22D1">
            <w:pPr>
              <w:jc w:val="both"/>
              <w:rPr>
                <w:rFonts w:eastAsia="Times New Roman"/>
                <w:b/>
                <w:sz w:val="26"/>
                <w:szCs w:val="26"/>
                <w:lang w:val="pt-BR"/>
              </w:rPr>
            </w:pPr>
            <w:r w:rsidRPr="004E22D1">
              <w:rPr>
                <w:rFonts w:eastAsia="Times New Roman"/>
                <w:b/>
                <w:sz w:val="26"/>
                <w:szCs w:val="26"/>
                <w:lang w:val="pt-BR"/>
              </w:rPr>
              <w:t>(0,25 đ)</w:t>
            </w:r>
          </w:p>
        </w:tc>
      </w:tr>
    </w:tbl>
    <w:p w14:paraId="120FF318" w14:textId="77777777" w:rsidR="004E22D1" w:rsidRPr="004E22D1" w:rsidRDefault="004E22D1" w:rsidP="004E22D1">
      <w:pPr>
        <w:jc w:val="both"/>
        <w:rPr>
          <w:b/>
          <w:sz w:val="26"/>
          <w:szCs w:val="26"/>
          <w:u w:val="single"/>
          <w:lang w:val="nl-NL"/>
        </w:rPr>
      </w:pPr>
    </w:p>
    <w:p w14:paraId="08ED8D81" w14:textId="77777777" w:rsidR="004E22D1" w:rsidRPr="004E22D1" w:rsidRDefault="004E22D1" w:rsidP="004E22D1">
      <w:pPr>
        <w:jc w:val="both"/>
        <w:rPr>
          <w:b/>
          <w:bCs/>
        </w:rPr>
      </w:pPr>
      <w:r w:rsidRPr="004E22D1">
        <w:rPr>
          <w:b/>
        </w:rPr>
        <w:t xml:space="preserve">III. LỰA CHỌN 3: </w:t>
      </w:r>
      <w:r w:rsidRPr="004E22D1">
        <w:rPr>
          <w:b/>
          <w:bCs/>
        </w:rPr>
        <w:t>Vật sống.</w:t>
      </w:r>
    </w:p>
    <w:tbl>
      <w:tblPr>
        <w:tblStyle w:val="TableGrid"/>
        <w:tblW w:w="10062" w:type="dxa"/>
        <w:tblInd w:w="-147" w:type="dxa"/>
        <w:tblLook w:val="04A0" w:firstRow="1" w:lastRow="0" w:firstColumn="1" w:lastColumn="0" w:noHBand="0" w:noVBand="1"/>
      </w:tblPr>
      <w:tblGrid>
        <w:gridCol w:w="1263"/>
        <w:gridCol w:w="7809"/>
        <w:gridCol w:w="990"/>
      </w:tblGrid>
      <w:tr w:rsidR="004E22D1" w:rsidRPr="004E22D1" w14:paraId="3802A87A" w14:textId="77777777" w:rsidTr="00F57CC7">
        <w:trPr>
          <w:trHeight w:val="424"/>
        </w:trPr>
        <w:tc>
          <w:tcPr>
            <w:tcW w:w="1263" w:type="dxa"/>
          </w:tcPr>
          <w:p w14:paraId="1C5A40AB" w14:textId="77777777" w:rsidR="004E22D1" w:rsidRPr="004E22D1" w:rsidRDefault="004E22D1" w:rsidP="004E22D1">
            <w:pPr>
              <w:spacing w:line="312" w:lineRule="auto"/>
              <w:jc w:val="center"/>
              <w:rPr>
                <w:b/>
                <w:bCs/>
                <w:i/>
                <w:iCs/>
                <w:sz w:val="26"/>
                <w:szCs w:val="26"/>
                <w:lang w:val="nl-NL"/>
              </w:rPr>
            </w:pPr>
            <w:r w:rsidRPr="004E22D1">
              <w:rPr>
                <w:b/>
                <w:sz w:val="26"/>
                <w:szCs w:val="26"/>
                <w:lang w:val="nl-NL"/>
              </w:rPr>
              <w:t>Câu</w:t>
            </w:r>
          </w:p>
        </w:tc>
        <w:tc>
          <w:tcPr>
            <w:tcW w:w="7809" w:type="dxa"/>
          </w:tcPr>
          <w:p w14:paraId="4D6F9971" w14:textId="77777777" w:rsidR="004E22D1" w:rsidRPr="004E22D1" w:rsidRDefault="004E22D1" w:rsidP="004E22D1">
            <w:pPr>
              <w:jc w:val="center"/>
              <w:rPr>
                <w:color w:val="000000"/>
              </w:rPr>
            </w:pPr>
            <w:r w:rsidRPr="004E22D1">
              <w:rPr>
                <w:b/>
                <w:sz w:val="26"/>
                <w:szCs w:val="26"/>
                <w:lang w:val="nl-NL"/>
              </w:rPr>
              <w:t>Nội dung</w:t>
            </w:r>
          </w:p>
        </w:tc>
        <w:tc>
          <w:tcPr>
            <w:tcW w:w="990" w:type="dxa"/>
          </w:tcPr>
          <w:p w14:paraId="4D5E5C2A" w14:textId="77777777" w:rsidR="004E22D1" w:rsidRPr="004E22D1" w:rsidRDefault="004E22D1" w:rsidP="004E22D1">
            <w:pPr>
              <w:tabs>
                <w:tab w:val="left" w:pos="4019"/>
              </w:tabs>
              <w:spacing w:line="312" w:lineRule="auto"/>
              <w:jc w:val="center"/>
              <w:rPr>
                <w:sz w:val="26"/>
                <w:szCs w:val="26"/>
              </w:rPr>
            </w:pPr>
            <w:r w:rsidRPr="004E22D1">
              <w:rPr>
                <w:b/>
                <w:sz w:val="26"/>
                <w:szCs w:val="26"/>
                <w:lang w:val="nl-NL"/>
              </w:rPr>
              <w:t>Điểm</w:t>
            </w:r>
          </w:p>
        </w:tc>
      </w:tr>
      <w:tr w:rsidR="004E22D1" w:rsidRPr="004E22D1" w14:paraId="0CA02740" w14:textId="77777777" w:rsidTr="00F57CC7">
        <w:trPr>
          <w:trHeight w:val="1870"/>
        </w:trPr>
        <w:tc>
          <w:tcPr>
            <w:tcW w:w="1263" w:type="dxa"/>
          </w:tcPr>
          <w:p w14:paraId="59061567" w14:textId="77777777" w:rsidR="004E22D1" w:rsidRPr="004E22D1" w:rsidRDefault="004E22D1" w:rsidP="004E22D1">
            <w:pPr>
              <w:tabs>
                <w:tab w:val="left" w:pos="4019"/>
              </w:tabs>
              <w:spacing w:line="312" w:lineRule="auto"/>
              <w:jc w:val="center"/>
              <w:rPr>
                <w:b/>
                <w:bCs/>
                <w:iCs/>
                <w:sz w:val="26"/>
                <w:szCs w:val="26"/>
                <w:lang w:val="nl-NL"/>
              </w:rPr>
            </w:pPr>
            <w:r w:rsidRPr="004E22D1">
              <w:rPr>
                <w:b/>
                <w:bCs/>
                <w:iCs/>
                <w:sz w:val="26"/>
                <w:szCs w:val="26"/>
                <w:lang w:val="nl-NL"/>
              </w:rPr>
              <w:t>Câu 1</w:t>
            </w:r>
          </w:p>
          <w:p w14:paraId="596FFC63" w14:textId="77777777" w:rsidR="004E22D1" w:rsidRPr="004E22D1" w:rsidRDefault="004E22D1" w:rsidP="004E22D1">
            <w:pPr>
              <w:tabs>
                <w:tab w:val="left" w:pos="4019"/>
              </w:tabs>
              <w:spacing w:line="312" w:lineRule="auto"/>
              <w:jc w:val="center"/>
              <w:rPr>
                <w:i/>
                <w:sz w:val="26"/>
                <w:szCs w:val="26"/>
                <w:lang w:val="nl-NL"/>
              </w:rPr>
            </w:pPr>
            <w:r w:rsidRPr="004E22D1">
              <w:rPr>
                <w:b/>
                <w:i/>
                <w:iCs/>
                <w:sz w:val="24"/>
                <w:szCs w:val="24"/>
                <w:lang w:val="nl-NL"/>
              </w:rPr>
              <w:t>(</w:t>
            </w:r>
            <w:r w:rsidRPr="004E22D1">
              <w:rPr>
                <w:i/>
                <w:iCs/>
                <w:sz w:val="24"/>
                <w:szCs w:val="24"/>
              </w:rPr>
              <w:t>1,0 điểm)</w:t>
            </w:r>
          </w:p>
        </w:tc>
        <w:tc>
          <w:tcPr>
            <w:tcW w:w="7809" w:type="dxa"/>
          </w:tcPr>
          <w:p w14:paraId="3832585A" w14:textId="77777777" w:rsidR="004E22D1" w:rsidRPr="004E22D1" w:rsidRDefault="004E22D1" w:rsidP="004E22D1">
            <w:pPr>
              <w:spacing w:line="360" w:lineRule="auto"/>
            </w:pPr>
            <w:r w:rsidRPr="004E22D1">
              <w:t>- Thành phần máu: huyết tương (55%); tế bào máu (45%)</w:t>
            </w:r>
          </w:p>
          <w:p w14:paraId="7E744E3B" w14:textId="77777777" w:rsidR="004E22D1" w:rsidRPr="004E22D1" w:rsidRDefault="004E22D1" w:rsidP="004E22D1">
            <w:pPr>
              <w:spacing w:line="360" w:lineRule="auto"/>
            </w:pPr>
            <w:r w:rsidRPr="004E22D1">
              <w:t>+ Huyết tương: gồm nước và các chất dinh dưỡng, chất hoà tan khác. Chức năng: duy trì máu ở thể lỏng, vận chuyển các chất.</w:t>
            </w:r>
            <w:r w:rsidRPr="004E22D1">
              <w:rPr>
                <w:highlight w:val="yellow"/>
              </w:rPr>
              <w:t xml:space="preserve"> </w:t>
            </w:r>
          </w:p>
          <w:p w14:paraId="4EEA2FF5" w14:textId="77777777" w:rsidR="004E22D1" w:rsidRPr="004E22D1" w:rsidRDefault="004E22D1" w:rsidP="004E22D1">
            <w:pPr>
              <w:spacing w:line="360" w:lineRule="auto"/>
            </w:pPr>
            <w:r w:rsidRPr="004E22D1">
              <w:t xml:space="preserve">+ Tiểu cầu: cấu tạo đơn gian, không có nhân, dễ bị phá vỡ khi ra </w:t>
            </w:r>
            <w:r w:rsidRPr="004E22D1">
              <w:lastRenderedPageBreak/>
              <w:t>khỏi mạch. Chức năng: giải phóng 1 loại enzim tham gia vào quá trình đông máu.</w:t>
            </w:r>
          </w:p>
          <w:p w14:paraId="093EB408" w14:textId="77777777" w:rsidR="004E22D1" w:rsidRPr="004E22D1" w:rsidRDefault="004E22D1" w:rsidP="004E22D1">
            <w:pPr>
              <w:spacing w:line="360" w:lineRule="auto"/>
            </w:pPr>
            <w:r w:rsidRPr="004E22D1">
              <w:t>+ Bạch cầu: Tế bào có nhân, kích thước lớn hơn hồng cầu, hình dạng không cố định. Chức năng: tham gia bảo vệ cơ thể.</w:t>
            </w:r>
            <w:r w:rsidRPr="004E22D1">
              <w:rPr>
                <w:highlight w:val="yellow"/>
              </w:rPr>
              <w:t xml:space="preserve"> </w:t>
            </w:r>
          </w:p>
          <w:p w14:paraId="458D4B35" w14:textId="77777777" w:rsidR="004E22D1" w:rsidRPr="004E22D1" w:rsidRDefault="004E22D1" w:rsidP="004E22D1">
            <w:pPr>
              <w:spacing w:line="360" w:lineRule="auto"/>
            </w:pPr>
            <w:r w:rsidRPr="004E22D1">
              <w:t>+ Hồng cầu: Tế bào không nhân, hình đĩa lõm 2 mặt, màu đỏ. Chức năng: tham gia vào quá trình vận chuyển chất khí (O</w:t>
            </w:r>
            <w:r w:rsidRPr="004E22D1">
              <w:rPr>
                <w:vertAlign w:val="subscript"/>
              </w:rPr>
              <w:t>2</w:t>
            </w:r>
            <w:r w:rsidRPr="004E22D1">
              <w:t>; CO</w:t>
            </w:r>
            <w:r w:rsidRPr="004E22D1">
              <w:rPr>
                <w:vertAlign w:val="subscript"/>
              </w:rPr>
              <w:t>2</w:t>
            </w:r>
            <w:r w:rsidRPr="004E22D1">
              <w:t xml:space="preserve">) </w:t>
            </w:r>
          </w:p>
          <w:p w14:paraId="588B01DA" w14:textId="77777777" w:rsidR="004E22D1" w:rsidRPr="004E22D1" w:rsidRDefault="004E22D1" w:rsidP="004E22D1">
            <w:pPr>
              <w:rPr>
                <w:sz w:val="26"/>
                <w:szCs w:val="26"/>
                <w:lang w:val="nl-NL"/>
              </w:rPr>
            </w:pPr>
          </w:p>
        </w:tc>
        <w:tc>
          <w:tcPr>
            <w:tcW w:w="990" w:type="dxa"/>
          </w:tcPr>
          <w:p w14:paraId="67D2DA9D" w14:textId="77777777" w:rsidR="004E22D1" w:rsidRPr="004E22D1" w:rsidRDefault="004E22D1" w:rsidP="004E22D1">
            <w:pPr>
              <w:rPr>
                <w:sz w:val="26"/>
                <w:szCs w:val="26"/>
              </w:rPr>
            </w:pPr>
          </w:p>
          <w:p w14:paraId="1F19B1BF" w14:textId="77777777" w:rsidR="004E22D1" w:rsidRPr="004E22D1" w:rsidRDefault="004E22D1" w:rsidP="004E22D1">
            <w:pPr>
              <w:rPr>
                <w:sz w:val="26"/>
                <w:szCs w:val="26"/>
              </w:rPr>
            </w:pPr>
          </w:p>
          <w:p w14:paraId="37C4B7C4" w14:textId="77777777" w:rsidR="004E22D1" w:rsidRPr="004E22D1" w:rsidRDefault="004E22D1" w:rsidP="004E22D1">
            <w:pPr>
              <w:rPr>
                <w:sz w:val="26"/>
                <w:szCs w:val="26"/>
              </w:rPr>
            </w:pPr>
          </w:p>
          <w:p w14:paraId="10CAA9B5" w14:textId="77777777" w:rsidR="004E22D1" w:rsidRPr="004E22D1" w:rsidRDefault="004E22D1" w:rsidP="004E22D1">
            <w:pPr>
              <w:jc w:val="center"/>
              <w:rPr>
                <w:sz w:val="26"/>
                <w:szCs w:val="26"/>
              </w:rPr>
            </w:pPr>
            <w:r w:rsidRPr="004E22D1">
              <w:rPr>
                <w:sz w:val="26"/>
                <w:szCs w:val="26"/>
              </w:rPr>
              <w:t>0,25</w:t>
            </w:r>
          </w:p>
          <w:p w14:paraId="49DD2D84" w14:textId="77777777" w:rsidR="004E22D1" w:rsidRPr="004E22D1" w:rsidRDefault="004E22D1" w:rsidP="004E22D1">
            <w:pPr>
              <w:jc w:val="center"/>
              <w:rPr>
                <w:sz w:val="26"/>
                <w:szCs w:val="26"/>
              </w:rPr>
            </w:pPr>
          </w:p>
          <w:p w14:paraId="4527F399" w14:textId="77777777" w:rsidR="004E22D1" w:rsidRPr="004E22D1" w:rsidRDefault="004E22D1" w:rsidP="004E22D1">
            <w:pPr>
              <w:jc w:val="center"/>
              <w:rPr>
                <w:sz w:val="26"/>
                <w:szCs w:val="26"/>
              </w:rPr>
            </w:pPr>
          </w:p>
          <w:p w14:paraId="28B91BD6" w14:textId="77777777" w:rsidR="004E22D1" w:rsidRPr="004E22D1" w:rsidRDefault="004E22D1" w:rsidP="004E22D1">
            <w:pPr>
              <w:jc w:val="center"/>
              <w:rPr>
                <w:sz w:val="26"/>
                <w:szCs w:val="26"/>
              </w:rPr>
            </w:pPr>
          </w:p>
          <w:p w14:paraId="606D9FC1" w14:textId="77777777" w:rsidR="004E22D1" w:rsidRPr="004E22D1" w:rsidRDefault="004E22D1" w:rsidP="004E22D1">
            <w:pPr>
              <w:jc w:val="center"/>
              <w:rPr>
                <w:sz w:val="26"/>
                <w:szCs w:val="26"/>
              </w:rPr>
            </w:pPr>
            <w:r w:rsidRPr="004E22D1">
              <w:rPr>
                <w:sz w:val="26"/>
                <w:szCs w:val="26"/>
              </w:rPr>
              <w:lastRenderedPageBreak/>
              <w:t>0,25</w:t>
            </w:r>
          </w:p>
          <w:p w14:paraId="6896A619" w14:textId="77777777" w:rsidR="004E22D1" w:rsidRPr="004E22D1" w:rsidRDefault="004E22D1" w:rsidP="004E22D1">
            <w:pPr>
              <w:jc w:val="center"/>
              <w:rPr>
                <w:sz w:val="26"/>
                <w:szCs w:val="26"/>
              </w:rPr>
            </w:pPr>
          </w:p>
          <w:p w14:paraId="766EF800" w14:textId="77777777" w:rsidR="004E22D1" w:rsidRPr="004E22D1" w:rsidRDefault="004E22D1" w:rsidP="004E22D1">
            <w:pPr>
              <w:jc w:val="center"/>
              <w:rPr>
                <w:sz w:val="26"/>
                <w:szCs w:val="26"/>
              </w:rPr>
            </w:pPr>
          </w:p>
          <w:p w14:paraId="1A2D1FEC" w14:textId="77777777" w:rsidR="004E22D1" w:rsidRPr="004E22D1" w:rsidRDefault="004E22D1" w:rsidP="004E22D1">
            <w:pPr>
              <w:jc w:val="center"/>
              <w:rPr>
                <w:sz w:val="26"/>
                <w:szCs w:val="26"/>
              </w:rPr>
            </w:pPr>
          </w:p>
          <w:p w14:paraId="502E6764" w14:textId="77777777" w:rsidR="004E22D1" w:rsidRPr="004E22D1" w:rsidRDefault="004E22D1" w:rsidP="004E22D1">
            <w:pPr>
              <w:jc w:val="center"/>
              <w:rPr>
                <w:sz w:val="26"/>
                <w:szCs w:val="26"/>
              </w:rPr>
            </w:pPr>
            <w:r w:rsidRPr="004E22D1">
              <w:rPr>
                <w:sz w:val="26"/>
                <w:szCs w:val="26"/>
              </w:rPr>
              <w:t>0,25</w:t>
            </w:r>
          </w:p>
          <w:p w14:paraId="1F414C2F" w14:textId="77777777" w:rsidR="004E22D1" w:rsidRPr="004E22D1" w:rsidRDefault="004E22D1" w:rsidP="004E22D1">
            <w:pPr>
              <w:jc w:val="center"/>
              <w:rPr>
                <w:sz w:val="26"/>
                <w:szCs w:val="26"/>
              </w:rPr>
            </w:pPr>
          </w:p>
          <w:p w14:paraId="27146D49" w14:textId="77777777" w:rsidR="004E22D1" w:rsidRPr="004E22D1" w:rsidRDefault="004E22D1" w:rsidP="004E22D1">
            <w:pPr>
              <w:jc w:val="center"/>
              <w:rPr>
                <w:sz w:val="26"/>
                <w:szCs w:val="26"/>
              </w:rPr>
            </w:pPr>
          </w:p>
          <w:p w14:paraId="55B14490" w14:textId="77777777" w:rsidR="004E22D1" w:rsidRPr="004E22D1" w:rsidRDefault="004E22D1" w:rsidP="004E22D1">
            <w:pPr>
              <w:jc w:val="center"/>
              <w:rPr>
                <w:sz w:val="26"/>
                <w:szCs w:val="26"/>
              </w:rPr>
            </w:pPr>
            <w:r w:rsidRPr="004E22D1">
              <w:rPr>
                <w:sz w:val="26"/>
                <w:szCs w:val="26"/>
              </w:rPr>
              <w:t>0,25</w:t>
            </w:r>
          </w:p>
        </w:tc>
      </w:tr>
      <w:tr w:rsidR="004E22D1" w:rsidRPr="004E22D1" w14:paraId="5E6D187E" w14:textId="77777777" w:rsidTr="00F57CC7">
        <w:trPr>
          <w:trHeight w:val="800"/>
        </w:trPr>
        <w:tc>
          <w:tcPr>
            <w:tcW w:w="1263" w:type="dxa"/>
            <w:vMerge w:val="restart"/>
          </w:tcPr>
          <w:p w14:paraId="770E7B0B" w14:textId="77777777" w:rsidR="004E22D1" w:rsidRPr="004E22D1" w:rsidRDefault="004E22D1" w:rsidP="004E22D1">
            <w:pPr>
              <w:tabs>
                <w:tab w:val="left" w:pos="4019"/>
              </w:tabs>
              <w:spacing w:line="312" w:lineRule="auto"/>
              <w:jc w:val="center"/>
              <w:rPr>
                <w:b/>
                <w:bCs/>
                <w:iCs/>
                <w:sz w:val="26"/>
                <w:szCs w:val="26"/>
                <w:lang w:val="nl-NL"/>
              </w:rPr>
            </w:pPr>
            <w:r w:rsidRPr="004E22D1">
              <w:rPr>
                <w:b/>
                <w:bCs/>
                <w:iCs/>
                <w:sz w:val="26"/>
                <w:szCs w:val="26"/>
                <w:lang w:val="nl-NL"/>
              </w:rPr>
              <w:lastRenderedPageBreak/>
              <w:t>Câu 2</w:t>
            </w:r>
          </w:p>
          <w:p w14:paraId="01934910" w14:textId="77777777" w:rsidR="004E22D1" w:rsidRPr="004E22D1" w:rsidRDefault="004E22D1" w:rsidP="004E22D1">
            <w:pPr>
              <w:spacing w:line="312" w:lineRule="auto"/>
              <w:jc w:val="center"/>
              <w:rPr>
                <w:b/>
                <w:bCs/>
                <w:iCs/>
                <w:sz w:val="26"/>
                <w:szCs w:val="26"/>
                <w:lang w:val="nl-NL"/>
              </w:rPr>
            </w:pPr>
            <w:r w:rsidRPr="004E22D1">
              <w:rPr>
                <w:b/>
                <w:i/>
                <w:iCs/>
                <w:sz w:val="24"/>
                <w:szCs w:val="24"/>
                <w:lang w:val="nl-NL"/>
              </w:rPr>
              <w:t>(</w:t>
            </w:r>
            <w:r w:rsidRPr="004E22D1">
              <w:rPr>
                <w:i/>
                <w:iCs/>
                <w:sz w:val="24"/>
                <w:szCs w:val="24"/>
              </w:rPr>
              <w:t>3,0 điểm)</w:t>
            </w:r>
          </w:p>
        </w:tc>
        <w:tc>
          <w:tcPr>
            <w:tcW w:w="7809" w:type="dxa"/>
          </w:tcPr>
          <w:p w14:paraId="0A66AC3A" w14:textId="77777777" w:rsidR="004E22D1" w:rsidRPr="004E22D1" w:rsidRDefault="004E22D1" w:rsidP="004E22D1">
            <w:pPr>
              <w:spacing w:line="360" w:lineRule="auto"/>
            </w:pPr>
            <w:r w:rsidRPr="004E22D1">
              <w:t>2.1.</w:t>
            </w:r>
          </w:p>
          <w:p w14:paraId="1FE9F681" w14:textId="77777777" w:rsidR="004E22D1" w:rsidRPr="004E22D1" w:rsidRDefault="004E22D1" w:rsidP="004E22D1">
            <w:pPr>
              <w:spacing w:line="360" w:lineRule="auto"/>
            </w:pPr>
            <w:r w:rsidRPr="004E22D1">
              <w:t xml:space="preserve"> QTSV: là tập hợp các cá thể cùng loài, cùng sống trong một khoảng không gian xác định, vào một thời điểm xác định, có khả năng sinh sản tạo thành những thế hệ mới. </w:t>
            </w:r>
          </w:p>
          <w:p w14:paraId="6DA27223" w14:textId="77777777" w:rsidR="004E22D1" w:rsidRPr="004E22D1" w:rsidRDefault="004E22D1" w:rsidP="004E22D1">
            <w:pPr>
              <w:spacing w:line="360" w:lineRule="auto"/>
              <w:rPr>
                <w:sz w:val="26"/>
                <w:szCs w:val="26"/>
              </w:rPr>
            </w:pPr>
            <w:r w:rsidRPr="004E22D1">
              <w:t>VD: HS lấy ví dụ đúng</w:t>
            </w:r>
          </w:p>
        </w:tc>
        <w:tc>
          <w:tcPr>
            <w:tcW w:w="990" w:type="dxa"/>
          </w:tcPr>
          <w:p w14:paraId="0C01A4E9" w14:textId="77777777" w:rsidR="004E22D1" w:rsidRPr="004E22D1" w:rsidRDefault="004E22D1" w:rsidP="004E22D1">
            <w:pPr>
              <w:rPr>
                <w:sz w:val="26"/>
                <w:szCs w:val="26"/>
              </w:rPr>
            </w:pPr>
          </w:p>
          <w:p w14:paraId="36204800" w14:textId="77777777" w:rsidR="004E22D1" w:rsidRPr="004E22D1" w:rsidRDefault="004E22D1" w:rsidP="004E22D1">
            <w:pPr>
              <w:rPr>
                <w:sz w:val="26"/>
                <w:szCs w:val="26"/>
              </w:rPr>
            </w:pPr>
          </w:p>
          <w:p w14:paraId="0F76FB2C" w14:textId="77777777" w:rsidR="004E22D1" w:rsidRPr="004E22D1" w:rsidRDefault="004E22D1" w:rsidP="004E22D1">
            <w:pPr>
              <w:jc w:val="center"/>
              <w:rPr>
                <w:sz w:val="26"/>
                <w:szCs w:val="26"/>
              </w:rPr>
            </w:pPr>
          </w:p>
          <w:p w14:paraId="628E9249" w14:textId="77777777" w:rsidR="004E22D1" w:rsidRPr="004E22D1" w:rsidRDefault="004E22D1" w:rsidP="004E22D1">
            <w:pPr>
              <w:jc w:val="center"/>
              <w:rPr>
                <w:sz w:val="26"/>
                <w:szCs w:val="26"/>
              </w:rPr>
            </w:pPr>
            <w:r w:rsidRPr="004E22D1">
              <w:rPr>
                <w:sz w:val="26"/>
                <w:szCs w:val="26"/>
              </w:rPr>
              <w:t>0,5</w:t>
            </w:r>
          </w:p>
          <w:p w14:paraId="128EE96B" w14:textId="77777777" w:rsidR="004E22D1" w:rsidRPr="004E22D1" w:rsidRDefault="004E22D1" w:rsidP="004E22D1">
            <w:pPr>
              <w:jc w:val="center"/>
              <w:rPr>
                <w:sz w:val="26"/>
                <w:szCs w:val="26"/>
              </w:rPr>
            </w:pPr>
          </w:p>
          <w:p w14:paraId="0F9D5AC2" w14:textId="77777777" w:rsidR="004E22D1" w:rsidRPr="004E22D1" w:rsidRDefault="004E22D1" w:rsidP="004E22D1">
            <w:pPr>
              <w:jc w:val="center"/>
              <w:rPr>
                <w:sz w:val="26"/>
                <w:szCs w:val="26"/>
              </w:rPr>
            </w:pPr>
          </w:p>
          <w:p w14:paraId="22AF7063" w14:textId="77777777" w:rsidR="004E22D1" w:rsidRPr="004E22D1" w:rsidRDefault="004E22D1" w:rsidP="004E22D1">
            <w:pPr>
              <w:jc w:val="center"/>
              <w:rPr>
                <w:sz w:val="26"/>
                <w:szCs w:val="26"/>
              </w:rPr>
            </w:pPr>
          </w:p>
          <w:p w14:paraId="3F774A60" w14:textId="77777777" w:rsidR="004E22D1" w:rsidRPr="004E22D1" w:rsidRDefault="004E22D1" w:rsidP="004E22D1">
            <w:pPr>
              <w:jc w:val="center"/>
              <w:rPr>
                <w:sz w:val="26"/>
                <w:szCs w:val="26"/>
              </w:rPr>
            </w:pPr>
            <w:r w:rsidRPr="004E22D1">
              <w:rPr>
                <w:sz w:val="26"/>
                <w:szCs w:val="26"/>
              </w:rPr>
              <w:t>0,5</w:t>
            </w:r>
          </w:p>
        </w:tc>
      </w:tr>
      <w:tr w:rsidR="004E22D1" w:rsidRPr="004E22D1" w14:paraId="736C96E3" w14:textId="77777777" w:rsidTr="00F57CC7">
        <w:trPr>
          <w:trHeight w:val="770"/>
        </w:trPr>
        <w:tc>
          <w:tcPr>
            <w:tcW w:w="1263" w:type="dxa"/>
            <w:vMerge/>
          </w:tcPr>
          <w:p w14:paraId="1A518EE4" w14:textId="77777777" w:rsidR="004E22D1" w:rsidRPr="004E22D1" w:rsidRDefault="004E22D1" w:rsidP="004E22D1">
            <w:pPr>
              <w:spacing w:line="312" w:lineRule="auto"/>
              <w:jc w:val="center"/>
              <w:rPr>
                <w:b/>
                <w:bCs/>
                <w:iCs/>
                <w:sz w:val="26"/>
                <w:szCs w:val="26"/>
                <w:lang w:val="nl-NL"/>
              </w:rPr>
            </w:pPr>
          </w:p>
        </w:tc>
        <w:tc>
          <w:tcPr>
            <w:tcW w:w="7809" w:type="dxa"/>
          </w:tcPr>
          <w:p w14:paraId="45E370A2" w14:textId="77777777" w:rsidR="004E22D1" w:rsidRPr="004E22D1" w:rsidRDefault="004E22D1" w:rsidP="004E22D1">
            <w:pPr>
              <w:spacing w:line="360" w:lineRule="auto"/>
            </w:pPr>
            <w:r w:rsidRPr="004E22D1">
              <w:t>2.2.</w:t>
            </w:r>
          </w:p>
          <w:p w14:paraId="4164CC58" w14:textId="77777777" w:rsidR="004E22D1" w:rsidRPr="004E22D1" w:rsidRDefault="004E22D1" w:rsidP="004E22D1">
            <w:pPr>
              <w:spacing w:line="360" w:lineRule="auto"/>
            </w:pPr>
            <w:r w:rsidRPr="004E22D1">
              <w:t xml:space="preserve">+ Quan hệ hỗ trợ: </w:t>
            </w:r>
          </w:p>
          <w:p w14:paraId="53002F79" w14:textId="77777777" w:rsidR="004E22D1" w:rsidRPr="004E22D1" w:rsidRDefault="004E22D1" w:rsidP="004E22D1">
            <w:pPr>
              <w:spacing w:line="360" w:lineRule="auto"/>
            </w:pPr>
            <w:r w:rsidRPr="004E22D1">
              <w:t>- Gặp điều kiện thuận lợi, cá thể trong quần thể hỗ trợ nhau trong việc kiếm ăn, tự vệ, sinh sản… làm cho loài phát triển.</w:t>
            </w:r>
          </w:p>
          <w:p w14:paraId="492A1730" w14:textId="77777777" w:rsidR="004E22D1" w:rsidRPr="004E22D1" w:rsidRDefault="004E22D1" w:rsidP="004E22D1">
            <w:pPr>
              <w:spacing w:line="360" w:lineRule="auto"/>
            </w:pPr>
            <w:r w:rsidRPr="004E22D1">
              <w:t xml:space="preserve">- VD: HS lấy ví dụ đúng </w:t>
            </w:r>
          </w:p>
          <w:p w14:paraId="6EC86B4B" w14:textId="77777777" w:rsidR="004E22D1" w:rsidRPr="004E22D1" w:rsidRDefault="004E22D1" w:rsidP="004E22D1">
            <w:pPr>
              <w:spacing w:line="360" w:lineRule="auto"/>
            </w:pPr>
            <w:r w:rsidRPr="004E22D1">
              <w:t>+ Quan hệ cạnh tranh</w:t>
            </w:r>
          </w:p>
          <w:p w14:paraId="19C91ACD" w14:textId="77777777" w:rsidR="004E22D1" w:rsidRPr="004E22D1" w:rsidRDefault="004E22D1" w:rsidP="004E22D1">
            <w:pPr>
              <w:spacing w:line="360" w:lineRule="auto"/>
            </w:pPr>
            <w:r w:rsidRPr="004E22D1">
              <w:t xml:space="preserve">- Gặp điều kiện bất lợi, thiếu thức ăn, chỗ ở, các cá thể trong quần thể cạnh tranh lẫn nhau về thức ăn, chỗ ở, quyền sinh sản… </w:t>
            </w:r>
          </w:p>
          <w:p w14:paraId="5315FC5E" w14:textId="77777777" w:rsidR="004E22D1" w:rsidRPr="004E22D1" w:rsidRDefault="004E22D1" w:rsidP="004E22D1">
            <w:pPr>
              <w:spacing w:line="360" w:lineRule="auto"/>
            </w:pPr>
            <w:r w:rsidRPr="004E22D1">
              <w:t>- VD: HS lấy ví dụ đúng.</w:t>
            </w:r>
          </w:p>
        </w:tc>
        <w:tc>
          <w:tcPr>
            <w:tcW w:w="990" w:type="dxa"/>
          </w:tcPr>
          <w:p w14:paraId="0D7F9072" w14:textId="77777777" w:rsidR="004E22D1" w:rsidRPr="004E22D1" w:rsidRDefault="004E22D1" w:rsidP="004E22D1">
            <w:pPr>
              <w:jc w:val="center"/>
              <w:rPr>
                <w:sz w:val="26"/>
                <w:szCs w:val="26"/>
              </w:rPr>
            </w:pPr>
          </w:p>
          <w:p w14:paraId="71D52746" w14:textId="77777777" w:rsidR="004E22D1" w:rsidRPr="004E22D1" w:rsidRDefault="004E22D1" w:rsidP="004E22D1">
            <w:pPr>
              <w:jc w:val="center"/>
              <w:rPr>
                <w:sz w:val="26"/>
                <w:szCs w:val="26"/>
              </w:rPr>
            </w:pPr>
          </w:p>
          <w:p w14:paraId="19509BAC" w14:textId="77777777" w:rsidR="004E22D1" w:rsidRPr="004E22D1" w:rsidRDefault="004E22D1" w:rsidP="004E22D1">
            <w:pPr>
              <w:jc w:val="center"/>
              <w:rPr>
                <w:sz w:val="26"/>
                <w:szCs w:val="26"/>
              </w:rPr>
            </w:pPr>
          </w:p>
          <w:p w14:paraId="4470D70C" w14:textId="77777777" w:rsidR="004E22D1" w:rsidRPr="004E22D1" w:rsidRDefault="004E22D1" w:rsidP="004E22D1">
            <w:pPr>
              <w:jc w:val="center"/>
              <w:rPr>
                <w:sz w:val="26"/>
                <w:szCs w:val="26"/>
              </w:rPr>
            </w:pPr>
          </w:p>
          <w:p w14:paraId="37F6BEBA" w14:textId="77777777" w:rsidR="004E22D1" w:rsidRPr="004E22D1" w:rsidRDefault="004E22D1" w:rsidP="004E22D1">
            <w:pPr>
              <w:jc w:val="center"/>
              <w:rPr>
                <w:sz w:val="26"/>
                <w:szCs w:val="26"/>
              </w:rPr>
            </w:pPr>
            <w:r w:rsidRPr="004E22D1">
              <w:rPr>
                <w:sz w:val="26"/>
                <w:szCs w:val="26"/>
              </w:rPr>
              <w:t>0,5</w:t>
            </w:r>
          </w:p>
          <w:p w14:paraId="0FFFB778" w14:textId="77777777" w:rsidR="004E22D1" w:rsidRPr="004E22D1" w:rsidRDefault="004E22D1" w:rsidP="004E22D1">
            <w:pPr>
              <w:jc w:val="center"/>
              <w:rPr>
                <w:sz w:val="26"/>
                <w:szCs w:val="26"/>
              </w:rPr>
            </w:pPr>
          </w:p>
          <w:p w14:paraId="602E3E86" w14:textId="77777777" w:rsidR="004E22D1" w:rsidRPr="004E22D1" w:rsidRDefault="004E22D1" w:rsidP="004E22D1">
            <w:pPr>
              <w:jc w:val="center"/>
              <w:rPr>
                <w:sz w:val="26"/>
                <w:szCs w:val="26"/>
              </w:rPr>
            </w:pPr>
            <w:r w:rsidRPr="004E22D1">
              <w:rPr>
                <w:sz w:val="26"/>
                <w:szCs w:val="26"/>
              </w:rPr>
              <w:t>0,5</w:t>
            </w:r>
          </w:p>
          <w:p w14:paraId="692182E7" w14:textId="77777777" w:rsidR="004E22D1" w:rsidRPr="004E22D1" w:rsidRDefault="004E22D1" w:rsidP="004E22D1">
            <w:pPr>
              <w:jc w:val="center"/>
              <w:rPr>
                <w:sz w:val="26"/>
                <w:szCs w:val="26"/>
                <w:lang w:val="vi-VN"/>
              </w:rPr>
            </w:pPr>
          </w:p>
          <w:p w14:paraId="45A7CB28" w14:textId="77777777" w:rsidR="004E22D1" w:rsidRPr="004E22D1" w:rsidRDefault="004E22D1" w:rsidP="004E22D1">
            <w:pPr>
              <w:jc w:val="center"/>
              <w:rPr>
                <w:sz w:val="26"/>
                <w:szCs w:val="26"/>
              </w:rPr>
            </w:pPr>
          </w:p>
          <w:p w14:paraId="5129A54E" w14:textId="77777777" w:rsidR="004E22D1" w:rsidRPr="004E22D1" w:rsidRDefault="004E22D1" w:rsidP="004E22D1">
            <w:pPr>
              <w:jc w:val="center"/>
              <w:rPr>
                <w:sz w:val="26"/>
                <w:szCs w:val="26"/>
              </w:rPr>
            </w:pPr>
          </w:p>
          <w:p w14:paraId="45B79121" w14:textId="77777777" w:rsidR="004E22D1" w:rsidRPr="004E22D1" w:rsidRDefault="004E22D1" w:rsidP="004E22D1">
            <w:pPr>
              <w:jc w:val="center"/>
              <w:rPr>
                <w:sz w:val="26"/>
                <w:szCs w:val="26"/>
              </w:rPr>
            </w:pPr>
            <w:r w:rsidRPr="004E22D1">
              <w:rPr>
                <w:sz w:val="26"/>
                <w:szCs w:val="26"/>
              </w:rPr>
              <w:t>0,5</w:t>
            </w:r>
          </w:p>
          <w:p w14:paraId="2E477921" w14:textId="77777777" w:rsidR="004E22D1" w:rsidRPr="004E22D1" w:rsidRDefault="004E22D1" w:rsidP="004E22D1">
            <w:pPr>
              <w:jc w:val="center"/>
              <w:rPr>
                <w:sz w:val="26"/>
                <w:szCs w:val="26"/>
              </w:rPr>
            </w:pPr>
          </w:p>
          <w:p w14:paraId="06FEAE2D" w14:textId="77777777" w:rsidR="004E22D1" w:rsidRPr="004E22D1" w:rsidRDefault="004E22D1" w:rsidP="004E22D1">
            <w:pPr>
              <w:jc w:val="center"/>
              <w:rPr>
                <w:sz w:val="26"/>
                <w:szCs w:val="26"/>
                <w:lang w:val="vi-VN"/>
              </w:rPr>
            </w:pPr>
            <w:r w:rsidRPr="004E22D1">
              <w:rPr>
                <w:sz w:val="26"/>
                <w:szCs w:val="26"/>
              </w:rPr>
              <w:t>0,5</w:t>
            </w:r>
          </w:p>
        </w:tc>
      </w:tr>
      <w:tr w:rsidR="004E22D1" w:rsidRPr="004E22D1" w14:paraId="58F2A6B9" w14:textId="77777777" w:rsidTr="00F57CC7">
        <w:trPr>
          <w:trHeight w:val="348"/>
        </w:trPr>
        <w:tc>
          <w:tcPr>
            <w:tcW w:w="1263" w:type="dxa"/>
            <w:vMerge w:val="restart"/>
          </w:tcPr>
          <w:p w14:paraId="27E5788E" w14:textId="77777777" w:rsidR="004E22D1" w:rsidRPr="004E22D1" w:rsidRDefault="004E22D1" w:rsidP="004E22D1">
            <w:pPr>
              <w:tabs>
                <w:tab w:val="left" w:pos="4019"/>
              </w:tabs>
              <w:spacing w:line="312" w:lineRule="auto"/>
              <w:jc w:val="center"/>
              <w:rPr>
                <w:iCs/>
                <w:sz w:val="26"/>
                <w:szCs w:val="26"/>
                <w:lang w:val="nl-NL"/>
              </w:rPr>
            </w:pPr>
          </w:p>
          <w:p w14:paraId="294E9D41" w14:textId="77777777" w:rsidR="004E22D1" w:rsidRPr="004E22D1" w:rsidRDefault="004E22D1" w:rsidP="004E22D1">
            <w:pPr>
              <w:tabs>
                <w:tab w:val="left" w:pos="4019"/>
              </w:tabs>
              <w:spacing w:line="312" w:lineRule="auto"/>
              <w:jc w:val="center"/>
              <w:rPr>
                <w:iCs/>
                <w:sz w:val="26"/>
                <w:szCs w:val="26"/>
                <w:lang w:val="nl-NL"/>
              </w:rPr>
            </w:pPr>
          </w:p>
          <w:p w14:paraId="47F38CE5" w14:textId="77777777" w:rsidR="004E22D1" w:rsidRPr="004E22D1" w:rsidRDefault="004E22D1" w:rsidP="004E22D1">
            <w:pPr>
              <w:tabs>
                <w:tab w:val="left" w:pos="4019"/>
              </w:tabs>
              <w:spacing w:line="312" w:lineRule="auto"/>
              <w:jc w:val="center"/>
              <w:rPr>
                <w:iCs/>
                <w:sz w:val="26"/>
                <w:szCs w:val="26"/>
                <w:lang w:val="nl-NL"/>
              </w:rPr>
            </w:pPr>
          </w:p>
          <w:p w14:paraId="65711591" w14:textId="77777777" w:rsidR="004E22D1" w:rsidRPr="004E22D1" w:rsidRDefault="004E22D1" w:rsidP="004E22D1">
            <w:pPr>
              <w:tabs>
                <w:tab w:val="left" w:pos="4019"/>
              </w:tabs>
              <w:spacing w:line="312" w:lineRule="auto"/>
              <w:jc w:val="center"/>
              <w:rPr>
                <w:iCs/>
                <w:sz w:val="26"/>
                <w:szCs w:val="26"/>
                <w:lang w:val="nl-NL"/>
              </w:rPr>
            </w:pPr>
          </w:p>
          <w:p w14:paraId="3E55367D" w14:textId="77777777" w:rsidR="004E22D1" w:rsidRPr="004E22D1" w:rsidRDefault="004E22D1" w:rsidP="004E22D1">
            <w:pPr>
              <w:tabs>
                <w:tab w:val="left" w:pos="4019"/>
              </w:tabs>
              <w:spacing w:line="312" w:lineRule="auto"/>
              <w:jc w:val="center"/>
              <w:rPr>
                <w:iCs/>
                <w:sz w:val="26"/>
                <w:szCs w:val="26"/>
                <w:lang w:val="nl-NL"/>
              </w:rPr>
            </w:pPr>
          </w:p>
          <w:p w14:paraId="661838F1" w14:textId="77777777" w:rsidR="004E22D1" w:rsidRPr="004E22D1" w:rsidRDefault="004E22D1" w:rsidP="004E22D1">
            <w:pPr>
              <w:tabs>
                <w:tab w:val="left" w:pos="4019"/>
              </w:tabs>
              <w:spacing w:line="312" w:lineRule="auto"/>
              <w:jc w:val="center"/>
              <w:rPr>
                <w:iCs/>
                <w:sz w:val="26"/>
                <w:szCs w:val="26"/>
                <w:lang w:val="nl-NL"/>
              </w:rPr>
            </w:pPr>
          </w:p>
          <w:p w14:paraId="4A4D6618" w14:textId="77777777" w:rsidR="004E22D1" w:rsidRPr="004E22D1" w:rsidRDefault="004E22D1" w:rsidP="004E22D1">
            <w:pPr>
              <w:tabs>
                <w:tab w:val="left" w:pos="4019"/>
              </w:tabs>
              <w:spacing w:line="312" w:lineRule="auto"/>
              <w:jc w:val="center"/>
              <w:rPr>
                <w:iCs/>
                <w:sz w:val="26"/>
                <w:szCs w:val="26"/>
                <w:lang w:val="nl-NL"/>
              </w:rPr>
            </w:pPr>
          </w:p>
          <w:p w14:paraId="165279D1" w14:textId="77777777" w:rsidR="004E22D1" w:rsidRPr="004E22D1" w:rsidRDefault="004E22D1" w:rsidP="004E22D1">
            <w:pPr>
              <w:tabs>
                <w:tab w:val="left" w:pos="4019"/>
              </w:tabs>
              <w:spacing w:line="312" w:lineRule="auto"/>
              <w:jc w:val="center"/>
              <w:rPr>
                <w:iCs/>
                <w:sz w:val="26"/>
                <w:szCs w:val="26"/>
                <w:lang w:val="nl-NL"/>
              </w:rPr>
            </w:pPr>
          </w:p>
          <w:p w14:paraId="75180B42" w14:textId="77777777" w:rsidR="004E22D1" w:rsidRPr="004E22D1" w:rsidRDefault="004E22D1" w:rsidP="004E22D1">
            <w:pPr>
              <w:tabs>
                <w:tab w:val="left" w:pos="4019"/>
              </w:tabs>
              <w:spacing w:line="312" w:lineRule="auto"/>
              <w:jc w:val="center"/>
              <w:rPr>
                <w:iCs/>
                <w:sz w:val="26"/>
                <w:szCs w:val="26"/>
                <w:lang w:val="nl-NL"/>
              </w:rPr>
            </w:pPr>
          </w:p>
          <w:p w14:paraId="3674D5FE" w14:textId="77777777" w:rsidR="004E22D1" w:rsidRPr="004E22D1" w:rsidRDefault="004E22D1" w:rsidP="004E22D1">
            <w:pPr>
              <w:tabs>
                <w:tab w:val="left" w:pos="4019"/>
              </w:tabs>
              <w:spacing w:line="312" w:lineRule="auto"/>
              <w:jc w:val="center"/>
              <w:rPr>
                <w:iCs/>
                <w:sz w:val="26"/>
                <w:szCs w:val="26"/>
                <w:lang w:val="nl-NL"/>
              </w:rPr>
            </w:pPr>
          </w:p>
          <w:p w14:paraId="3B424438" w14:textId="77777777" w:rsidR="004E22D1" w:rsidRPr="004E22D1" w:rsidRDefault="004E22D1" w:rsidP="004E22D1">
            <w:pPr>
              <w:tabs>
                <w:tab w:val="left" w:pos="4019"/>
              </w:tabs>
              <w:spacing w:line="312" w:lineRule="auto"/>
              <w:jc w:val="center"/>
              <w:rPr>
                <w:iCs/>
                <w:sz w:val="26"/>
                <w:szCs w:val="26"/>
                <w:lang w:val="nl-NL"/>
              </w:rPr>
            </w:pPr>
          </w:p>
          <w:p w14:paraId="783FF51A" w14:textId="77777777" w:rsidR="004E22D1" w:rsidRPr="004E22D1" w:rsidRDefault="004E22D1" w:rsidP="004E22D1">
            <w:pPr>
              <w:tabs>
                <w:tab w:val="left" w:pos="4019"/>
              </w:tabs>
              <w:spacing w:line="312" w:lineRule="auto"/>
              <w:jc w:val="center"/>
              <w:rPr>
                <w:b/>
                <w:bCs/>
                <w:iCs/>
                <w:sz w:val="26"/>
                <w:szCs w:val="26"/>
                <w:lang w:val="nl-NL"/>
              </w:rPr>
            </w:pPr>
            <w:r w:rsidRPr="004E22D1">
              <w:rPr>
                <w:b/>
                <w:bCs/>
                <w:iCs/>
                <w:sz w:val="26"/>
                <w:szCs w:val="26"/>
                <w:lang w:val="nl-NL"/>
              </w:rPr>
              <w:t>Câu 3</w:t>
            </w:r>
          </w:p>
          <w:p w14:paraId="48AAE1B4" w14:textId="77777777" w:rsidR="004E22D1" w:rsidRPr="004E22D1" w:rsidRDefault="004E22D1" w:rsidP="004E22D1">
            <w:pPr>
              <w:spacing w:line="312" w:lineRule="auto"/>
              <w:jc w:val="center"/>
              <w:rPr>
                <w:b/>
                <w:bCs/>
                <w:iCs/>
                <w:sz w:val="26"/>
                <w:szCs w:val="26"/>
                <w:lang w:val="nl-NL"/>
              </w:rPr>
            </w:pPr>
            <w:r w:rsidRPr="004E22D1">
              <w:rPr>
                <w:b/>
                <w:i/>
                <w:iCs/>
                <w:sz w:val="24"/>
                <w:szCs w:val="24"/>
                <w:lang w:val="nl-NL"/>
              </w:rPr>
              <w:t>(</w:t>
            </w:r>
            <w:r w:rsidRPr="004E22D1">
              <w:rPr>
                <w:i/>
                <w:iCs/>
                <w:sz w:val="24"/>
                <w:szCs w:val="24"/>
              </w:rPr>
              <w:t>3,0 điểm)</w:t>
            </w:r>
          </w:p>
        </w:tc>
        <w:tc>
          <w:tcPr>
            <w:tcW w:w="7809" w:type="dxa"/>
          </w:tcPr>
          <w:p w14:paraId="5EA18896" w14:textId="77777777" w:rsidR="004E22D1" w:rsidRPr="004E22D1" w:rsidRDefault="004E22D1" w:rsidP="004E22D1">
            <w:pPr>
              <w:spacing w:line="312" w:lineRule="auto"/>
              <w:rPr>
                <w:sz w:val="26"/>
                <w:szCs w:val="26"/>
                <w:lang w:val="nl-NL"/>
              </w:rPr>
            </w:pPr>
            <w:r w:rsidRPr="004E22D1">
              <w:rPr>
                <w:sz w:val="26"/>
                <w:szCs w:val="26"/>
                <w:lang w:val="nl-NL"/>
              </w:rPr>
              <w:t>3.1</w:t>
            </w:r>
          </w:p>
          <w:p w14:paraId="7601C64B" w14:textId="77777777" w:rsidR="004E22D1" w:rsidRPr="004E22D1" w:rsidRDefault="004E22D1" w:rsidP="004E22D1">
            <w:pPr>
              <w:spacing w:line="360" w:lineRule="auto"/>
            </w:pPr>
            <w:r w:rsidRPr="004E22D1">
              <w:t>+ Định luật phân li: Hai nhân tố di truyền quy định một tính trạng phân li nhau trong quá trình hình thành giao tử và đi về các giao tử khác nhau.</w:t>
            </w:r>
          </w:p>
          <w:p w14:paraId="3D21295A" w14:textId="77777777" w:rsidR="004E22D1" w:rsidRPr="004E22D1" w:rsidRDefault="004E22D1" w:rsidP="004E22D1">
            <w:pPr>
              <w:spacing w:line="360" w:lineRule="auto"/>
              <w:rPr>
                <w:sz w:val="26"/>
                <w:szCs w:val="26"/>
                <w:lang w:val="nl-NL"/>
              </w:rPr>
            </w:pPr>
            <w:r w:rsidRPr="004E22D1">
              <w:t xml:space="preserve">+ Cơ sở tế bào học: Hai allele quy định một tính trạng nằm trên cặp nhiễm sắc thể tương đồng phân li trong quá trình hình thành giao tử. Sự phân li này tương ứng với sự phân li của nhiễm sắc thể trong quá trình giảm phân. Qua thụ tinh, các giao tử kết hợp ngẫu nhiên với nhau hình thành nên các tổ hợp lai. </w:t>
            </w:r>
          </w:p>
        </w:tc>
        <w:tc>
          <w:tcPr>
            <w:tcW w:w="990" w:type="dxa"/>
          </w:tcPr>
          <w:p w14:paraId="3C3C3025" w14:textId="77777777" w:rsidR="004E22D1" w:rsidRPr="004E22D1" w:rsidRDefault="004E22D1" w:rsidP="004E22D1">
            <w:pPr>
              <w:jc w:val="center"/>
              <w:rPr>
                <w:sz w:val="26"/>
                <w:szCs w:val="26"/>
              </w:rPr>
            </w:pPr>
          </w:p>
          <w:p w14:paraId="6C0FDC19" w14:textId="77777777" w:rsidR="004E22D1" w:rsidRPr="004E22D1" w:rsidRDefault="004E22D1" w:rsidP="004E22D1">
            <w:pPr>
              <w:jc w:val="center"/>
              <w:rPr>
                <w:sz w:val="26"/>
                <w:szCs w:val="26"/>
              </w:rPr>
            </w:pPr>
          </w:p>
          <w:p w14:paraId="377B910F" w14:textId="77777777" w:rsidR="004E22D1" w:rsidRPr="004E22D1" w:rsidRDefault="004E22D1" w:rsidP="004E22D1">
            <w:pPr>
              <w:jc w:val="center"/>
              <w:rPr>
                <w:sz w:val="26"/>
                <w:szCs w:val="26"/>
              </w:rPr>
            </w:pPr>
            <w:r w:rsidRPr="004E22D1">
              <w:rPr>
                <w:sz w:val="26"/>
                <w:szCs w:val="26"/>
              </w:rPr>
              <w:t>0,5</w:t>
            </w:r>
          </w:p>
          <w:p w14:paraId="1A78CE88" w14:textId="77777777" w:rsidR="004E22D1" w:rsidRPr="004E22D1" w:rsidRDefault="004E22D1" w:rsidP="004E22D1">
            <w:pPr>
              <w:jc w:val="center"/>
              <w:rPr>
                <w:sz w:val="26"/>
                <w:szCs w:val="26"/>
              </w:rPr>
            </w:pPr>
          </w:p>
          <w:p w14:paraId="27980855" w14:textId="77777777" w:rsidR="004E22D1" w:rsidRPr="004E22D1" w:rsidRDefault="004E22D1" w:rsidP="004E22D1">
            <w:pPr>
              <w:rPr>
                <w:sz w:val="26"/>
                <w:szCs w:val="26"/>
              </w:rPr>
            </w:pPr>
          </w:p>
          <w:p w14:paraId="0E845EF4" w14:textId="77777777" w:rsidR="004E22D1" w:rsidRPr="004E22D1" w:rsidRDefault="004E22D1" w:rsidP="004E22D1">
            <w:pPr>
              <w:rPr>
                <w:sz w:val="26"/>
                <w:szCs w:val="26"/>
              </w:rPr>
            </w:pPr>
          </w:p>
          <w:p w14:paraId="073B615B" w14:textId="77777777" w:rsidR="004E22D1" w:rsidRPr="004E22D1" w:rsidRDefault="004E22D1" w:rsidP="004E22D1">
            <w:pPr>
              <w:rPr>
                <w:sz w:val="26"/>
                <w:szCs w:val="26"/>
              </w:rPr>
            </w:pPr>
          </w:p>
          <w:p w14:paraId="0C1281B4" w14:textId="77777777" w:rsidR="004E22D1" w:rsidRPr="004E22D1" w:rsidRDefault="004E22D1" w:rsidP="004E22D1">
            <w:pPr>
              <w:rPr>
                <w:sz w:val="26"/>
                <w:szCs w:val="26"/>
              </w:rPr>
            </w:pPr>
          </w:p>
          <w:p w14:paraId="3D069F39" w14:textId="77777777" w:rsidR="004E22D1" w:rsidRPr="004E22D1" w:rsidRDefault="004E22D1" w:rsidP="004E22D1">
            <w:pPr>
              <w:rPr>
                <w:sz w:val="26"/>
                <w:szCs w:val="26"/>
              </w:rPr>
            </w:pPr>
          </w:p>
          <w:p w14:paraId="42171676" w14:textId="77777777" w:rsidR="004E22D1" w:rsidRPr="004E22D1" w:rsidRDefault="004E22D1" w:rsidP="004E22D1">
            <w:pPr>
              <w:rPr>
                <w:sz w:val="26"/>
                <w:szCs w:val="26"/>
              </w:rPr>
            </w:pPr>
          </w:p>
          <w:p w14:paraId="0AC59505" w14:textId="77777777" w:rsidR="004E22D1" w:rsidRPr="004E22D1" w:rsidRDefault="004E22D1" w:rsidP="004E22D1">
            <w:pPr>
              <w:rPr>
                <w:sz w:val="26"/>
                <w:szCs w:val="26"/>
              </w:rPr>
            </w:pPr>
            <w:r w:rsidRPr="004E22D1">
              <w:rPr>
                <w:sz w:val="26"/>
                <w:szCs w:val="26"/>
              </w:rPr>
              <w:t>0,5</w:t>
            </w:r>
          </w:p>
        </w:tc>
      </w:tr>
      <w:tr w:rsidR="004E22D1" w:rsidRPr="004E22D1" w14:paraId="0B0C8901" w14:textId="77777777" w:rsidTr="00F57CC7">
        <w:trPr>
          <w:trHeight w:val="915"/>
        </w:trPr>
        <w:tc>
          <w:tcPr>
            <w:tcW w:w="1263" w:type="dxa"/>
            <w:vMerge/>
          </w:tcPr>
          <w:p w14:paraId="6FF2F31A" w14:textId="77777777" w:rsidR="004E22D1" w:rsidRPr="004E22D1" w:rsidRDefault="004E22D1" w:rsidP="004E22D1">
            <w:pPr>
              <w:spacing w:line="312" w:lineRule="auto"/>
              <w:jc w:val="center"/>
              <w:rPr>
                <w:b/>
                <w:bCs/>
                <w:iCs/>
                <w:sz w:val="26"/>
                <w:szCs w:val="26"/>
                <w:lang w:val="nl-NL"/>
              </w:rPr>
            </w:pPr>
          </w:p>
        </w:tc>
        <w:tc>
          <w:tcPr>
            <w:tcW w:w="7809" w:type="dxa"/>
          </w:tcPr>
          <w:p w14:paraId="56651BDD" w14:textId="77777777" w:rsidR="004E22D1" w:rsidRPr="004E22D1" w:rsidRDefault="004E22D1" w:rsidP="004E22D1">
            <w:r w:rsidRPr="004E22D1">
              <w:t>3.2.</w:t>
            </w:r>
          </w:p>
          <w:p w14:paraId="7FEACB04" w14:textId="77777777" w:rsidR="004E22D1" w:rsidRPr="004E22D1" w:rsidRDefault="004E22D1" w:rsidP="004E22D1">
            <w:r w:rsidRPr="004E22D1">
              <w:t>3.2.1</w:t>
            </w:r>
          </w:p>
          <w:p w14:paraId="6D7B6192" w14:textId="77777777" w:rsidR="004E22D1" w:rsidRPr="004E22D1" w:rsidRDefault="004E22D1" w:rsidP="004E22D1">
            <w:pPr>
              <w:rPr>
                <w:kern w:val="2"/>
                <w14:ligatures w14:val="standardContextual"/>
              </w:rPr>
            </w:pPr>
            <w:r w:rsidRPr="004E22D1">
              <w:rPr>
                <w:kern w:val="2"/>
                <w14:ligatures w14:val="standardContextual"/>
              </w:rPr>
              <w:t>+ P tương phản 2 cặp tính trạng, F</w:t>
            </w:r>
            <w:r w:rsidRPr="004E22D1">
              <w:rPr>
                <w:kern w:val="2"/>
                <w:vertAlign w:val="subscript"/>
                <w14:ligatures w14:val="standardContextual"/>
              </w:rPr>
              <w:t>1</w:t>
            </w:r>
            <w:r w:rsidRPr="004E22D1">
              <w:rPr>
                <w:kern w:val="2"/>
                <w14:ligatures w14:val="standardContextual"/>
              </w:rPr>
              <w:t xml:space="preserve"> đồng loạt hoa tím, quả dài </w:t>
            </w:r>
            <w:r w:rsidRPr="004E22D1">
              <w:rPr>
                <w:kern w:val="2"/>
                <w14:ligatures w14:val="standardContextual"/>
              </w:rPr>
              <w:lastRenderedPageBreak/>
              <w:t>chứng tỏ:</w:t>
            </w:r>
          </w:p>
          <w:p w14:paraId="315B0777" w14:textId="77777777" w:rsidR="004E22D1" w:rsidRPr="004E22D1" w:rsidRDefault="004E22D1" w:rsidP="004E22D1">
            <w:pPr>
              <w:rPr>
                <w:kern w:val="2"/>
                <w14:ligatures w14:val="standardContextual"/>
              </w:rPr>
            </w:pPr>
            <w:r w:rsidRPr="004E22D1">
              <w:rPr>
                <w:kern w:val="2"/>
                <w14:ligatures w14:val="standardContextual"/>
              </w:rPr>
              <w:t>- P đều thuần chủng</w:t>
            </w:r>
          </w:p>
          <w:p w14:paraId="0C3A2997" w14:textId="77777777" w:rsidR="004E22D1" w:rsidRPr="004E22D1" w:rsidRDefault="004E22D1" w:rsidP="004E22D1">
            <w:pPr>
              <w:rPr>
                <w:kern w:val="2"/>
                <w14:ligatures w14:val="standardContextual"/>
              </w:rPr>
            </w:pPr>
            <w:r w:rsidRPr="004E22D1">
              <w:rPr>
                <w:kern w:val="2"/>
                <w14:ligatures w14:val="standardContextual"/>
              </w:rPr>
              <w:t>- Tính trạng hoa tím, quả dài trội hoàn toàn so với tính trạng hoa trắng, quả ngắn</w:t>
            </w:r>
          </w:p>
          <w:p w14:paraId="2E5A32AA" w14:textId="77777777" w:rsidR="004E22D1" w:rsidRPr="004E22D1" w:rsidRDefault="004E22D1" w:rsidP="004E22D1">
            <w:pPr>
              <w:rPr>
                <w:kern w:val="2"/>
                <w14:ligatures w14:val="standardContextual"/>
              </w:rPr>
            </w:pPr>
            <w:r w:rsidRPr="004E22D1">
              <w:rPr>
                <w:kern w:val="2"/>
                <w14:ligatures w14:val="standardContextual"/>
              </w:rPr>
              <w:t>- F</w:t>
            </w:r>
            <w:r w:rsidRPr="004E22D1">
              <w:rPr>
                <w:kern w:val="2"/>
                <w:vertAlign w:val="subscript"/>
                <w14:ligatures w14:val="standardContextual"/>
              </w:rPr>
              <w:t>1</w:t>
            </w:r>
            <w:r w:rsidRPr="004E22D1">
              <w:rPr>
                <w:kern w:val="2"/>
                <w14:ligatures w14:val="standardContextual"/>
              </w:rPr>
              <w:t xml:space="preserve"> dị hợp 2 cặp allele</w:t>
            </w:r>
          </w:p>
          <w:p w14:paraId="55566F0F" w14:textId="77777777" w:rsidR="004E22D1" w:rsidRPr="004E22D1" w:rsidRDefault="004E22D1" w:rsidP="004E22D1">
            <w:pPr>
              <w:rPr>
                <w:kern w:val="2"/>
                <w14:ligatures w14:val="standardContextual"/>
              </w:rPr>
            </w:pPr>
            <w:r w:rsidRPr="004E22D1">
              <w:rPr>
                <w:kern w:val="2"/>
                <w14:ligatures w14:val="standardContextual"/>
              </w:rPr>
              <w:t>- Quy ước:</w:t>
            </w:r>
          </w:p>
          <w:p w14:paraId="6FEF8157" w14:textId="77777777" w:rsidR="004E22D1" w:rsidRPr="004E22D1" w:rsidRDefault="004E22D1" w:rsidP="004E22D1">
            <w:pPr>
              <w:rPr>
                <w:kern w:val="2"/>
                <w14:ligatures w14:val="standardContextual"/>
              </w:rPr>
            </w:pPr>
            <w:r w:rsidRPr="004E22D1">
              <w:rPr>
                <w:kern w:val="2"/>
                <w14:ligatures w14:val="standardContextual"/>
              </w:rPr>
              <w:t>A: hoa tím; a: hoa trắng; B: quả dài; b: quả ngắn.</w:t>
            </w:r>
          </w:p>
          <w:p w14:paraId="5241E037" w14:textId="77777777" w:rsidR="004E22D1" w:rsidRPr="004E22D1" w:rsidRDefault="004E22D1" w:rsidP="004E22D1">
            <w:pPr>
              <w:rPr>
                <w:kern w:val="2"/>
                <w14:ligatures w14:val="standardContextual"/>
              </w:rPr>
            </w:pPr>
            <w:r w:rsidRPr="004E22D1">
              <w:rPr>
                <w:kern w:val="2"/>
                <w14:ligatures w14:val="standardContextual"/>
              </w:rPr>
              <w:t xml:space="preserve">- Kiểu gene của P: AABB (hoa tím, quả dài) x aabb (hoa trắng, quả ngắn) </w:t>
            </w:r>
          </w:p>
          <w:p w14:paraId="44437054" w14:textId="77777777" w:rsidR="004E22D1" w:rsidRPr="004E22D1" w:rsidRDefault="004E22D1" w:rsidP="004E22D1">
            <w:pPr>
              <w:rPr>
                <w:kern w:val="2"/>
                <w14:ligatures w14:val="standardContextual"/>
              </w:rPr>
            </w:pPr>
          </w:p>
          <w:p w14:paraId="6A3911E4" w14:textId="77777777" w:rsidR="004E22D1" w:rsidRPr="004E22D1" w:rsidRDefault="004E22D1" w:rsidP="004E22D1">
            <w:pPr>
              <w:rPr>
                <w:kern w:val="2"/>
                <w14:ligatures w14:val="standardContextual"/>
              </w:rPr>
            </w:pPr>
            <w:r w:rsidRPr="004E22D1">
              <w:rPr>
                <w:kern w:val="2"/>
                <w14:ligatures w14:val="standardContextual"/>
              </w:rPr>
              <w:t>- Đời F</w:t>
            </w:r>
            <w:r w:rsidRPr="004E22D1">
              <w:rPr>
                <w:kern w:val="2"/>
                <w:vertAlign w:val="subscript"/>
                <w14:ligatures w14:val="standardContextual"/>
              </w:rPr>
              <w:t>2</w:t>
            </w:r>
            <w:r w:rsidRPr="004E22D1">
              <w:rPr>
                <w:kern w:val="2"/>
                <w14:ligatures w14:val="standardContextual"/>
              </w:rPr>
              <w:t xml:space="preserve"> xuất hiện 4 loại kiểu hình: 1674 cây hoa tím, quả dài : 558 cây hoa tím, quả ngắn : 556 cây hoa trắng, quả dài: 186 cây hoa trắng, quả ngắn. ≈ 9:3:3:1 = (3:1) x (3:1). Vậy, hai cặp tính trạng màu sắc hoa và hình dạng quả di truyền độc lập nhau.</w:t>
            </w:r>
          </w:p>
          <w:p w14:paraId="2A704DB1" w14:textId="77777777" w:rsidR="004E22D1" w:rsidRPr="004E22D1" w:rsidRDefault="004E22D1" w:rsidP="004E22D1">
            <w:pPr>
              <w:rPr>
                <w:kern w:val="2"/>
                <w14:ligatures w14:val="standardContextual"/>
              </w:rPr>
            </w:pPr>
            <w:r w:rsidRPr="004E22D1">
              <w:rPr>
                <w:kern w:val="2"/>
                <w14:ligatures w14:val="standardContextual"/>
              </w:rPr>
              <w:t>- Sơ đồ lai:</w:t>
            </w:r>
          </w:p>
          <w:p w14:paraId="31614E6D" w14:textId="77777777" w:rsidR="004E22D1" w:rsidRPr="004E22D1" w:rsidRDefault="004E22D1" w:rsidP="004E22D1">
            <w:pPr>
              <w:rPr>
                <w:kern w:val="2"/>
                <w14:ligatures w14:val="standardContextual"/>
              </w:rPr>
            </w:pPr>
            <w:r w:rsidRPr="004E22D1">
              <w:rPr>
                <w:kern w:val="2"/>
                <w14:ligatures w14:val="standardContextual"/>
              </w:rPr>
              <w:t xml:space="preserve">P: AABB (hoa tím, quả dài) x aabb (hoa trắng, quả ngắn) </w:t>
            </w:r>
          </w:p>
          <w:p w14:paraId="7D0A7E3D" w14:textId="77777777" w:rsidR="004E22D1" w:rsidRPr="004E22D1" w:rsidRDefault="004E22D1" w:rsidP="004E22D1">
            <w:pPr>
              <w:tabs>
                <w:tab w:val="left" w:pos="3447"/>
              </w:tabs>
              <w:rPr>
                <w:kern w:val="2"/>
                <w14:ligatures w14:val="standardContextual"/>
              </w:rPr>
            </w:pPr>
            <w:r w:rsidRPr="004E22D1">
              <w:rPr>
                <w:kern w:val="2"/>
                <w14:ligatures w14:val="standardContextual"/>
              </w:rPr>
              <w:t>G</w:t>
            </w:r>
            <w:r w:rsidRPr="004E22D1">
              <w:rPr>
                <w:kern w:val="2"/>
                <w:vertAlign w:val="subscript"/>
                <w14:ligatures w14:val="standardContextual"/>
              </w:rPr>
              <w:t>p</w:t>
            </w:r>
            <w:r w:rsidRPr="004E22D1">
              <w:rPr>
                <w:kern w:val="2"/>
                <w14:ligatures w14:val="standardContextual"/>
              </w:rPr>
              <w:t>: AB</w:t>
            </w:r>
            <w:r w:rsidRPr="004E22D1">
              <w:rPr>
                <w:kern w:val="2"/>
                <w14:ligatures w14:val="standardContextual"/>
              </w:rPr>
              <w:tab/>
              <w:t>ab</w:t>
            </w:r>
          </w:p>
          <w:p w14:paraId="1699F7C7" w14:textId="77777777" w:rsidR="004E22D1" w:rsidRPr="004E22D1" w:rsidRDefault="004E22D1" w:rsidP="004E22D1">
            <w:pPr>
              <w:tabs>
                <w:tab w:val="left" w:pos="3447"/>
              </w:tabs>
              <w:rPr>
                <w:kern w:val="2"/>
                <w14:ligatures w14:val="standardContextual"/>
              </w:rPr>
            </w:pPr>
            <w:r w:rsidRPr="004E22D1">
              <w:rPr>
                <w:kern w:val="2"/>
                <w14:ligatures w14:val="standardContextual"/>
              </w:rPr>
              <w:t>F</w:t>
            </w:r>
            <w:r w:rsidRPr="004E22D1">
              <w:rPr>
                <w:kern w:val="2"/>
                <w:vertAlign w:val="subscript"/>
                <w14:ligatures w14:val="standardContextual"/>
              </w:rPr>
              <w:t>1</w:t>
            </w:r>
            <w:r w:rsidRPr="004E22D1">
              <w:rPr>
                <w:kern w:val="2"/>
                <w14:ligatures w14:val="standardContextual"/>
              </w:rPr>
              <w:t>: AaBb (hoa tím, quả dài)</w:t>
            </w:r>
          </w:p>
          <w:p w14:paraId="2BC34C76" w14:textId="77777777" w:rsidR="004E22D1" w:rsidRPr="004E22D1" w:rsidRDefault="004E22D1" w:rsidP="004E22D1">
            <w:pPr>
              <w:tabs>
                <w:tab w:val="left" w:pos="3447"/>
              </w:tabs>
              <w:rPr>
                <w:kern w:val="2"/>
                <w14:ligatures w14:val="standardContextual"/>
              </w:rPr>
            </w:pPr>
            <w:r w:rsidRPr="004E22D1">
              <w:rPr>
                <w:kern w:val="2"/>
                <w14:ligatures w14:val="standardContextual"/>
              </w:rPr>
              <w:t>G</w:t>
            </w:r>
            <w:r w:rsidRPr="004E22D1">
              <w:rPr>
                <w:kern w:val="2"/>
                <w:vertAlign w:val="subscript"/>
                <w14:ligatures w14:val="standardContextual"/>
              </w:rPr>
              <w:t>f</w:t>
            </w:r>
            <w:r w:rsidRPr="004E22D1">
              <w:rPr>
                <w:kern w:val="2"/>
                <w14:ligatures w14:val="standardContextual"/>
              </w:rPr>
              <w:t>: AB; Ab ;aB; ab</w:t>
            </w:r>
          </w:p>
          <w:p w14:paraId="7E59030F" w14:textId="77777777" w:rsidR="004E22D1" w:rsidRPr="004E22D1" w:rsidRDefault="004E22D1" w:rsidP="004E22D1">
            <w:pPr>
              <w:tabs>
                <w:tab w:val="left" w:pos="3447"/>
              </w:tabs>
              <w:rPr>
                <w:kern w:val="2"/>
                <w14:ligatures w14:val="standardContextual"/>
              </w:rPr>
            </w:pPr>
            <w:r w:rsidRPr="004E22D1">
              <w:rPr>
                <w:kern w:val="2"/>
                <w14:ligatures w14:val="standardContextual"/>
              </w:rPr>
              <w:t>F</w:t>
            </w:r>
            <w:r w:rsidRPr="004E22D1">
              <w:rPr>
                <w:kern w:val="2"/>
                <w:vertAlign w:val="subscript"/>
                <w14:ligatures w14:val="standardContextual"/>
              </w:rPr>
              <w:t>2</w:t>
            </w:r>
            <w:r w:rsidRPr="004E22D1">
              <w:rPr>
                <w:kern w:val="2"/>
                <w14:ligatures w14:val="standardContextual"/>
              </w:rPr>
              <w:t xml:space="preserve">: </w:t>
            </w:r>
          </w:p>
          <w:p w14:paraId="37D75F7E" w14:textId="77777777" w:rsidR="004E22D1" w:rsidRPr="004E22D1" w:rsidRDefault="004E22D1" w:rsidP="004E22D1">
            <w:pPr>
              <w:tabs>
                <w:tab w:val="left" w:pos="3447"/>
              </w:tabs>
              <w:rPr>
                <w:kern w:val="2"/>
                <w14:ligatures w14:val="standardContextual"/>
              </w:rPr>
            </w:pPr>
            <w:r w:rsidRPr="004E22D1">
              <w:rPr>
                <w:kern w:val="2"/>
                <w14:ligatures w14:val="standardContextual"/>
              </w:rPr>
              <w:t>- Tỉ lệ kiểu gene: 1 AABB : 2 AABb : 1 Aabb : 2 AaBB : 4 AaBb : 2 Aabb : 1aaBB : 2 aaBb : 1 aabb.</w:t>
            </w:r>
          </w:p>
          <w:p w14:paraId="5C774727" w14:textId="77777777" w:rsidR="004E22D1" w:rsidRPr="004E22D1" w:rsidRDefault="004E22D1" w:rsidP="004E22D1">
            <w:r w:rsidRPr="004E22D1">
              <w:rPr>
                <w:kern w:val="2"/>
                <w14:ligatures w14:val="standardContextual"/>
              </w:rPr>
              <w:t>- Tỉ lệ kiểu hình: 9 cây hoa tím, quả dài : 3 cây hoa tím, quả ngắn : 3 cây hoa trắng, quả dài: 1 cây hoa trắng, quả ngắn.</w:t>
            </w:r>
          </w:p>
        </w:tc>
        <w:tc>
          <w:tcPr>
            <w:tcW w:w="990" w:type="dxa"/>
          </w:tcPr>
          <w:p w14:paraId="66F18FF6" w14:textId="77777777" w:rsidR="004E22D1" w:rsidRPr="004E22D1" w:rsidRDefault="004E22D1" w:rsidP="004E22D1">
            <w:pPr>
              <w:jc w:val="center"/>
              <w:rPr>
                <w:sz w:val="26"/>
                <w:szCs w:val="26"/>
              </w:rPr>
            </w:pPr>
          </w:p>
          <w:p w14:paraId="5C2CC6AD" w14:textId="77777777" w:rsidR="004E22D1" w:rsidRPr="004E22D1" w:rsidRDefault="004E22D1" w:rsidP="004E22D1">
            <w:pPr>
              <w:jc w:val="center"/>
              <w:rPr>
                <w:sz w:val="26"/>
                <w:szCs w:val="26"/>
              </w:rPr>
            </w:pPr>
          </w:p>
          <w:p w14:paraId="3CCED3C8" w14:textId="77777777" w:rsidR="004E22D1" w:rsidRPr="004E22D1" w:rsidRDefault="004E22D1" w:rsidP="004E22D1">
            <w:pPr>
              <w:jc w:val="center"/>
              <w:rPr>
                <w:sz w:val="26"/>
                <w:szCs w:val="26"/>
              </w:rPr>
            </w:pPr>
          </w:p>
          <w:p w14:paraId="659F7FF0" w14:textId="77777777" w:rsidR="004E22D1" w:rsidRPr="004E22D1" w:rsidRDefault="004E22D1" w:rsidP="004E22D1">
            <w:pPr>
              <w:jc w:val="center"/>
              <w:rPr>
                <w:sz w:val="26"/>
                <w:szCs w:val="26"/>
              </w:rPr>
            </w:pPr>
          </w:p>
          <w:p w14:paraId="32FC03B0" w14:textId="77777777" w:rsidR="004E22D1" w:rsidRPr="004E22D1" w:rsidRDefault="004E22D1" w:rsidP="004E22D1">
            <w:pPr>
              <w:jc w:val="center"/>
              <w:rPr>
                <w:sz w:val="26"/>
                <w:szCs w:val="26"/>
              </w:rPr>
            </w:pPr>
          </w:p>
          <w:p w14:paraId="09264730" w14:textId="77777777" w:rsidR="004E22D1" w:rsidRPr="004E22D1" w:rsidRDefault="004E22D1" w:rsidP="004E22D1">
            <w:pPr>
              <w:jc w:val="center"/>
              <w:rPr>
                <w:sz w:val="26"/>
                <w:szCs w:val="26"/>
              </w:rPr>
            </w:pPr>
          </w:p>
          <w:p w14:paraId="1C85C485" w14:textId="77777777" w:rsidR="004E22D1" w:rsidRPr="004E22D1" w:rsidRDefault="004E22D1" w:rsidP="004E22D1">
            <w:pPr>
              <w:jc w:val="center"/>
              <w:rPr>
                <w:sz w:val="26"/>
                <w:szCs w:val="26"/>
              </w:rPr>
            </w:pPr>
            <w:r w:rsidRPr="004E22D1">
              <w:rPr>
                <w:sz w:val="26"/>
                <w:szCs w:val="26"/>
              </w:rPr>
              <w:t>0,5</w:t>
            </w:r>
          </w:p>
          <w:p w14:paraId="52D0F21D" w14:textId="77777777" w:rsidR="004E22D1" w:rsidRPr="004E22D1" w:rsidRDefault="004E22D1" w:rsidP="004E22D1">
            <w:pPr>
              <w:jc w:val="center"/>
              <w:rPr>
                <w:sz w:val="26"/>
                <w:szCs w:val="26"/>
              </w:rPr>
            </w:pPr>
          </w:p>
          <w:p w14:paraId="34E52D89" w14:textId="77777777" w:rsidR="004E22D1" w:rsidRPr="004E22D1" w:rsidRDefault="004E22D1" w:rsidP="004E22D1">
            <w:pPr>
              <w:jc w:val="center"/>
              <w:rPr>
                <w:sz w:val="26"/>
                <w:szCs w:val="26"/>
              </w:rPr>
            </w:pPr>
          </w:p>
          <w:p w14:paraId="5710A2EE" w14:textId="77777777" w:rsidR="004E22D1" w:rsidRPr="004E22D1" w:rsidRDefault="004E22D1" w:rsidP="004E22D1">
            <w:pPr>
              <w:jc w:val="center"/>
              <w:rPr>
                <w:sz w:val="26"/>
                <w:szCs w:val="26"/>
              </w:rPr>
            </w:pPr>
          </w:p>
          <w:p w14:paraId="34476D36" w14:textId="77777777" w:rsidR="004E22D1" w:rsidRPr="004E22D1" w:rsidRDefault="004E22D1" w:rsidP="004E22D1">
            <w:pPr>
              <w:jc w:val="center"/>
              <w:rPr>
                <w:sz w:val="26"/>
                <w:szCs w:val="26"/>
              </w:rPr>
            </w:pPr>
            <w:r w:rsidRPr="004E22D1">
              <w:rPr>
                <w:sz w:val="26"/>
                <w:szCs w:val="26"/>
              </w:rPr>
              <w:t>0,5</w:t>
            </w:r>
          </w:p>
          <w:p w14:paraId="333587E9" w14:textId="77777777" w:rsidR="004E22D1" w:rsidRPr="004E22D1" w:rsidRDefault="004E22D1" w:rsidP="004E22D1">
            <w:pPr>
              <w:jc w:val="center"/>
              <w:rPr>
                <w:sz w:val="26"/>
                <w:szCs w:val="26"/>
              </w:rPr>
            </w:pPr>
          </w:p>
          <w:p w14:paraId="27ABC093" w14:textId="77777777" w:rsidR="004E22D1" w:rsidRPr="004E22D1" w:rsidRDefault="004E22D1" w:rsidP="004E22D1">
            <w:pPr>
              <w:rPr>
                <w:sz w:val="26"/>
                <w:szCs w:val="26"/>
              </w:rPr>
            </w:pPr>
          </w:p>
          <w:p w14:paraId="03079375" w14:textId="77777777" w:rsidR="004E22D1" w:rsidRPr="004E22D1" w:rsidRDefault="004E22D1" w:rsidP="004E22D1">
            <w:pPr>
              <w:rPr>
                <w:sz w:val="26"/>
                <w:szCs w:val="26"/>
              </w:rPr>
            </w:pPr>
          </w:p>
          <w:p w14:paraId="54B0B0FE" w14:textId="77777777" w:rsidR="004E22D1" w:rsidRPr="004E22D1" w:rsidRDefault="004E22D1" w:rsidP="004E22D1">
            <w:pPr>
              <w:rPr>
                <w:sz w:val="26"/>
                <w:szCs w:val="26"/>
              </w:rPr>
            </w:pPr>
          </w:p>
          <w:p w14:paraId="1982D0AD" w14:textId="77777777" w:rsidR="004E22D1" w:rsidRPr="004E22D1" w:rsidRDefault="004E22D1" w:rsidP="004E22D1">
            <w:pPr>
              <w:rPr>
                <w:sz w:val="26"/>
                <w:szCs w:val="26"/>
              </w:rPr>
            </w:pPr>
          </w:p>
          <w:p w14:paraId="4A8C4381" w14:textId="77777777" w:rsidR="004E22D1" w:rsidRPr="004E22D1" w:rsidRDefault="004E22D1" w:rsidP="004E22D1">
            <w:pPr>
              <w:rPr>
                <w:sz w:val="26"/>
                <w:szCs w:val="26"/>
              </w:rPr>
            </w:pPr>
          </w:p>
          <w:p w14:paraId="020690B9" w14:textId="77777777" w:rsidR="004E22D1" w:rsidRPr="004E22D1" w:rsidRDefault="004E22D1" w:rsidP="004E22D1">
            <w:pPr>
              <w:rPr>
                <w:sz w:val="26"/>
                <w:szCs w:val="26"/>
              </w:rPr>
            </w:pPr>
          </w:p>
          <w:p w14:paraId="50EAA90D" w14:textId="77777777" w:rsidR="004E22D1" w:rsidRPr="004E22D1" w:rsidRDefault="004E22D1" w:rsidP="004E22D1">
            <w:pPr>
              <w:rPr>
                <w:sz w:val="26"/>
                <w:szCs w:val="26"/>
              </w:rPr>
            </w:pPr>
          </w:p>
          <w:p w14:paraId="55643921" w14:textId="77777777" w:rsidR="004E22D1" w:rsidRPr="004E22D1" w:rsidRDefault="004E22D1" w:rsidP="004E22D1">
            <w:pPr>
              <w:rPr>
                <w:sz w:val="26"/>
                <w:szCs w:val="26"/>
              </w:rPr>
            </w:pPr>
          </w:p>
          <w:p w14:paraId="00F09CEE" w14:textId="77777777" w:rsidR="004E22D1" w:rsidRPr="004E22D1" w:rsidRDefault="004E22D1" w:rsidP="004E22D1">
            <w:pPr>
              <w:rPr>
                <w:sz w:val="26"/>
                <w:szCs w:val="26"/>
              </w:rPr>
            </w:pPr>
          </w:p>
          <w:p w14:paraId="29C10631" w14:textId="77777777" w:rsidR="004E22D1" w:rsidRPr="004E22D1" w:rsidRDefault="004E22D1" w:rsidP="004E22D1">
            <w:pPr>
              <w:jc w:val="center"/>
              <w:rPr>
                <w:sz w:val="26"/>
                <w:szCs w:val="26"/>
              </w:rPr>
            </w:pPr>
          </w:p>
          <w:p w14:paraId="6D175453" w14:textId="77777777" w:rsidR="004E22D1" w:rsidRPr="004E22D1" w:rsidRDefault="004E22D1" w:rsidP="004E22D1">
            <w:pPr>
              <w:jc w:val="center"/>
              <w:rPr>
                <w:sz w:val="26"/>
                <w:szCs w:val="26"/>
              </w:rPr>
            </w:pPr>
          </w:p>
          <w:p w14:paraId="330AE748" w14:textId="77777777" w:rsidR="004E22D1" w:rsidRPr="004E22D1" w:rsidRDefault="004E22D1" w:rsidP="004E22D1">
            <w:pPr>
              <w:jc w:val="center"/>
              <w:rPr>
                <w:sz w:val="26"/>
                <w:szCs w:val="26"/>
              </w:rPr>
            </w:pPr>
          </w:p>
          <w:p w14:paraId="44577F69" w14:textId="77777777" w:rsidR="004E22D1" w:rsidRPr="004E22D1" w:rsidRDefault="004E22D1" w:rsidP="004E22D1">
            <w:pPr>
              <w:jc w:val="center"/>
              <w:rPr>
                <w:sz w:val="26"/>
                <w:szCs w:val="26"/>
              </w:rPr>
            </w:pPr>
          </w:p>
          <w:p w14:paraId="6BBFB935" w14:textId="77777777" w:rsidR="004E22D1" w:rsidRPr="004E22D1" w:rsidRDefault="004E22D1" w:rsidP="004E22D1">
            <w:pPr>
              <w:jc w:val="center"/>
              <w:rPr>
                <w:sz w:val="26"/>
                <w:szCs w:val="26"/>
              </w:rPr>
            </w:pPr>
            <w:r w:rsidRPr="004E22D1">
              <w:rPr>
                <w:sz w:val="26"/>
                <w:szCs w:val="26"/>
              </w:rPr>
              <w:t>0,5</w:t>
            </w:r>
          </w:p>
          <w:p w14:paraId="35310CD5" w14:textId="77777777" w:rsidR="004E22D1" w:rsidRPr="004E22D1" w:rsidRDefault="004E22D1" w:rsidP="004E22D1">
            <w:pPr>
              <w:jc w:val="center"/>
              <w:rPr>
                <w:sz w:val="26"/>
                <w:szCs w:val="26"/>
              </w:rPr>
            </w:pPr>
          </w:p>
          <w:p w14:paraId="35C6147B" w14:textId="77777777" w:rsidR="004E22D1" w:rsidRPr="004E22D1" w:rsidRDefault="004E22D1" w:rsidP="004E22D1">
            <w:pPr>
              <w:rPr>
                <w:sz w:val="26"/>
                <w:szCs w:val="26"/>
              </w:rPr>
            </w:pPr>
          </w:p>
        </w:tc>
      </w:tr>
      <w:tr w:rsidR="004E22D1" w:rsidRPr="004E22D1" w14:paraId="720BFB22" w14:textId="77777777" w:rsidTr="00F57CC7">
        <w:trPr>
          <w:trHeight w:val="1407"/>
        </w:trPr>
        <w:tc>
          <w:tcPr>
            <w:tcW w:w="1263" w:type="dxa"/>
            <w:vMerge/>
          </w:tcPr>
          <w:p w14:paraId="7AF0A86D" w14:textId="77777777" w:rsidR="004E22D1" w:rsidRPr="004E22D1" w:rsidRDefault="004E22D1" w:rsidP="004E22D1">
            <w:pPr>
              <w:spacing w:line="312" w:lineRule="auto"/>
              <w:jc w:val="center"/>
              <w:rPr>
                <w:b/>
                <w:bCs/>
                <w:iCs/>
                <w:sz w:val="26"/>
                <w:szCs w:val="26"/>
                <w:lang w:val="nl-NL"/>
              </w:rPr>
            </w:pPr>
          </w:p>
        </w:tc>
        <w:tc>
          <w:tcPr>
            <w:tcW w:w="7809" w:type="dxa"/>
            <w:tcBorders>
              <w:bottom w:val="single" w:sz="4" w:space="0" w:color="auto"/>
            </w:tcBorders>
          </w:tcPr>
          <w:p w14:paraId="7D7A5F38" w14:textId="77777777" w:rsidR="004E22D1" w:rsidRPr="004E22D1" w:rsidRDefault="004E22D1" w:rsidP="004E22D1">
            <w:pPr>
              <w:rPr>
                <w:kern w:val="2"/>
                <w:vertAlign w:val="subscript"/>
                <w14:ligatures w14:val="standardContextual"/>
              </w:rPr>
            </w:pPr>
            <w:r w:rsidRPr="004E22D1">
              <w:rPr>
                <w:kern w:val="2"/>
                <w14:ligatures w14:val="standardContextual"/>
              </w:rPr>
              <w:t xml:space="preserve">3.2.2. </w:t>
            </w:r>
          </w:p>
          <w:p w14:paraId="5AA3F0D6" w14:textId="77777777" w:rsidR="004E22D1" w:rsidRPr="004E22D1" w:rsidRDefault="004E22D1" w:rsidP="004E22D1">
            <w:pPr>
              <w:rPr>
                <w:kern w:val="2"/>
                <w14:ligatures w14:val="standardContextual"/>
              </w:rPr>
            </w:pPr>
            <w:r w:rsidRPr="004E22D1">
              <w:rPr>
                <w:kern w:val="2"/>
                <w14:ligatures w14:val="standardContextual"/>
              </w:rPr>
              <w:t>- Xét sự di truyền màu sắc hoa: F</w:t>
            </w:r>
            <w:r w:rsidRPr="004E22D1">
              <w:rPr>
                <w:kern w:val="2"/>
                <w:vertAlign w:val="subscript"/>
                <w14:ligatures w14:val="standardContextual"/>
              </w:rPr>
              <w:t>2</w:t>
            </w:r>
            <w:r w:rsidRPr="004E22D1">
              <w:rPr>
                <w:kern w:val="2"/>
                <w14:ligatures w14:val="standardContextual"/>
              </w:rPr>
              <w:t xml:space="preserve"> đồng loạt hoa tím, suy ra kiểu gene F</w:t>
            </w:r>
            <w:r w:rsidRPr="004E22D1">
              <w:rPr>
                <w:kern w:val="2"/>
                <w:vertAlign w:val="subscript"/>
                <w14:ligatures w14:val="standardContextual"/>
              </w:rPr>
              <w:t>1</w:t>
            </w:r>
            <w:r w:rsidRPr="004E22D1">
              <w:rPr>
                <w:kern w:val="2"/>
                <w14:ligatures w14:val="standardContextual"/>
              </w:rPr>
              <w:t>: Aa (hoa tím) x AA (hoa tím) (1)</w:t>
            </w:r>
          </w:p>
          <w:p w14:paraId="5E5B2791" w14:textId="77777777" w:rsidR="004E22D1" w:rsidRPr="004E22D1" w:rsidRDefault="004E22D1" w:rsidP="004E22D1">
            <w:pPr>
              <w:rPr>
                <w:kern w:val="2"/>
                <w14:ligatures w14:val="standardContextual"/>
              </w:rPr>
            </w:pPr>
            <w:r w:rsidRPr="004E22D1">
              <w:rPr>
                <w:kern w:val="2"/>
                <w14:ligatures w14:val="standardContextual"/>
              </w:rPr>
              <w:t>- Xét sự di truyền về hình dạng quả: F</w:t>
            </w:r>
            <w:r w:rsidRPr="004E22D1">
              <w:rPr>
                <w:kern w:val="2"/>
                <w:vertAlign w:val="subscript"/>
                <w14:ligatures w14:val="standardContextual"/>
              </w:rPr>
              <w:t>2</w:t>
            </w:r>
            <w:r w:rsidRPr="004E22D1">
              <w:rPr>
                <w:kern w:val="2"/>
                <w14:ligatures w14:val="standardContextual"/>
              </w:rPr>
              <w:t xml:space="preserve"> phân li 75% quả dài : 25% quả ngắn = 3:1.</w:t>
            </w:r>
          </w:p>
          <w:p w14:paraId="6A09E01B" w14:textId="77777777" w:rsidR="004E22D1" w:rsidRPr="004E22D1" w:rsidRDefault="004E22D1" w:rsidP="004E22D1">
            <w:pPr>
              <w:rPr>
                <w:kern w:val="2"/>
                <w14:ligatures w14:val="standardContextual"/>
              </w:rPr>
            </w:pPr>
            <w:r w:rsidRPr="004E22D1">
              <w:rPr>
                <w:kern w:val="2"/>
                <w14:ligatures w14:val="standardContextual"/>
              </w:rPr>
              <w:t>Suy ra kiểu gen của F</w:t>
            </w:r>
            <w:r w:rsidRPr="004E22D1">
              <w:rPr>
                <w:kern w:val="2"/>
                <w:vertAlign w:val="subscript"/>
                <w14:ligatures w14:val="standardContextual"/>
              </w:rPr>
              <w:t>1</w:t>
            </w:r>
            <w:r w:rsidRPr="004E22D1">
              <w:rPr>
                <w:kern w:val="2"/>
                <w14:ligatures w14:val="standardContextual"/>
              </w:rPr>
              <w:t>: Bb (quả dài) x Bb ( quả dài) (2)</w:t>
            </w:r>
          </w:p>
          <w:p w14:paraId="17E7645F" w14:textId="77777777" w:rsidR="004E22D1" w:rsidRPr="004E22D1" w:rsidRDefault="004E22D1" w:rsidP="004E22D1">
            <w:pPr>
              <w:rPr>
                <w:sz w:val="26"/>
                <w:szCs w:val="26"/>
              </w:rPr>
            </w:pPr>
            <w:r w:rsidRPr="004E22D1">
              <w:rPr>
                <w:kern w:val="2"/>
                <w14:ligatures w14:val="standardContextual"/>
              </w:rPr>
              <w:t xml:space="preserve">Từ (1) và (2) =&gt; Kiểu gene của cây A: AABb (hoa tím, quả dài) </w:t>
            </w:r>
          </w:p>
        </w:tc>
        <w:tc>
          <w:tcPr>
            <w:tcW w:w="990" w:type="dxa"/>
            <w:tcBorders>
              <w:bottom w:val="single" w:sz="4" w:space="0" w:color="auto"/>
            </w:tcBorders>
          </w:tcPr>
          <w:p w14:paraId="23024DF4" w14:textId="77777777" w:rsidR="004E22D1" w:rsidRPr="004E22D1" w:rsidRDefault="004E22D1" w:rsidP="004E22D1">
            <w:pPr>
              <w:jc w:val="center"/>
              <w:rPr>
                <w:sz w:val="26"/>
                <w:szCs w:val="26"/>
                <w:lang w:val="vi-VN"/>
              </w:rPr>
            </w:pPr>
          </w:p>
          <w:p w14:paraId="2A756162" w14:textId="77777777" w:rsidR="004E22D1" w:rsidRPr="004E22D1" w:rsidRDefault="004E22D1" w:rsidP="004E22D1">
            <w:pPr>
              <w:rPr>
                <w:sz w:val="26"/>
                <w:szCs w:val="26"/>
                <w:lang w:val="vi-VN"/>
              </w:rPr>
            </w:pPr>
          </w:p>
          <w:p w14:paraId="7425BAF9" w14:textId="77777777" w:rsidR="004E22D1" w:rsidRPr="004E22D1" w:rsidRDefault="004E22D1" w:rsidP="004E22D1">
            <w:pPr>
              <w:rPr>
                <w:sz w:val="26"/>
                <w:szCs w:val="26"/>
                <w:lang w:val="vi-VN"/>
              </w:rPr>
            </w:pPr>
          </w:p>
          <w:p w14:paraId="6682E282" w14:textId="77777777" w:rsidR="004E22D1" w:rsidRPr="004E22D1" w:rsidRDefault="004E22D1" w:rsidP="004E22D1">
            <w:pPr>
              <w:rPr>
                <w:sz w:val="26"/>
                <w:szCs w:val="26"/>
                <w:lang w:val="vi-VN"/>
              </w:rPr>
            </w:pPr>
          </w:p>
          <w:p w14:paraId="46387F66" w14:textId="77777777" w:rsidR="004E22D1" w:rsidRPr="004E22D1" w:rsidRDefault="004E22D1" w:rsidP="004E22D1">
            <w:pPr>
              <w:rPr>
                <w:sz w:val="26"/>
                <w:szCs w:val="26"/>
                <w:lang w:val="vi-VN"/>
              </w:rPr>
            </w:pPr>
          </w:p>
          <w:p w14:paraId="007C54A9" w14:textId="77777777" w:rsidR="004E22D1" w:rsidRPr="004E22D1" w:rsidRDefault="004E22D1" w:rsidP="004E22D1">
            <w:pPr>
              <w:jc w:val="center"/>
              <w:rPr>
                <w:sz w:val="26"/>
                <w:szCs w:val="26"/>
              </w:rPr>
            </w:pPr>
          </w:p>
          <w:p w14:paraId="3CC87A63" w14:textId="77777777" w:rsidR="004E22D1" w:rsidRPr="004E22D1" w:rsidRDefault="004E22D1" w:rsidP="004E22D1">
            <w:pPr>
              <w:jc w:val="center"/>
              <w:rPr>
                <w:sz w:val="26"/>
                <w:szCs w:val="26"/>
                <w:lang w:val="vi-VN"/>
              </w:rPr>
            </w:pPr>
            <w:r w:rsidRPr="004E22D1">
              <w:rPr>
                <w:sz w:val="26"/>
                <w:szCs w:val="26"/>
              </w:rPr>
              <w:t>0,5</w:t>
            </w:r>
          </w:p>
        </w:tc>
      </w:tr>
      <w:tr w:rsidR="004E22D1" w:rsidRPr="004E22D1" w14:paraId="79A220DC" w14:textId="77777777" w:rsidTr="00F57CC7">
        <w:trPr>
          <w:trHeight w:val="862"/>
        </w:trPr>
        <w:tc>
          <w:tcPr>
            <w:tcW w:w="1263" w:type="dxa"/>
            <w:vMerge w:val="restart"/>
          </w:tcPr>
          <w:p w14:paraId="50AE447B" w14:textId="77777777" w:rsidR="004E22D1" w:rsidRPr="004E22D1" w:rsidRDefault="004E22D1" w:rsidP="004E22D1">
            <w:pPr>
              <w:tabs>
                <w:tab w:val="left" w:pos="4019"/>
              </w:tabs>
              <w:spacing w:line="312" w:lineRule="auto"/>
              <w:jc w:val="center"/>
              <w:rPr>
                <w:b/>
                <w:bCs/>
                <w:iCs/>
                <w:sz w:val="26"/>
                <w:szCs w:val="26"/>
                <w:lang w:val="nl-NL"/>
              </w:rPr>
            </w:pPr>
            <w:r w:rsidRPr="004E22D1">
              <w:rPr>
                <w:b/>
                <w:bCs/>
                <w:iCs/>
                <w:sz w:val="26"/>
                <w:szCs w:val="26"/>
                <w:lang w:val="nl-NL"/>
              </w:rPr>
              <w:t>Câu 4</w:t>
            </w:r>
          </w:p>
          <w:p w14:paraId="488609B6" w14:textId="77777777" w:rsidR="004E22D1" w:rsidRPr="004E22D1" w:rsidRDefault="004E22D1" w:rsidP="004E22D1">
            <w:pPr>
              <w:spacing w:line="312" w:lineRule="auto"/>
              <w:jc w:val="center"/>
              <w:rPr>
                <w:b/>
                <w:bCs/>
                <w:iCs/>
                <w:sz w:val="26"/>
                <w:szCs w:val="26"/>
                <w:lang w:val="nl-NL"/>
              </w:rPr>
            </w:pPr>
            <w:r w:rsidRPr="004E22D1">
              <w:rPr>
                <w:b/>
                <w:i/>
                <w:iCs/>
                <w:sz w:val="24"/>
                <w:szCs w:val="24"/>
                <w:lang w:val="nl-NL"/>
              </w:rPr>
              <w:t>(</w:t>
            </w:r>
            <w:r w:rsidRPr="004E22D1">
              <w:rPr>
                <w:i/>
                <w:iCs/>
                <w:sz w:val="24"/>
                <w:szCs w:val="24"/>
              </w:rPr>
              <w:t>4,0 điểm)</w:t>
            </w:r>
          </w:p>
        </w:tc>
        <w:tc>
          <w:tcPr>
            <w:tcW w:w="7809" w:type="dxa"/>
            <w:tcBorders>
              <w:bottom w:val="dotted" w:sz="4" w:space="0" w:color="auto"/>
            </w:tcBorders>
          </w:tcPr>
          <w:p w14:paraId="592F5B97" w14:textId="77777777" w:rsidR="004E22D1" w:rsidRPr="004E22D1" w:rsidRDefault="004E22D1" w:rsidP="004E22D1">
            <w:pPr>
              <w:rPr>
                <w:sz w:val="26"/>
                <w:szCs w:val="26"/>
              </w:rPr>
            </w:pPr>
            <w:r w:rsidRPr="004E22D1">
              <w:rPr>
                <w:sz w:val="26"/>
                <w:szCs w:val="26"/>
              </w:rPr>
              <w:t>4.1.</w:t>
            </w:r>
          </w:p>
          <w:p w14:paraId="08D98CD8" w14:textId="77777777" w:rsidR="004E22D1" w:rsidRPr="004E22D1" w:rsidRDefault="004E22D1" w:rsidP="004E22D1">
            <w:pPr>
              <w:spacing w:line="360" w:lineRule="auto"/>
              <w:rPr>
                <w:sz w:val="26"/>
                <w:szCs w:val="26"/>
              </w:rPr>
            </w:pPr>
            <w:r w:rsidRPr="004E22D1">
              <w:t>Sự khác nhau về số lượng, thành phần và trật tự sắp xếp của 4 loại nucleotide tạo nên sự đa dạng của phân tử DNA</w:t>
            </w:r>
          </w:p>
        </w:tc>
        <w:tc>
          <w:tcPr>
            <w:tcW w:w="990" w:type="dxa"/>
            <w:tcBorders>
              <w:bottom w:val="dotted" w:sz="4" w:space="0" w:color="auto"/>
            </w:tcBorders>
          </w:tcPr>
          <w:p w14:paraId="1CFCFDE8" w14:textId="77777777" w:rsidR="004E22D1" w:rsidRPr="004E22D1" w:rsidRDefault="004E22D1" w:rsidP="004E22D1">
            <w:pPr>
              <w:jc w:val="center"/>
              <w:rPr>
                <w:sz w:val="26"/>
                <w:szCs w:val="26"/>
              </w:rPr>
            </w:pPr>
          </w:p>
          <w:p w14:paraId="30A5730A" w14:textId="77777777" w:rsidR="004E22D1" w:rsidRPr="004E22D1" w:rsidRDefault="004E22D1" w:rsidP="004E22D1">
            <w:pPr>
              <w:jc w:val="center"/>
              <w:rPr>
                <w:sz w:val="26"/>
                <w:szCs w:val="26"/>
              </w:rPr>
            </w:pPr>
          </w:p>
          <w:p w14:paraId="563B2498" w14:textId="77777777" w:rsidR="004E22D1" w:rsidRPr="004E22D1" w:rsidRDefault="004E22D1" w:rsidP="004E22D1">
            <w:pPr>
              <w:jc w:val="center"/>
              <w:rPr>
                <w:sz w:val="26"/>
                <w:szCs w:val="26"/>
              </w:rPr>
            </w:pPr>
          </w:p>
          <w:p w14:paraId="35F7AC84" w14:textId="77777777" w:rsidR="004E22D1" w:rsidRPr="004E22D1" w:rsidRDefault="004E22D1" w:rsidP="004E22D1">
            <w:pPr>
              <w:jc w:val="center"/>
              <w:rPr>
                <w:sz w:val="26"/>
                <w:szCs w:val="26"/>
              </w:rPr>
            </w:pPr>
            <w:r w:rsidRPr="004E22D1">
              <w:rPr>
                <w:sz w:val="26"/>
                <w:szCs w:val="26"/>
              </w:rPr>
              <w:t>0,5</w:t>
            </w:r>
          </w:p>
        </w:tc>
      </w:tr>
      <w:tr w:rsidR="004E22D1" w:rsidRPr="004E22D1" w14:paraId="404A5EA4" w14:textId="77777777" w:rsidTr="00F57CC7">
        <w:trPr>
          <w:trHeight w:val="600"/>
        </w:trPr>
        <w:tc>
          <w:tcPr>
            <w:tcW w:w="1263" w:type="dxa"/>
            <w:vMerge/>
          </w:tcPr>
          <w:p w14:paraId="5BD3A11D" w14:textId="77777777" w:rsidR="004E22D1" w:rsidRPr="004E22D1" w:rsidRDefault="004E22D1" w:rsidP="004E22D1">
            <w:pPr>
              <w:tabs>
                <w:tab w:val="left" w:pos="4019"/>
              </w:tabs>
              <w:spacing w:line="312" w:lineRule="auto"/>
              <w:jc w:val="center"/>
              <w:rPr>
                <w:iCs/>
                <w:sz w:val="26"/>
                <w:szCs w:val="26"/>
                <w:lang w:val="nl-NL"/>
              </w:rPr>
            </w:pPr>
          </w:p>
        </w:tc>
        <w:tc>
          <w:tcPr>
            <w:tcW w:w="7809" w:type="dxa"/>
            <w:tcBorders>
              <w:top w:val="dotted" w:sz="4" w:space="0" w:color="auto"/>
              <w:bottom w:val="dotted" w:sz="4" w:space="0" w:color="auto"/>
            </w:tcBorders>
          </w:tcPr>
          <w:p w14:paraId="60D8C5DA" w14:textId="77777777" w:rsidR="004E22D1" w:rsidRPr="004E22D1" w:rsidRDefault="004E22D1" w:rsidP="004E22D1">
            <w:pPr>
              <w:rPr>
                <w:sz w:val="26"/>
                <w:szCs w:val="26"/>
              </w:rPr>
            </w:pPr>
            <w:r w:rsidRPr="004E22D1">
              <w:rPr>
                <w:sz w:val="26"/>
                <w:szCs w:val="26"/>
              </w:rPr>
              <w:t>4.2.</w:t>
            </w:r>
          </w:p>
          <w:p w14:paraId="772B20BF" w14:textId="77777777" w:rsidR="004E22D1" w:rsidRPr="004E22D1" w:rsidRDefault="004E22D1" w:rsidP="004E22D1">
            <w:pPr>
              <w:spacing w:line="360" w:lineRule="auto"/>
              <w:rPr>
                <w:sz w:val="26"/>
                <w:szCs w:val="26"/>
              </w:rPr>
            </w:pPr>
            <w:r w:rsidRPr="004E22D1">
              <w:t>Nguyên tắc: Nguyên tắc bổ sung, nguyên tắc bán bảo toàn</w:t>
            </w:r>
          </w:p>
        </w:tc>
        <w:tc>
          <w:tcPr>
            <w:tcW w:w="990" w:type="dxa"/>
            <w:tcBorders>
              <w:top w:val="dotted" w:sz="4" w:space="0" w:color="auto"/>
              <w:bottom w:val="dotted" w:sz="4" w:space="0" w:color="auto"/>
            </w:tcBorders>
          </w:tcPr>
          <w:p w14:paraId="4C943673" w14:textId="77777777" w:rsidR="004E22D1" w:rsidRPr="004E22D1" w:rsidRDefault="004E22D1" w:rsidP="004E22D1">
            <w:pPr>
              <w:jc w:val="center"/>
              <w:rPr>
                <w:sz w:val="26"/>
                <w:szCs w:val="26"/>
              </w:rPr>
            </w:pPr>
          </w:p>
          <w:p w14:paraId="6CF9A561" w14:textId="77777777" w:rsidR="004E22D1" w:rsidRPr="004E22D1" w:rsidRDefault="004E22D1" w:rsidP="004E22D1">
            <w:pPr>
              <w:jc w:val="center"/>
              <w:rPr>
                <w:sz w:val="26"/>
                <w:szCs w:val="26"/>
              </w:rPr>
            </w:pPr>
            <w:r w:rsidRPr="004E22D1">
              <w:rPr>
                <w:sz w:val="26"/>
                <w:szCs w:val="26"/>
              </w:rPr>
              <w:t>0,5</w:t>
            </w:r>
          </w:p>
        </w:tc>
      </w:tr>
      <w:tr w:rsidR="004E22D1" w:rsidRPr="004E22D1" w14:paraId="01A7CF2B" w14:textId="77777777" w:rsidTr="00F57CC7">
        <w:trPr>
          <w:trHeight w:val="828"/>
        </w:trPr>
        <w:tc>
          <w:tcPr>
            <w:tcW w:w="1263" w:type="dxa"/>
            <w:vMerge/>
          </w:tcPr>
          <w:p w14:paraId="001DA2B5" w14:textId="77777777" w:rsidR="004E22D1" w:rsidRPr="004E22D1" w:rsidRDefault="004E22D1" w:rsidP="004E22D1">
            <w:pPr>
              <w:tabs>
                <w:tab w:val="left" w:pos="4019"/>
              </w:tabs>
              <w:spacing w:line="312" w:lineRule="auto"/>
              <w:jc w:val="center"/>
              <w:rPr>
                <w:iCs/>
                <w:sz w:val="26"/>
                <w:szCs w:val="26"/>
                <w:lang w:val="nl-NL"/>
              </w:rPr>
            </w:pPr>
          </w:p>
        </w:tc>
        <w:tc>
          <w:tcPr>
            <w:tcW w:w="7809" w:type="dxa"/>
            <w:tcBorders>
              <w:top w:val="dotted" w:sz="4" w:space="0" w:color="auto"/>
              <w:bottom w:val="dotted" w:sz="4" w:space="0" w:color="auto"/>
            </w:tcBorders>
          </w:tcPr>
          <w:p w14:paraId="0BF7A72A" w14:textId="77777777" w:rsidR="004E22D1" w:rsidRPr="004E22D1" w:rsidRDefault="004E22D1" w:rsidP="004E22D1">
            <w:pPr>
              <w:rPr>
                <w:sz w:val="26"/>
                <w:szCs w:val="26"/>
              </w:rPr>
            </w:pPr>
            <w:r w:rsidRPr="004E22D1">
              <w:rPr>
                <w:sz w:val="26"/>
                <w:szCs w:val="26"/>
              </w:rPr>
              <w:t>4.3.</w:t>
            </w:r>
          </w:p>
          <w:p w14:paraId="36D4AC95" w14:textId="77777777" w:rsidR="004E22D1" w:rsidRPr="004E22D1" w:rsidRDefault="004E22D1" w:rsidP="004E22D1">
            <w:pPr>
              <w:rPr>
                <w:sz w:val="26"/>
                <w:szCs w:val="26"/>
              </w:rPr>
            </w:pPr>
            <w:r w:rsidRPr="004E22D1">
              <w:rPr>
                <w:sz w:val="26"/>
                <w:szCs w:val="26"/>
              </w:rPr>
              <w:t>4.3.1</w:t>
            </w:r>
          </w:p>
          <w:p w14:paraId="17EDAC6F" w14:textId="77777777" w:rsidR="004E22D1" w:rsidRPr="004E22D1" w:rsidRDefault="004E22D1" w:rsidP="004E22D1">
            <w:pPr>
              <w:spacing w:line="360" w:lineRule="auto"/>
            </w:pPr>
            <w:r w:rsidRPr="004E22D1">
              <w:t>- Tổng số nucleotide của gene: 120 x 20 = 2400 (nuc)</w:t>
            </w:r>
          </w:p>
          <w:p w14:paraId="13FCE07D" w14:textId="77777777" w:rsidR="004E22D1" w:rsidRPr="004E22D1" w:rsidRDefault="004E22D1" w:rsidP="004E22D1">
            <w:pPr>
              <w:spacing w:line="360" w:lineRule="auto"/>
            </w:pPr>
            <w:r w:rsidRPr="004E22D1">
              <w:t>- Theo đề ra, ta có 2A + 3G = 3075 và 2A + 2G = 2400</w:t>
            </w:r>
          </w:p>
          <w:p w14:paraId="673CDDCB" w14:textId="77777777" w:rsidR="004E22D1" w:rsidRPr="004E22D1" w:rsidRDefault="004E22D1" w:rsidP="004E22D1">
            <w:pPr>
              <w:spacing w:line="360" w:lineRule="auto"/>
            </w:pPr>
            <w:r w:rsidRPr="004E22D1">
              <w:t xml:space="preserve">=&gt; G = X = 675 (nuc) </w:t>
            </w:r>
          </w:p>
          <w:p w14:paraId="2515B267" w14:textId="77777777" w:rsidR="004E22D1" w:rsidRPr="004E22D1" w:rsidRDefault="004E22D1" w:rsidP="004E22D1">
            <w:pPr>
              <w:spacing w:line="360" w:lineRule="auto"/>
              <w:rPr>
                <w:sz w:val="26"/>
                <w:szCs w:val="26"/>
              </w:rPr>
            </w:pPr>
            <w:r w:rsidRPr="004E22D1">
              <w:t>A = T = (2400:2) – 675 = 525 (nuc)</w:t>
            </w:r>
          </w:p>
        </w:tc>
        <w:tc>
          <w:tcPr>
            <w:tcW w:w="990" w:type="dxa"/>
            <w:tcBorders>
              <w:top w:val="dotted" w:sz="4" w:space="0" w:color="auto"/>
              <w:bottom w:val="dotted" w:sz="4" w:space="0" w:color="auto"/>
            </w:tcBorders>
          </w:tcPr>
          <w:p w14:paraId="4C69E459" w14:textId="77777777" w:rsidR="004E22D1" w:rsidRPr="004E22D1" w:rsidRDefault="004E22D1" w:rsidP="004E22D1">
            <w:pPr>
              <w:jc w:val="center"/>
              <w:rPr>
                <w:sz w:val="26"/>
                <w:szCs w:val="26"/>
              </w:rPr>
            </w:pPr>
          </w:p>
          <w:p w14:paraId="1569F663" w14:textId="77777777" w:rsidR="004E22D1" w:rsidRPr="004E22D1" w:rsidRDefault="004E22D1" w:rsidP="004E22D1">
            <w:pPr>
              <w:jc w:val="center"/>
              <w:rPr>
                <w:sz w:val="26"/>
                <w:szCs w:val="26"/>
              </w:rPr>
            </w:pPr>
          </w:p>
          <w:p w14:paraId="1D1DF574" w14:textId="77777777" w:rsidR="004E22D1" w:rsidRPr="004E22D1" w:rsidRDefault="004E22D1" w:rsidP="004E22D1">
            <w:pPr>
              <w:jc w:val="center"/>
              <w:rPr>
                <w:sz w:val="26"/>
                <w:szCs w:val="26"/>
              </w:rPr>
            </w:pPr>
            <w:r w:rsidRPr="004E22D1">
              <w:rPr>
                <w:sz w:val="26"/>
                <w:szCs w:val="26"/>
              </w:rPr>
              <w:t>0,5</w:t>
            </w:r>
          </w:p>
          <w:p w14:paraId="215E338A" w14:textId="77777777" w:rsidR="004E22D1" w:rsidRPr="004E22D1" w:rsidRDefault="004E22D1" w:rsidP="004E22D1">
            <w:pPr>
              <w:jc w:val="center"/>
              <w:rPr>
                <w:sz w:val="26"/>
                <w:szCs w:val="26"/>
              </w:rPr>
            </w:pPr>
          </w:p>
          <w:p w14:paraId="35EC0B27" w14:textId="77777777" w:rsidR="004E22D1" w:rsidRPr="004E22D1" w:rsidRDefault="004E22D1" w:rsidP="004E22D1">
            <w:pPr>
              <w:jc w:val="center"/>
              <w:rPr>
                <w:sz w:val="26"/>
                <w:szCs w:val="26"/>
              </w:rPr>
            </w:pPr>
          </w:p>
          <w:p w14:paraId="3B749EBA" w14:textId="77777777" w:rsidR="004E22D1" w:rsidRPr="004E22D1" w:rsidRDefault="004E22D1" w:rsidP="004E22D1">
            <w:pPr>
              <w:jc w:val="center"/>
              <w:rPr>
                <w:sz w:val="26"/>
                <w:szCs w:val="26"/>
              </w:rPr>
            </w:pPr>
          </w:p>
          <w:p w14:paraId="03FA0AF5" w14:textId="77777777" w:rsidR="004E22D1" w:rsidRPr="004E22D1" w:rsidRDefault="004E22D1" w:rsidP="004E22D1">
            <w:pPr>
              <w:jc w:val="center"/>
              <w:rPr>
                <w:sz w:val="26"/>
                <w:szCs w:val="26"/>
              </w:rPr>
            </w:pPr>
          </w:p>
          <w:p w14:paraId="2A831420" w14:textId="77777777" w:rsidR="004E22D1" w:rsidRPr="004E22D1" w:rsidRDefault="004E22D1" w:rsidP="004E22D1">
            <w:pPr>
              <w:jc w:val="center"/>
              <w:rPr>
                <w:sz w:val="26"/>
                <w:szCs w:val="26"/>
              </w:rPr>
            </w:pPr>
            <w:r w:rsidRPr="004E22D1">
              <w:rPr>
                <w:sz w:val="26"/>
                <w:szCs w:val="26"/>
              </w:rPr>
              <w:t>0,5</w:t>
            </w:r>
          </w:p>
        </w:tc>
      </w:tr>
      <w:tr w:rsidR="004E22D1" w:rsidRPr="004E22D1" w14:paraId="3E4836CB" w14:textId="77777777" w:rsidTr="00F57CC7">
        <w:trPr>
          <w:trHeight w:val="705"/>
        </w:trPr>
        <w:tc>
          <w:tcPr>
            <w:tcW w:w="1263" w:type="dxa"/>
            <w:vMerge/>
          </w:tcPr>
          <w:p w14:paraId="1DC3594C" w14:textId="77777777" w:rsidR="004E22D1" w:rsidRPr="004E22D1" w:rsidRDefault="004E22D1" w:rsidP="004E22D1">
            <w:pPr>
              <w:tabs>
                <w:tab w:val="left" w:pos="4019"/>
              </w:tabs>
              <w:spacing w:line="312" w:lineRule="auto"/>
              <w:jc w:val="center"/>
              <w:rPr>
                <w:iCs/>
                <w:sz w:val="26"/>
                <w:szCs w:val="26"/>
                <w:lang w:val="nl-NL"/>
              </w:rPr>
            </w:pPr>
          </w:p>
        </w:tc>
        <w:tc>
          <w:tcPr>
            <w:tcW w:w="7809" w:type="dxa"/>
            <w:tcBorders>
              <w:top w:val="dotted" w:sz="4" w:space="0" w:color="auto"/>
              <w:bottom w:val="dotted" w:sz="4" w:space="0" w:color="auto"/>
            </w:tcBorders>
          </w:tcPr>
          <w:p w14:paraId="6A4586AF" w14:textId="77777777" w:rsidR="004E22D1" w:rsidRPr="004E22D1" w:rsidRDefault="004E22D1" w:rsidP="004E22D1">
            <w:pPr>
              <w:rPr>
                <w:sz w:val="26"/>
                <w:szCs w:val="26"/>
              </w:rPr>
            </w:pPr>
            <w:r w:rsidRPr="004E22D1">
              <w:rPr>
                <w:sz w:val="26"/>
                <w:szCs w:val="26"/>
              </w:rPr>
              <w:t>4.3.2</w:t>
            </w:r>
          </w:p>
          <w:p w14:paraId="084CD742" w14:textId="77777777" w:rsidR="004E22D1" w:rsidRPr="004E22D1" w:rsidRDefault="004E22D1" w:rsidP="004E22D1">
            <w:pPr>
              <w:spacing w:line="360" w:lineRule="auto"/>
            </w:pPr>
            <w:r w:rsidRPr="004E22D1">
              <w:t xml:space="preserve">Chiều dài của gene ra đơn vị </w:t>
            </w:r>
            <w:r w:rsidRPr="004E22D1">
              <w:rPr>
                <w:shd w:val="clear" w:color="auto" w:fill="FFFFFF"/>
              </w:rPr>
              <w:t>µm</w:t>
            </w:r>
          </w:p>
          <w:p w14:paraId="06EABB86" w14:textId="77777777" w:rsidR="004E22D1" w:rsidRPr="004E22D1" w:rsidRDefault="004E22D1" w:rsidP="004E22D1">
            <w:pPr>
              <w:spacing w:line="360" w:lineRule="auto"/>
              <w:rPr>
                <w:sz w:val="26"/>
                <w:szCs w:val="26"/>
              </w:rPr>
            </w:pPr>
            <w:r w:rsidRPr="004E22D1">
              <w:t xml:space="preserve">(2400:2) x 3,4 = 4080 </w:t>
            </w:r>
            <w:r w:rsidRPr="004E22D1">
              <w:rPr>
                <w:shd w:val="clear" w:color="auto" w:fill="FFFFFF"/>
              </w:rPr>
              <w:t>Å = 0,408 µm</w:t>
            </w:r>
          </w:p>
        </w:tc>
        <w:tc>
          <w:tcPr>
            <w:tcW w:w="990" w:type="dxa"/>
            <w:tcBorders>
              <w:top w:val="dotted" w:sz="4" w:space="0" w:color="auto"/>
              <w:bottom w:val="dotted" w:sz="4" w:space="0" w:color="auto"/>
            </w:tcBorders>
          </w:tcPr>
          <w:p w14:paraId="7628AE29" w14:textId="77777777" w:rsidR="004E22D1" w:rsidRPr="004E22D1" w:rsidRDefault="004E22D1" w:rsidP="004E22D1">
            <w:pPr>
              <w:jc w:val="center"/>
              <w:rPr>
                <w:sz w:val="26"/>
                <w:szCs w:val="26"/>
              </w:rPr>
            </w:pPr>
          </w:p>
          <w:p w14:paraId="11AE5ABA" w14:textId="77777777" w:rsidR="004E22D1" w:rsidRPr="004E22D1" w:rsidRDefault="004E22D1" w:rsidP="004E22D1">
            <w:pPr>
              <w:jc w:val="center"/>
              <w:rPr>
                <w:sz w:val="26"/>
                <w:szCs w:val="26"/>
              </w:rPr>
            </w:pPr>
          </w:p>
          <w:p w14:paraId="68DB408C" w14:textId="77777777" w:rsidR="004E22D1" w:rsidRPr="004E22D1" w:rsidRDefault="004E22D1" w:rsidP="004E22D1">
            <w:pPr>
              <w:jc w:val="center"/>
              <w:rPr>
                <w:sz w:val="26"/>
                <w:szCs w:val="26"/>
              </w:rPr>
            </w:pPr>
            <w:r w:rsidRPr="004E22D1">
              <w:rPr>
                <w:sz w:val="26"/>
                <w:szCs w:val="26"/>
              </w:rPr>
              <w:t>0,5</w:t>
            </w:r>
          </w:p>
        </w:tc>
      </w:tr>
      <w:tr w:rsidR="004E22D1" w:rsidRPr="004E22D1" w14:paraId="27B57D27" w14:textId="77777777" w:rsidTr="00F57CC7">
        <w:trPr>
          <w:trHeight w:val="525"/>
        </w:trPr>
        <w:tc>
          <w:tcPr>
            <w:tcW w:w="1263" w:type="dxa"/>
            <w:vMerge/>
          </w:tcPr>
          <w:p w14:paraId="736ACDDA" w14:textId="77777777" w:rsidR="004E22D1" w:rsidRPr="004E22D1" w:rsidRDefault="004E22D1" w:rsidP="004E22D1">
            <w:pPr>
              <w:tabs>
                <w:tab w:val="left" w:pos="4019"/>
              </w:tabs>
              <w:spacing w:line="312" w:lineRule="auto"/>
              <w:jc w:val="center"/>
              <w:rPr>
                <w:iCs/>
                <w:sz w:val="26"/>
                <w:szCs w:val="26"/>
                <w:lang w:val="nl-NL"/>
              </w:rPr>
            </w:pPr>
          </w:p>
        </w:tc>
        <w:tc>
          <w:tcPr>
            <w:tcW w:w="7809" w:type="dxa"/>
            <w:tcBorders>
              <w:top w:val="dotted" w:sz="4" w:space="0" w:color="auto"/>
              <w:bottom w:val="dotted" w:sz="4" w:space="0" w:color="auto"/>
            </w:tcBorders>
          </w:tcPr>
          <w:p w14:paraId="636828AB" w14:textId="77777777" w:rsidR="004E22D1" w:rsidRPr="004E22D1" w:rsidRDefault="004E22D1" w:rsidP="004E22D1">
            <w:pPr>
              <w:rPr>
                <w:sz w:val="26"/>
                <w:szCs w:val="26"/>
              </w:rPr>
            </w:pPr>
            <w:r w:rsidRPr="004E22D1">
              <w:rPr>
                <w:sz w:val="26"/>
                <w:szCs w:val="26"/>
              </w:rPr>
              <w:t>4.3.3</w:t>
            </w:r>
          </w:p>
          <w:p w14:paraId="2DED075B" w14:textId="77777777" w:rsidR="004E22D1" w:rsidRPr="004E22D1" w:rsidRDefault="004E22D1" w:rsidP="004E22D1">
            <w:pPr>
              <w:spacing w:line="360" w:lineRule="auto"/>
              <w:rPr>
                <w:sz w:val="26"/>
                <w:szCs w:val="26"/>
              </w:rPr>
            </w:pPr>
            <w:r w:rsidRPr="004E22D1">
              <w:t>- Số amino acid: (2400:2x3) – 1 = 399 (a.a)</w:t>
            </w:r>
          </w:p>
        </w:tc>
        <w:tc>
          <w:tcPr>
            <w:tcW w:w="990" w:type="dxa"/>
            <w:tcBorders>
              <w:top w:val="dotted" w:sz="4" w:space="0" w:color="auto"/>
              <w:bottom w:val="dotted" w:sz="4" w:space="0" w:color="auto"/>
            </w:tcBorders>
          </w:tcPr>
          <w:p w14:paraId="794002B9" w14:textId="77777777" w:rsidR="004E22D1" w:rsidRPr="004E22D1" w:rsidRDefault="004E22D1" w:rsidP="004E22D1">
            <w:pPr>
              <w:jc w:val="center"/>
              <w:rPr>
                <w:sz w:val="26"/>
                <w:szCs w:val="26"/>
              </w:rPr>
            </w:pPr>
            <w:r w:rsidRPr="004E22D1">
              <w:rPr>
                <w:sz w:val="26"/>
                <w:szCs w:val="26"/>
              </w:rPr>
              <w:t>0,5</w:t>
            </w:r>
          </w:p>
        </w:tc>
      </w:tr>
      <w:tr w:rsidR="004E22D1" w:rsidRPr="004E22D1" w14:paraId="5005C894" w14:textId="77777777" w:rsidTr="00F57CC7">
        <w:trPr>
          <w:trHeight w:val="690"/>
        </w:trPr>
        <w:tc>
          <w:tcPr>
            <w:tcW w:w="1263" w:type="dxa"/>
            <w:vMerge/>
          </w:tcPr>
          <w:p w14:paraId="788F0413" w14:textId="77777777" w:rsidR="004E22D1" w:rsidRPr="004E22D1" w:rsidRDefault="004E22D1" w:rsidP="004E22D1">
            <w:pPr>
              <w:tabs>
                <w:tab w:val="left" w:pos="4019"/>
              </w:tabs>
              <w:spacing w:line="312" w:lineRule="auto"/>
              <w:jc w:val="center"/>
              <w:rPr>
                <w:iCs/>
                <w:sz w:val="26"/>
                <w:szCs w:val="26"/>
                <w:lang w:val="nl-NL"/>
              </w:rPr>
            </w:pPr>
          </w:p>
        </w:tc>
        <w:tc>
          <w:tcPr>
            <w:tcW w:w="7809" w:type="dxa"/>
            <w:tcBorders>
              <w:top w:val="dotted" w:sz="4" w:space="0" w:color="auto"/>
            </w:tcBorders>
          </w:tcPr>
          <w:p w14:paraId="219C54F9" w14:textId="77777777" w:rsidR="004E22D1" w:rsidRPr="004E22D1" w:rsidRDefault="004E22D1" w:rsidP="004E22D1">
            <w:pPr>
              <w:rPr>
                <w:sz w:val="26"/>
                <w:szCs w:val="26"/>
              </w:rPr>
            </w:pPr>
            <w:r w:rsidRPr="004E22D1">
              <w:rPr>
                <w:sz w:val="26"/>
                <w:szCs w:val="26"/>
              </w:rPr>
              <w:t>4.3.4</w:t>
            </w:r>
          </w:p>
          <w:p w14:paraId="0574A8E8" w14:textId="77777777" w:rsidR="004E22D1" w:rsidRPr="004E22D1" w:rsidRDefault="004E22D1" w:rsidP="004E22D1">
            <w:pPr>
              <w:spacing w:line="360" w:lineRule="auto"/>
            </w:pPr>
            <w:r w:rsidRPr="004E22D1">
              <w:t xml:space="preserve">Gọi k là số lần tái bản của gene, ta có </w:t>
            </w:r>
          </w:p>
          <w:p w14:paraId="67807497" w14:textId="77777777" w:rsidR="004E22D1" w:rsidRPr="004E22D1" w:rsidRDefault="004E22D1" w:rsidP="004E22D1">
            <w:pPr>
              <w:spacing w:line="360" w:lineRule="auto"/>
            </w:pPr>
            <w:r w:rsidRPr="004E22D1">
              <w:t>A</w:t>
            </w:r>
            <w:r w:rsidRPr="004E22D1">
              <w:rPr>
                <w:vertAlign w:val="subscript"/>
              </w:rPr>
              <w:t>mt</w:t>
            </w:r>
            <w:r w:rsidRPr="004E22D1">
              <w:t xml:space="preserve"> = (2</w:t>
            </w:r>
            <w:r w:rsidRPr="004E22D1">
              <w:rPr>
                <w:vertAlign w:val="superscript"/>
              </w:rPr>
              <w:t>k</w:t>
            </w:r>
            <w:r w:rsidRPr="004E22D1">
              <w:t xml:space="preserve"> – 1) x A </w:t>
            </w:r>
          </w:p>
          <w:p w14:paraId="4605BA6B" w14:textId="77777777" w:rsidR="004E22D1" w:rsidRPr="004E22D1" w:rsidRDefault="004E22D1" w:rsidP="004E22D1">
            <w:pPr>
              <w:spacing w:line="360" w:lineRule="auto"/>
            </w:pPr>
            <w:r w:rsidRPr="004E22D1">
              <w:t>=&gt; (2</w:t>
            </w:r>
            <w:r w:rsidRPr="004E22D1">
              <w:rPr>
                <w:vertAlign w:val="superscript"/>
              </w:rPr>
              <w:t>k</w:t>
            </w:r>
            <w:r w:rsidRPr="004E22D1">
              <w:t xml:space="preserve"> – 1) x 525 = 3675</w:t>
            </w:r>
          </w:p>
          <w:p w14:paraId="64CD747C" w14:textId="77777777" w:rsidR="004E22D1" w:rsidRPr="004E22D1" w:rsidRDefault="004E22D1" w:rsidP="004E22D1">
            <w:pPr>
              <w:spacing w:line="360" w:lineRule="auto"/>
            </w:pPr>
            <w:r w:rsidRPr="004E22D1">
              <w:t>=&gt; (2</w:t>
            </w:r>
            <w:r w:rsidRPr="004E22D1">
              <w:rPr>
                <w:vertAlign w:val="superscript"/>
              </w:rPr>
              <w:t>k</w:t>
            </w:r>
            <w:r w:rsidRPr="004E22D1">
              <w:t xml:space="preserve"> – 1) = 7 </w:t>
            </w:r>
          </w:p>
          <w:p w14:paraId="38FA9C2E" w14:textId="77777777" w:rsidR="004E22D1" w:rsidRPr="004E22D1" w:rsidRDefault="004E22D1" w:rsidP="004E22D1">
            <w:pPr>
              <w:spacing w:line="360" w:lineRule="auto"/>
              <w:rPr>
                <w:sz w:val="26"/>
                <w:szCs w:val="26"/>
              </w:rPr>
            </w:pPr>
            <w:r w:rsidRPr="004E22D1">
              <w:t>=&gt; k = 3</w:t>
            </w:r>
          </w:p>
        </w:tc>
        <w:tc>
          <w:tcPr>
            <w:tcW w:w="990" w:type="dxa"/>
            <w:tcBorders>
              <w:top w:val="dotted" w:sz="4" w:space="0" w:color="auto"/>
            </w:tcBorders>
          </w:tcPr>
          <w:p w14:paraId="0146501B" w14:textId="77777777" w:rsidR="004E22D1" w:rsidRPr="004E22D1" w:rsidRDefault="004E22D1" w:rsidP="004E22D1">
            <w:pPr>
              <w:jc w:val="center"/>
              <w:rPr>
                <w:sz w:val="26"/>
                <w:szCs w:val="26"/>
              </w:rPr>
            </w:pPr>
          </w:p>
          <w:p w14:paraId="017BC28D" w14:textId="77777777" w:rsidR="004E22D1" w:rsidRPr="004E22D1" w:rsidRDefault="004E22D1" w:rsidP="004E22D1">
            <w:pPr>
              <w:jc w:val="center"/>
              <w:rPr>
                <w:sz w:val="26"/>
                <w:szCs w:val="26"/>
              </w:rPr>
            </w:pPr>
          </w:p>
          <w:p w14:paraId="03E34B2F" w14:textId="77777777" w:rsidR="004E22D1" w:rsidRPr="004E22D1" w:rsidRDefault="004E22D1" w:rsidP="004E22D1">
            <w:pPr>
              <w:jc w:val="center"/>
              <w:rPr>
                <w:sz w:val="26"/>
                <w:szCs w:val="26"/>
              </w:rPr>
            </w:pPr>
          </w:p>
          <w:p w14:paraId="41C7EC47" w14:textId="77777777" w:rsidR="004E22D1" w:rsidRPr="004E22D1" w:rsidRDefault="004E22D1" w:rsidP="004E22D1">
            <w:pPr>
              <w:jc w:val="center"/>
              <w:rPr>
                <w:sz w:val="26"/>
                <w:szCs w:val="26"/>
              </w:rPr>
            </w:pPr>
          </w:p>
          <w:p w14:paraId="2DC032B6" w14:textId="77777777" w:rsidR="004E22D1" w:rsidRPr="004E22D1" w:rsidRDefault="004E22D1" w:rsidP="004E22D1">
            <w:pPr>
              <w:jc w:val="center"/>
              <w:rPr>
                <w:sz w:val="26"/>
                <w:szCs w:val="26"/>
              </w:rPr>
            </w:pPr>
          </w:p>
          <w:p w14:paraId="41664576" w14:textId="77777777" w:rsidR="004E22D1" w:rsidRPr="004E22D1" w:rsidRDefault="004E22D1" w:rsidP="004E22D1">
            <w:pPr>
              <w:jc w:val="center"/>
              <w:rPr>
                <w:sz w:val="26"/>
                <w:szCs w:val="26"/>
              </w:rPr>
            </w:pPr>
          </w:p>
          <w:p w14:paraId="0B839570" w14:textId="77777777" w:rsidR="004E22D1" w:rsidRPr="004E22D1" w:rsidRDefault="004E22D1" w:rsidP="004E22D1">
            <w:pPr>
              <w:jc w:val="center"/>
              <w:rPr>
                <w:sz w:val="26"/>
                <w:szCs w:val="26"/>
              </w:rPr>
            </w:pPr>
          </w:p>
          <w:p w14:paraId="5208ADCC" w14:textId="77777777" w:rsidR="004E22D1" w:rsidRPr="004E22D1" w:rsidRDefault="004E22D1" w:rsidP="004E22D1">
            <w:pPr>
              <w:jc w:val="center"/>
              <w:rPr>
                <w:sz w:val="26"/>
                <w:szCs w:val="26"/>
              </w:rPr>
            </w:pPr>
          </w:p>
          <w:p w14:paraId="32004938" w14:textId="77777777" w:rsidR="004E22D1" w:rsidRPr="004E22D1" w:rsidRDefault="004E22D1" w:rsidP="004E22D1">
            <w:pPr>
              <w:jc w:val="center"/>
              <w:rPr>
                <w:sz w:val="26"/>
                <w:szCs w:val="26"/>
              </w:rPr>
            </w:pPr>
            <w:r w:rsidRPr="004E22D1">
              <w:rPr>
                <w:sz w:val="26"/>
                <w:szCs w:val="26"/>
              </w:rPr>
              <w:t>1,0</w:t>
            </w:r>
          </w:p>
        </w:tc>
      </w:tr>
      <w:tr w:rsidR="004E22D1" w:rsidRPr="004E22D1" w14:paraId="2822C3D1" w14:textId="77777777" w:rsidTr="00F57CC7">
        <w:trPr>
          <w:trHeight w:val="827"/>
        </w:trPr>
        <w:tc>
          <w:tcPr>
            <w:tcW w:w="1263" w:type="dxa"/>
            <w:vMerge w:val="restart"/>
          </w:tcPr>
          <w:p w14:paraId="08ECAA70" w14:textId="77777777" w:rsidR="004E22D1" w:rsidRPr="004E22D1" w:rsidRDefault="004E22D1" w:rsidP="004E22D1">
            <w:pPr>
              <w:tabs>
                <w:tab w:val="left" w:pos="4019"/>
              </w:tabs>
              <w:spacing w:line="312" w:lineRule="auto"/>
              <w:jc w:val="center"/>
              <w:rPr>
                <w:b/>
                <w:bCs/>
                <w:iCs/>
                <w:sz w:val="26"/>
                <w:szCs w:val="26"/>
                <w:lang w:val="nl-NL"/>
              </w:rPr>
            </w:pPr>
            <w:r w:rsidRPr="004E22D1">
              <w:rPr>
                <w:b/>
                <w:bCs/>
                <w:iCs/>
                <w:sz w:val="26"/>
                <w:szCs w:val="26"/>
                <w:lang w:val="nl-NL"/>
              </w:rPr>
              <w:t>Câu 5</w:t>
            </w:r>
          </w:p>
          <w:p w14:paraId="7A5347E7" w14:textId="77777777" w:rsidR="004E22D1" w:rsidRPr="004E22D1" w:rsidRDefault="004E22D1" w:rsidP="004E22D1">
            <w:pPr>
              <w:tabs>
                <w:tab w:val="left" w:pos="4019"/>
              </w:tabs>
              <w:spacing w:line="312" w:lineRule="auto"/>
              <w:jc w:val="center"/>
              <w:rPr>
                <w:iCs/>
                <w:sz w:val="26"/>
                <w:szCs w:val="26"/>
                <w:lang w:val="nl-NL"/>
              </w:rPr>
            </w:pPr>
            <w:r w:rsidRPr="004E22D1">
              <w:rPr>
                <w:b/>
                <w:i/>
                <w:iCs/>
                <w:sz w:val="24"/>
                <w:szCs w:val="24"/>
                <w:lang w:val="nl-NL"/>
              </w:rPr>
              <w:t>(</w:t>
            </w:r>
            <w:r w:rsidRPr="004E22D1">
              <w:rPr>
                <w:i/>
                <w:iCs/>
                <w:sz w:val="24"/>
                <w:szCs w:val="24"/>
              </w:rPr>
              <w:t>3,0 điểm)</w:t>
            </w:r>
          </w:p>
        </w:tc>
        <w:tc>
          <w:tcPr>
            <w:tcW w:w="7809" w:type="dxa"/>
          </w:tcPr>
          <w:p w14:paraId="67FA521D" w14:textId="77777777" w:rsidR="004E22D1" w:rsidRPr="004E22D1" w:rsidRDefault="004E22D1" w:rsidP="004E22D1">
            <w:pPr>
              <w:rPr>
                <w:sz w:val="26"/>
                <w:szCs w:val="26"/>
              </w:rPr>
            </w:pPr>
            <w:r w:rsidRPr="004E22D1">
              <w:rPr>
                <w:sz w:val="26"/>
                <w:szCs w:val="26"/>
              </w:rPr>
              <w:t>5.1.</w:t>
            </w:r>
          </w:p>
          <w:p w14:paraId="092D23A4" w14:textId="77777777" w:rsidR="004E22D1" w:rsidRPr="004E22D1" w:rsidRDefault="004E22D1" w:rsidP="004E22D1">
            <w:pPr>
              <w:spacing w:line="360" w:lineRule="auto"/>
            </w:pPr>
            <w:r w:rsidRPr="004E22D1">
              <w:t>- Cấu trúc điển hình của nhiễm sắc thể được biểu hiện rõ nhất ở kì giữa khi chúng co ngắn cực đại.</w:t>
            </w:r>
          </w:p>
          <w:p w14:paraId="23BCFCC8" w14:textId="77777777" w:rsidR="004E22D1" w:rsidRPr="004E22D1" w:rsidRDefault="004E22D1" w:rsidP="004E22D1">
            <w:pPr>
              <w:spacing w:line="360" w:lineRule="auto"/>
            </w:pPr>
            <w:r w:rsidRPr="004E22D1">
              <w:t xml:space="preserve">- Mỗi nhiễm sắc thể chứa hai nhiễm sắc tử (chromatid) chị em liên kết với nhau ở tâm động hình thành trạng thái “kép” </w:t>
            </w:r>
          </w:p>
          <w:p w14:paraId="243A52F5" w14:textId="77777777" w:rsidR="004E22D1" w:rsidRPr="004E22D1" w:rsidRDefault="004E22D1" w:rsidP="004E22D1">
            <w:pPr>
              <w:rPr>
                <w:sz w:val="26"/>
                <w:szCs w:val="26"/>
              </w:rPr>
            </w:pPr>
          </w:p>
        </w:tc>
        <w:tc>
          <w:tcPr>
            <w:tcW w:w="990" w:type="dxa"/>
          </w:tcPr>
          <w:p w14:paraId="6C8D53B9" w14:textId="77777777" w:rsidR="004E22D1" w:rsidRPr="004E22D1" w:rsidRDefault="004E22D1" w:rsidP="004E22D1">
            <w:pPr>
              <w:jc w:val="center"/>
              <w:rPr>
                <w:sz w:val="26"/>
                <w:szCs w:val="26"/>
              </w:rPr>
            </w:pPr>
          </w:p>
          <w:p w14:paraId="04D1CE6E" w14:textId="77777777" w:rsidR="004E22D1" w:rsidRPr="004E22D1" w:rsidRDefault="004E22D1" w:rsidP="004E22D1">
            <w:pPr>
              <w:jc w:val="center"/>
              <w:rPr>
                <w:sz w:val="26"/>
                <w:szCs w:val="26"/>
              </w:rPr>
            </w:pPr>
          </w:p>
          <w:p w14:paraId="7FE90CED" w14:textId="77777777" w:rsidR="004E22D1" w:rsidRPr="004E22D1" w:rsidRDefault="004E22D1" w:rsidP="004E22D1">
            <w:pPr>
              <w:jc w:val="center"/>
              <w:rPr>
                <w:sz w:val="26"/>
                <w:szCs w:val="26"/>
              </w:rPr>
            </w:pPr>
            <w:r w:rsidRPr="004E22D1">
              <w:rPr>
                <w:sz w:val="26"/>
                <w:szCs w:val="26"/>
              </w:rPr>
              <w:t>0,5</w:t>
            </w:r>
          </w:p>
          <w:p w14:paraId="2AA1DE6E" w14:textId="77777777" w:rsidR="004E22D1" w:rsidRPr="004E22D1" w:rsidRDefault="004E22D1" w:rsidP="004E22D1">
            <w:pPr>
              <w:jc w:val="center"/>
              <w:rPr>
                <w:sz w:val="26"/>
                <w:szCs w:val="26"/>
              </w:rPr>
            </w:pPr>
          </w:p>
          <w:p w14:paraId="1EDEDF08" w14:textId="77777777" w:rsidR="004E22D1" w:rsidRPr="004E22D1" w:rsidRDefault="004E22D1" w:rsidP="004E22D1">
            <w:pPr>
              <w:jc w:val="center"/>
              <w:rPr>
                <w:sz w:val="26"/>
                <w:szCs w:val="26"/>
              </w:rPr>
            </w:pPr>
          </w:p>
          <w:p w14:paraId="671EEACE" w14:textId="77777777" w:rsidR="004E22D1" w:rsidRPr="004E22D1" w:rsidRDefault="004E22D1" w:rsidP="004E22D1">
            <w:pPr>
              <w:jc w:val="center"/>
              <w:rPr>
                <w:sz w:val="26"/>
                <w:szCs w:val="26"/>
              </w:rPr>
            </w:pPr>
            <w:r w:rsidRPr="004E22D1">
              <w:rPr>
                <w:sz w:val="26"/>
                <w:szCs w:val="26"/>
              </w:rPr>
              <w:t>0,5</w:t>
            </w:r>
          </w:p>
        </w:tc>
      </w:tr>
      <w:tr w:rsidR="004E22D1" w:rsidRPr="004E22D1" w14:paraId="6AF474C2" w14:textId="77777777" w:rsidTr="00F57CC7">
        <w:trPr>
          <w:trHeight w:val="1898"/>
        </w:trPr>
        <w:tc>
          <w:tcPr>
            <w:tcW w:w="1263" w:type="dxa"/>
            <w:vMerge/>
          </w:tcPr>
          <w:p w14:paraId="58BF00BE" w14:textId="77777777" w:rsidR="004E22D1" w:rsidRPr="004E22D1" w:rsidRDefault="004E22D1" w:rsidP="004E22D1">
            <w:pPr>
              <w:tabs>
                <w:tab w:val="left" w:pos="4019"/>
              </w:tabs>
              <w:spacing w:line="312" w:lineRule="auto"/>
              <w:jc w:val="center"/>
              <w:rPr>
                <w:iCs/>
                <w:sz w:val="26"/>
                <w:szCs w:val="26"/>
                <w:lang w:val="nl-NL"/>
              </w:rPr>
            </w:pPr>
          </w:p>
        </w:tc>
        <w:tc>
          <w:tcPr>
            <w:tcW w:w="7809" w:type="dxa"/>
          </w:tcPr>
          <w:p w14:paraId="328C4E5E" w14:textId="77777777" w:rsidR="004E22D1" w:rsidRPr="004E22D1" w:rsidRDefault="004E22D1" w:rsidP="004E22D1">
            <w:pPr>
              <w:rPr>
                <w:sz w:val="26"/>
                <w:szCs w:val="26"/>
              </w:rPr>
            </w:pPr>
            <w:r w:rsidRPr="004E22D1">
              <w:rPr>
                <w:sz w:val="26"/>
                <w:szCs w:val="26"/>
              </w:rPr>
              <w:t>5.2.</w:t>
            </w:r>
          </w:p>
          <w:p w14:paraId="4BA741B7" w14:textId="77777777" w:rsidR="004E22D1" w:rsidRPr="004E22D1" w:rsidRDefault="004E22D1" w:rsidP="004E22D1">
            <w:pPr>
              <w:spacing w:line="360" w:lineRule="auto"/>
            </w:pPr>
            <w:r w:rsidRPr="004E22D1">
              <w:t xml:space="preserve">5.2.1. </w:t>
            </w:r>
          </w:p>
          <w:p w14:paraId="6A90F3F4" w14:textId="77777777" w:rsidR="004E22D1" w:rsidRPr="004E22D1" w:rsidRDefault="004E22D1" w:rsidP="004E22D1">
            <w:pPr>
              <w:spacing w:line="360" w:lineRule="auto"/>
            </w:pPr>
            <w:r w:rsidRPr="004E22D1">
              <w:t>+ số tế bào con được hình thành: 2</w:t>
            </w:r>
            <w:r w:rsidRPr="004E22D1">
              <w:rPr>
                <w:vertAlign w:val="superscript"/>
              </w:rPr>
              <w:t>9</w:t>
            </w:r>
            <w:r w:rsidRPr="004E22D1">
              <w:t xml:space="preserve"> = 512 (tế bào)</w:t>
            </w:r>
            <w:r w:rsidRPr="004E22D1">
              <w:rPr>
                <w:highlight w:val="yellow"/>
              </w:rPr>
              <w:t xml:space="preserve"> </w:t>
            </w:r>
          </w:p>
          <w:p w14:paraId="55EBB5C0" w14:textId="77777777" w:rsidR="004E22D1" w:rsidRPr="004E22D1" w:rsidRDefault="004E22D1" w:rsidP="004E22D1">
            <w:pPr>
              <w:spacing w:line="360" w:lineRule="auto"/>
            </w:pPr>
            <w:r w:rsidRPr="004E22D1">
              <w:t xml:space="preserve">5.2.2. </w:t>
            </w:r>
          </w:p>
          <w:p w14:paraId="4EA865FC" w14:textId="77777777" w:rsidR="004E22D1" w:rsidRPr="004E22D1" w:rsidRDefault="004E22D1" w:rsidP="004E22D1">
            <w:pPr>
              <w:spacing w:line="360" w:lineRule="auto"/>
            </w:pPr>
            <w:r w:rsidRPr="004E22D1">
              <w:t>+ số nhiễm sắc thể trong các tế bào con: 512 x 16 = 8192 (NST)</w:t>
            </w:r>
            <w:r w:rsidRPr="004E22D1">
              <w:rPr>
                <w:highlight w:val="yellow"/>
              </w:rPr>
              <w:t xml:space="preserve"> </w:t>
            </w:r>
          </w:p>
          <w:p w14:paraId="2D5D4938" w14:textId="77777777" w:rsidR="004E22D1" w:rsidRPr="004E22D1" w:rsidRDefault="004E22D1" w:rsidP="004E22D1">
            <w:pPr>
              <w:spacing w:line="360" w:lineRule="auto"/>
            </w:pPr>
            <w:r w:rsidRPr="004E22D1">
              <w:t>5.2.3. số nhiễm sắc thể trong các giao tử:</w:t>
            </w:r>
          </w:p>
          <w:p w14:paraId="6ECEA68F" w14:textId="77777777" w:rsidR="004E22D1" w:rsidRPr="004E22D1" w:rsidRDefault="004E22D1" w:rsidP="004E22D1">
            <w:pPr>
              <w:spacing w:line="360" w:lineRule="auto"/>
            </w:pPr>
            <w:r w:rsidRPr="004E22D1">
              <w:t>- Nếu tế bào trên là tế bào sinh dục đực, : (512 x 12,5%) x 4 x 8 = 2048 (NST)</w:t>
            </w:r>
            <w:r w:rsidRPr="004E22D1">
              <w:rPr>
                <w:highlight w:val="yellow"/>
              </w:rPr>
              <w:t xml:space="preserve"> </w:t>
            </w:r>
          </w:p>
          <w:p w14:paraId="08D8A527" w14:textId="77777777" w:rsidR="004E22D1" w:rsidRPr="004E22D1" w:rsidRDefault="004E22D1" w:rsidP="004E22D1">
            <w:pPr>
              <w:spacing w:line="360" w:lineRule="auto"/>
            </w:pPr>
            <w:r w:rsidRPr="004E22D1">
              <w:t>- Nếu tế bào trên là tế bào sinh dục cái: (512 x 12,5%) x 8 = 512 (NST)</w:t>
            </w:r>
            <w:r w:rsidRPr="004E22D1">
              <w:rPr>
                <w:highlight w:val="yellow"/>
              </w:rPr>
              <w:t xml:space="preserve"> </w:t>
            </w:r>
          </w:p>
        </w:tc>
        <w:tc>
          <w:tcPr>
            <w:tcW w:w="990" w:type="dxa"/>
          </w:tcPr>
          <w:p w14:paraId="7A447D8A" w14:textId="77777777" w:rsidR="004E22D1" w:rsidRPr="004E22D1" w:rsidRDefault="004E22D1" w:rsidP="004E22D1">
            <w:pPr>
              <w:jc w:val="center"/>
              <w:rPr>
                <w:sz w:val="26"/>
                <w:szCs w:val="26"/>
              </w:rPr>
            </w:pPr>
          </w:p>
          <w:p w14:paraId="30911610" w14:textId="77777777" w:rsidR="004E22D1" w:rsidRPr="004E22D1" w:rsidRDefault="004E22D1" w:rsidP="004E22D1">
            <w:pPr>
              <w:jc w:val="center"/>
              <w:rPr>
                <w:sz w:val="26"/>
                <w:szCs w:val="26"/>
              </w:rPr>
            </w:pPr>
          </w:p>
          <w:p w14:paraId="49083243" w14:textId="77777777" w:rsidR="004E22D1" w:rsidRPr="004E22D1" w:rsidRDefault="004E22D1" w:rsidP="004E22D1">
            <w:pPr>
              <w:jc w:val="center"/>
              <w:rPr>
                <w:sz w:val="26"/>
                <w:szCs w:val="26"/>
              </w:rPr>
            </w:pPr>
          </w:p>
          <w:p w14:paraId="5A7D14FF" w14:textId="77777777" w:rsidR="004E22D1" w:rsidRPr="004E22D1" w:rsidRDefault="004E22D1" w:rsidP="004E22D1">
            <w:pPr>
              <w:jc w:val="center"/>
              <w:rPr>
                <w:sz w:val="26"/>
                <w:szCs w:val="26"/>
              </w:rPr>
            </w:pPr>
            <w:r w:rsidRPr="004E22D1">
              <w:rPr>
                <w:sz w:val="26"/>
                <w:szCs w:val="26"/>
              </w:rPr>
              <w:t>0,5</w:t>
            </w:r>
          </w:p>
          <w:p w14:paraId="0B9B609E" w14:textId="77777777" w:rsidR="004E22D1" w:rsidRPr="004E22D1" w:rsidRDefault="004E22D1" w:rsidP="004E22D1">
            <w:pPr>
              <w:jc w:val="center"/>
              <w:rPr>
                <w:sz w:val="26"/>
                <w:szCs w:val="26"/>
              </w:rPr>
            </w:pPr>
          </w:p>
          <w:p w14:paraId="62D6490A" w14:textId="77777777" w:rsidR="004E22D1" w:rsidRPr="004E22D1" w:rsidRDefault="004E22D1" w:rsidP="004E22D1">
            <w:pPr>
              <w:jc w:val="center"/>
              <w:rPr>
                <w:sz w:val="26"/>
                <w:szCs w:val="26"/>
              </w:rPr>
            </w:pPr>
          </w:p>
          <w:p w14:paraId="51BCF4F3" w14:textId="77777777" w:rsidR="004E22D1" w:rsidRPr="004E22D1" w:rsidRDefault="004E22D1" w:rsidP="004E22D1">
            <w:pPr>
              <w:jc w:val="center"/>
              <w:rPr>
                <w:sz w:val="26"/>
                <w:szCs w:val="26"/>
              </w:rPr>
            </w:pPr>
            <w:r w:rsidRPr="004E22D1">
              <w:rPr>
                <w:sz w:val="26"/>
                <w:szCs w:val="26"/>
              </w:rPr>
              <w:t>0,5</w:t>
            </w:r>
          </w:p>
          <w:p w14:paraId="590DF2D4" w14:textId="77777777" w:rsidR="004E22D1" w:rsidRPr="004E22D1" w:rsidRDefault="004E22D1" w:rsidP="004E22D1">
            <w:pPr>
              <w:jc w:val="center"/>
              <w:rPr>
                <w:sz w:val="26"/>
                <w:szCs w:val="26"/>
              </w:rPr>
            </w:pPr>
          </w:p>
          <w:p w14:paraId="0729A615" w14:textId="77777777" w:rsidR="004E22D1" w:rsidRPr="004E22D1" w:rsidRDefault="004E22D1" w:rsidP="004E22D1">
            <w:pPr>
              <w:jc w:val="center"/>
              <w:rPr>
                <w:sz w:val="26"/>
                <w:szCs w:val="26"/>
              </w:rPr>
            </w:pPr>
          </w:p>
          <w:p w14:paraId="63D518CB" w14:textId="77777777" w:rsidR="004E22D1" w:rsidRPr="004E22D1" w:rsidRDefault="004E22D1" w:rsidP="004E22D1">
            <w:pPr>
              <w:jc w:val="center"/>
              <w:rPr>
                <w:sz w:val="26"/>
                <w:szCs w:val="26"/>
              </w:rPr>
            </w:pPr>
            <w:r w:rsidRPr="004E22D1">
              <w:rPr>
                <w:sz w:val="26"/>
                <w:szCs w:val="26"/>
              </w:rPr>
              <w:t>0,5</w:t>
            </w:r>
          </w:p>
          <w:p w14:paraId="01250130" w14:textId="77777777" w:rsidR="004E22D1" w:rsidRPr="004E22D1" w:rsidRDefault="004E22D1" w:rsidP="004E22D1">
            <w:pPr>
              <w:jc w:val="center"/>
              <w:rPr>
                <w:sz w:val="26"/>
                <w:szCs w:val="26"/>
              </w:rPr>
            </w:pPr>
          </w:p>
          <w:p w14:paraId="03AB2EF6" w14:textId="77777777" w:rsidR="004E22D1" w:rsidRPr="004E22D1" w:rsidRDefault="004E22D1" w:rsidP="004E22D1">
            <w:pPr>
              <w:jc w:val="center"/>
              <w:rPr>
                <w:sz w:val="26"/>
                <w:szCs w:val="26"/>
              </w:rPr>
            </w:pPr>
          </w:p>
          <w:p w14:paraId="59354066" w14:textId="77777777" w:rsidR="004E22D1" w:rsidRPr="004E22D1" w:rsidRDefault="004E22D1" w:rsidP="004E22D1">
            <w:pPr>
              <w:jc w:val="center"/>
              <w:rPr>
                <w:sz w:val="26"/>
                <w:szCs w:val="26"/>
              </w:rPr>
            </w:pPr>
            <w:r w:rsidRPr="004E22D1">
              <w:rPr>
                <w:sz w:val="26"/>
                <w:szCs w:val="26"/>
              </w:rPr>
              <w:t>0,5</w:t>
            </w:r>
          </w:p>
        </w:tc>
      </w:tr>
    </w:tbl>
    <w:p w14:paraId="3F30200D" w14:textId="77777777" w:rsidR="004E22D1" w:rsidRPr="004E22D1" w:rsidRDefault="004E22D1" w:rsidP="004E22D1">
      <w:pPr>
        <w:jc w:val="both"/>
        <w:rPr>
          <w:b/>
          <w:bCs/>
        </w:rPr>
      </w:pPr>
    </w:p>
    <w:p w14:paraId="344A6A04" w14:textId="77777777" w:rsidR="004E22D1" w:rsidRPr="004E22D1" w:rsidRDefault="004E22D1" w:rsidP="004E22D1">
      <w:pPr>
        <w:jc w:val="both"/>
        <w:rPr>
          <w:b/>
          <w:sz w:val="26"/>
          <w:szCs w:val="26"/>
          <w:u w:val="single"/>
          <w:lang w:val="nl-NL"/>
        </w:rPr>
      </w:pPr>
      <w:r w:rsidRPr="004E22D1">
        <w:rPr>
          <w:b/>
          <w:sz w:val="26"/>
          <w:szCs w:val="26"/>
          <w:u w:val="single"/>
          <w:lang w:val="nl-NL"/>
        </w:rPr>
        <w:t>Lưu ý:</w:t>
      </w:r>
    </w:p>
    <w:p w14:paraId="25D1E662" w14:textId="77777777" w:rsidR="004E22D1" w:rsidRPr="004E22D1" w:rsidRDefault="004E22D1" w:rsidP="004E22D1">
      <w:pPr>
        <w:jc w:val="both"/>
        <w:rPr>
          <w:i/>
          <w:sz w:val="26"/>
          <w:szCs w:val="26"/>
          <w:lang w:val="vi-VN"/>
        </w:rPr>
      </w:pPr>
      <w:r w:rsidRPr="004E22D1">
        <w:rPr>
          <w:i/>
          <w:sz w:val="26"/>
          <w:szCs w:val="26"/>
          <w:lang w:val="vi-VN"/>
        </w:rPr>
        <w:tab/>
        <w:t xml:space="preserve">1. Hướng dẫn chấm này chỉ trình bày sơ lược một cách giải. Bài làm của học sinh phải chi tiết, lập luận chặt chẽ, tính toán chính xác mới được cho điểm tối đa.  </w:t>
      </w:r>
    </w:p>
    <w:p w14:paraId="008009A8" w14:textId="77777777" w:rsidR="004E22D1" w:rsidRPr="004E22D1" w:rsidRDefault="004E22D1" w:rsidP="004E22D1">
      <w:pPr>
        <w:jc w:val="both"/>
        <w:rPr>
          <w:b/>
          <w:i/>
          <w:sz w:val="26"/>
          <w:szCs w:val="26"/>
          <w:lang w:val="nl-NL"/>
        </w:rPr>
      </w:pPr>
      <w:r w:rsidRPr="004E22D1">
        <w:rPr>
          <w:i/>
          <w:sz w:val="26"/>
          <w:szCs w:val="26"/>
          <w:lang w:val="vi-VN"/>
        </w:rPr>
        <w:tab/>
        <w:t xml:space="preserve">2. Với các cách giải đúng nhưng khác đáp án, tổ chấm trao đổi và thống nhất điểm chi tiết nhưng không được vượt quá số điểm dành cho câu hoặc phần đó. Mọi vấn đề phát sinh trong quá trình chấm phải được trao đổi trong tổ chấm và chỉ cho điểm theo sự thống nhất của cả tổ. </w:t>
      </w:r>
      <w:r w:rsidRPr="004E22D1">
        <w:rPr>
          <w:i/>
          <w:sz w:val="26"/>
          <w:szCs w:val="26"/>
          <w:lang w:val="nl-NL"/>
        </w:rPr>
        <w:t xml:space="preserve">Điểm một câu trong bài thi là tổng điểm các thành phần của câu ấy. Tổng điểm của bài thi là tổng điểm các câu </w:t>
      </w:r>
      <w:r w:rsidRPr="004E22D1">
        <w:rPr>
          <w:b/>
          <w:i/>
          <w:sz w:val="26"/>
          <w:szCs w:val="26"/>
          <w:lang w:val="nl-NL"/>
        </w:rPr>
        <w:t>(không làm tròn).</w:t>
      </w:r>
    </w:p>
    <w:p w14:paraId="3D1CCC33" w14:textId="0876E6F1" w:rsidR="004E22D1" w:rsidRPr="0002329C" w:rsidRDefault="004E22D1" w:rsidP="0002329C">
      <w:pPr>
        <w:jc w:val="both"/>
        <w:rPr>
          <w:szCs w:val="24"/>
          <w:lang w:val="es-BO"/>
        </w:rPr>
      </w:pPr>
      <w:r w:rsidRPr="004E22D1">
        <w:rPr>
          <w:i/>
          <w:noProof/>
          <w:sz w:val="26"/>
          <w:szCs w:val="26"/>
          <w:lang w:eastAsia="en-US"/>
        </w:rPr>
        <mc:AlternateContent>
          <mc:Choice Requires="wps">
            <w:drawing>
              <wp:anchor distT="0" distB="0" distL="114300" distR="114300" simplePos="0" relativeHeight="251717632" behindDoc="0" locked="0" layoutInCell="1" allowOverlap="1" wp14:anchorId="0EE6FBE2" wp14:editId="4E59D123">
                <wp:simplePos x="0" y="0"/>
                <wp:positionH relativeFrom="column">
                  <wp:posOffset>2395220</wp:posOffset>
                </wp:positionH>
                <wp:positionV relativeFrom="paragraph">
                  <wp:posOffset>266065</wp:posOffset>
                </wp:positionV>
                <wp:extent cx="1600200" cy="0"/>
                <wp:effectExtent l="11430" t="11430" r="7620" b="7620"/>
                <wp:wrapNone/>
                <wp:docPr id="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6pt,20.95pt" to="314.6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KypEgIAACk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gxCKdKB RFuhOMoWoTW9cQVEVGpnQ3H0rF7MVtPvDildtUQdeKT4ejGQl4WM5E1K2DgDF+z7L5pBDDl6Hft0 bmwXIKED6BzluNzl4GePKBxmszQFjTGigy8hxZBorPOfue5QMEosgXQEJqet84EIKYaQcI/SGyFl VFsq1Jd4MZ1MY4LTUrDgDGHOHvaVtOhEwrzEL1YFnscwq4+KRbCWE7a+2Z4IebXhcqkCHpQCdG7W dSB+LNLFer6e56N8MluP8rSuR582VT6abbKP0/pDXVV19jNQy/KiFYxxFdgNw5nlfyf+7Zlcx+o+ nvc2JG/RY7+A7PCPpKOWQb7rIOw1u+zsoDHMYwy+vZ0w8I97sB9f+OoXAAAA//8DAFBLAwQUAAYA CAAAACEAJ7NVvN0AAAAJAQAADwAAAGRycy9kb3ducmV2LnhtbEyPwU7DMAyG70i8Q2QkLhNL16GN laYTAnrjsgHi6jWmrWicrsm2wtNjxAGO/v3p9+d8PbpOHWkIrWcDs2kCirjytuXawMtzeXUDKkRk i51nMvBJAdbF+VmOmfUn3tBxG2slJRwyNNDE2Gdah6ohh2Hqe2LZvfvBYZRxqLUd8CTlrtNpkiy0 w5blQoM93TdUfWwPzkAoX2lffk2qSfI2rz2l+4enRzTm8mK8uwUVaYx/MPzoizoU4rTzB7ZBdQbm y2UqqIHr2QqUAIt0JcHuN9BFrv9/UHwDAAD//wMAUEsBAi0AFAAGAAgAAAAhALaDOJL+AAAA4QEA ABMAAAAAAAAAAAAAAAAAAAAAAFtDb250ZW50X1R5cGVzXS54bWxQSwECLQAUAAYACAAAACEAOP0h /9YAAACUAQAACwAAAAAAAAAAAAAAAAAvAQAAX3JlbHMvLnJlbHNQSwECLQAUAAYACAAAACEA87Ss qRICAAApBAAADgAAAAAAAAAAAAAAAAAuAgAAZHJzL2Uyb0RvYy54bWxQSwECLQAUAAYACAAAACEA J7NVvN0AAAAJAQAADwAAAAAAAAAAAAAAAABsBAAAZHJzL2Rvd25yZXYueG1sUEsFBgAAAAAEAAQA 8wAAAHYFAAAAAA== "/>
            </w:pict>
          </mc:Fallback>
        </mc:AlternateContent>
      </w:r>
      <w:bookmarkStart w:id="2" w:name="_GoBack"/>
      <w:bookmarkEnd w:id="2"/>
    </w:p>
    <w:sectPr w:rsidR="004E22D1" w:rsidRPr="0002329C" w:rsidSect="00894023">
      <w:headerReference w:type="default" r:id="rId150"/>
      <w:footerReference w:type="default" r:id="rId151"/>
      <w:pgSz w:w="11907" w:h="16840" w:code="9"/>
      <w:pgMar w:top="851" w:right="794" w:bottom="568" w:left="1196" w:header="568" w:footer="21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AF788A" w14:textId="77777777" w:rsidR="00906EDE" w:rsidRDefault="00906EDE">
      <w:r>
        <w:separator/>
      </w:r>
    </w:p>
  </w:endnote>
  <w:endnote w:type="continuationSeparator" w:id="0">
    <w:p w14:paraId="39AD864B" w14:textId="77777777" w:rsidR="00906EDE" w:rsidRDefault="00906E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ECA21C" w14:textId="61B237A9" w:rsidR="00894023" w:rsidRPr="00894023" w:rsidRDefault="00894023" w:rsidP="00894023">
    <w:pPr>
      <w:widowControl w:val="0"/>
      <w:tabs>
        <w:tab w:val="center" w:pos="4680"/>
        <w:tab w:val="right" w:pos="9360"/>
        <w:tab w:val="right" w:pos="10348"/>
      </w:tabs>
      <w:spacing w:before="120" w:after="120"/>
      <w:rPr>
        <w:color w:val="000000"/>
        <w:kern w:val="2"/>
        <w:sz w:val="24"/>
        <w:szCs w:val="24"/>
      </w:rPr>
    </w:pPr>
    <w:r w:rsidRPr="00894023">
      <w:rPr>
        <w:b/>
        <w:color w:val="000000"/>
        <w:kern w:val="2"/>
        <w:sz w:val="24"/>
        <w:szCs w:val="24"/>
        <w:lang w:val="nl-NL"/>
      </w:rPr>
      <w:t xml:space="preserve">                                                                  </w:t>
    </w:r>
    <w:r w:rsidRPr="00894023">
      <w:rPr>
        <w:b/>
        <w:color w:val="00B0F0"/>
        <w:kern w:val="2"/>
        <w:sz w:val="24"/>
        <w:szCs w:val="24"/>
        <w:lang w:val="nl-NL"/>
      </w:rPr>
      <w:t/>
    </w:r>
    <w:r w:rsidRPr="00894023">
      <w:rPr>
        <w:b/>
        <w:color w:val="FF0000"/>
        <w:kern w:val="2"/>
        <w:sz w:val="24"/>
        <w:szCs w:val="24"/>
        <w:lang w:val="nl-NL"/>
      </w:rPr>
      <w:t xml:space="preserve"/>
    </w:r>
    <w:r w:rsidRPr="00894023">
      <w:rPr>
        <w:b/>
        <w:color w:val="000000"/>
        <w:kern w:val="2"/>
        <w:sz w:val="24"/>
        <w:szCs w:val="24"/>
      </w:rPr>
      <w:t xml:space="preserve">                                </w:t>
    </w:r>
    <w:r w:rsidRPr="00894023">
      <w:rPr>
        <w:b/>
        <w:color w:val="FF0000"/>
        <w:kern w:val="2"/>
        <w:sz w:val="24"/>
        <w:szCs w:val="24"/>
      </w:rPr>
      <w:t>Trang</w:t>
    </w:r>
    <w:r w:rsidRPr="00894023">
      <w:rPr>
        <w:b/>
        <w:color w:val="0070C0"/>
        <w:kern w:val="2"/>
        <w:sz w:val="24"/>
        <w:szCs w:val="24"/>
      </w:rPr>
      <w:t xml:space="preserve"> </w:t>
    </w:r>
    <w:r w:rsidRPr="00894023">
      <w:rPr>
        <w:b/>
        <w:color w:val="0070C0"/>
        <w:kern w:val="2"/>
        <w:sz w:val="24"/>
        <w:szCs w:val="24"/>
      </w:rPr>
      <w:fldChar w:fldCharType="begin"/>
    </w:r>
    <w:r w:rsidRPr="00894023">
      <w:rPr>
        <w:b/>
        <w:color w:val="0070C0"/>
        <w:kern w:val="2"/>
        <w:sz w:val="24"/>
        <w:szCs w:val="24"/>
      </w:rPr>
      <w:instrText xml:space="preserve"> PAGE   \* MERGEFORMAT </w:instrText>
    </w:r>
    <w:r w:rsidRPr="00894023">
      <w:rPr>
        <w:b/>
        <w:color w:val="0070C0"/>
        <w:kern w:val="2"/>
        <w:sz w:val="24"/>
        <w:szCs w:val="24"/>
      </w:rPr>
      <w:fldChar w:fldCharType="separate"/>
    </w:r>
    <w:r w:rsidR="00A94579">
      <w:rPr>
        <w:b/>
        <w:noProof/>
        <w:color w:val="0070C0"/>
        <w:kern w:val="2"/>
        <w:sz w:val="24"/>
        <w:szCs w:val="24"/>
      </w:rPr>
      <w:t>16</w:t>
    </w:r>
    <w:r w:rsidRPr="00894023">
      <w:rPr>
        <w:b/>
        <w:color w:val="0070C0"/>
        <w:kern w:val="2"/>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2B8846" w14:textId="77777777" w:rsidR="00906EDE" w:rsidRDefault="00906EDE">
      <w:r>
        <w:separator/>
      </w:r>
    </w:p>
  </w:footnote>
  <w:footnote w:type="continuationSeparator" w:id="0">
    <w:p w14:paraId="7CC4C8C7" w14:textId="77777777" w:rsidR="00906EDE" w:rsidRDefault="00906E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0DF4AE" w14:textId="77777777" w:rsidR="00894023" w:rsidRPr="00894023" w:rsidRDefault="00894023" w:rsidP="00894023">
    <w:pPr>
      <w:widowControl w:val="0"/>
      <w:tabs>
        <w:tab w:val="center" w:pos="4513"/>
        <w:tab w:val="right" w:pos="9026"/>
      </w:tabs>
      <w:autoSpaceDE w:val="0"/>
      <w:autoSpaceDN w:val="0"/>
      <w:jc w:val="center"/>
      <w:rPr>
        <w:rFonts w:eastAsia="Times New Roman"/>
        <w:sz w:val="22"/>
        <w:szCs w:val="22"/>
        <w:lang w:val="vi" w:eastAsia="en-US"/>
      </w:rPr>
    </w:pPr>
    <w:r w:rsidRPr="00894023">
      <w:rPr>
        <w:rFonts w:eastAsia="Calibri"/>
        <w:b/>
        <w:color w:val="00B0F0"/>
        <w:sz w:val="24"/>
        <w:szCs w:val="24"/>
        <w:lang w:val="nl-NL" w:eastAsia="en-US"/>
      </w:rPr>
      <w:t/>
    </w:r>
    <w:r w:rsidRPr="00894023">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F74163"/>
    <w:multiLevelType w:val="hybridMultilevel"/>
    <w:tmpl w:val="99DE800C"/>
    <w:lvl w:ilvl="0" w:tplc="0BC25DB6">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
    <w:nsid w:val="30F1547B"/>
    <w:multiLevelType w:val="hybridMultilevel"/>
    <w:tmpl w:val="22D4A72E"/>
    <w:lvl w:ilvl="0" w:tplc="58D8DB7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0096"/>
    <w:rsid w:val="000016FD"/>
    <w:rsid w:val="0000172D"/>
    <w:rsid w:val="00002B39"/>
    <w:rsid w:val="0000350D"/>
    <w:rsid w:val="00005717"/>
    <w:rsid w:val="00005CB1"/>
    <w:rsid w:val="00006459"/>
    <w:rsid w:val="000101A0"/>
    <w:rsid w:val="00011339"/>
    <w:rsid w:val="00012142"/>
    <w:rsid w:val="00014DA4"/>
    <w:rsid w:val="000150C9"/>
    <w:rsid w:val="00015A8E"/>
    <w:rsid w:val="000166AC"/>
    <w:rsid w:val="000172B2"/>
    <w:rsid w:val="00021007"/>
    <w:rsid w:val="0002329C"/>
    <w:rsid w:val="000233E7"/>
    <w:rsid w:val="0002492F"/>
    <w:rsid w:val="00027CF2"/>
    <w:rsid w:val="00030CC8"/>
    <w:rsid w:val="00032089"/>
    <w:rsid w:val="00032B6B"/>
    <w:rsid w:val="00032C2C"/>
    <w:rsid w:val="00037299"/>
    <w:rsid w:val="00037FB8"/>
    <w:rsid w:val="0004276B"/>
    <w:rsid w:val="00043300"/>
    <w:rsid w:val="00044290"/>
    <w:rsid w:val="00046947"/>
    <w:rsid w:val="00050B2E"/>
    <w:rsid w:val="00050EFE"/>
    <w:rsid w:val="00052090"/>
    <w:rsid w:val="0005223E"/>
    <w:rsid w:val="000543AA"/>
    <w:rsid w:val="000549D6"/>
    <w:rsid w:val="00057FE9"/>
    <w:rsid w:val="00060A2A"/>
    <w:rsid w:val="000629B4"/>
    <w:rsid w:val="00064563"/>
    <w:rsid w:val="00065503"/>
    <w:rsid w:val="00065540"/>
    <w:rsid w:val="00065E42"/>
    <w:rsid w:val="000668CC"/>
    <w:rsid w:val="00067F78"/>
    <w:rsid w:val="0007022A"/>
    <w:rsid w:val="00070E50"/>
    <w:rsid w:val="0007204F"/>
    <w:rsid w:val="00072C46"/>
    <w:rsid w:val="000738F2"/>
    <w:rsid w:val="00077D82"/>
    <w:rsid w:val="00082532"/>
    <w:rsid w:val="00082FAC"/>
    <w:rsid w:val="00085764"/>
    <w:rsid w:val="0009072F"/>
    <w:rsid w:val="00093009"/>
    <w:rsid w:val="000935B9"/>
    <w:rsid w:val="00093662"/>
    <w:rsid w:val="0009473F"/>
    <w:rsid w:val="00094F55"/>
    <w:rsid w:val="000956F5"/>
    <w:rsid w:val="000972A7"/>
    <w:rsid w:val="000A1F78"/>
    <w:rsid w:val="000A24CE"/>
    <w:rsid w:val="000A2BFD"/>
    <w:rsid w:val="000A31C0"/>
    <w:rsid w:val="000A4142"/>
    <w:rsid w:val="000A6366"/>
    <w:rsid w:val="000A716B"/>
    <w:rsid w:val="000B00E7"/>
    <w:rsid w:val="000B09D8"/>
    <w:rsid w:val="000B1F51"/>
    <w:rsid w:val="000B206C"/>
    <w:rsid w:val="000B3DAA"/>
    <w:rsid w:val="000B6AC2"/>
    <w:rsid w:val="000B6AEF"/>
    <w:rsid w:val="000B70B4"/>
    <w:rsid w:val="000B7CC9"/>
    <w:rsid w:val="000C11C8"/>
    <w:rsid w:val="000C195C"/>
    <w:rsid w:val="000C1BB4"/>
    <w:rsid w:val="000C3FEF"/>
    <w:rsid w:val="000C6174"/>
    <w:rsid w:val="000D1865"/>
    <w:rsid w:val="000D18DA"/>
    <w:rsid w:val="000D2A50"/>
    <w:rsid w:val="000D3078"/>
    <w:rsid w:val="000D4026"/>
    <w:rsid w:val="000D52CF"/>
    <w:rsid w:val="000D72AC"/>
    <w:rsid w:val="000D7AEF"/>
    <w:rsid w:val="000D7B9A"/>
    <w:rsid w:val="000E0141"/>
    <w:rsid w:val="000E2EC4"/>
    <w:rsid w:val="000E55FB"/>
    <w:rsid w:val="000E5875"/>
    <w:rsid w:val="000E67D7"/>
    <w:rsid w:val="000E6F24"/>
    <w:rsid w:val="000E77AC"/>
    <w:rsid w:val="000F0806"/>
    <w:rsid w:val="000F09EF"/>
    <w:rsid w:val="000F1229"/>
    <w:rsid w:val="000F3187"/>
    <w:rsid w:val="000F50AA"/>
    <w:rsid w:val="000F52F2"/>
    <w:rsid w:val="000F6777"/>
    <w:rsid w:val="000F6F63"/>
    <w:rsid w:val="000F7125"/>
    <w:rsid w:val="000F7CE8"/>
    <w:rsid w:val="001010C9"/>
    <w:rsid w:val="001020EC"/>
    <w:rsid w:val="0010385A"/>
    <w:rsid w:val="00104833"/>
    <w:rsid w:val="0010518B"/>
    <w:rsid w:val="001052C9"/>
    <w:rsid w:val="0010660F"/>
    <w:rsid w:val="001076EE"/>
    <w:rsid w:val="001079F9"/>
    <w:rsid w:val="00110387"/>
    <w:rsid w:val="00110F13"/>
    <w:rsid w:val="00110F61"/>
    <w:rsid w:val="00111911"/>
    <w:rsid w:val="00111B01"/>
    <w:rsid w:val="00112C92"/>
    <w:rsid w:val="0011405A"/>
    <w:rsid w:val="00115281"/>
    <w:rsid w:val="00115ABE"/>
    <w:rsid w:val="00115CD8"/>
    <w:rsid w:val="001201C7"/>
    <w:rsid w:val="00120DD2"/>
    <w:rsid w:val="00121D84"/>
    <w:rsid w:val="0012741B"/>
    <w:rsid w:val="00127517"/>
    <w:rsid w:val="00127DCF"/>
    <w:rsid w:val="00130542"/>
    <w:rsid w:val="00132071"/>
    <w:rsid w:val="00132D0C"/>
    <w:rsid w:val="00133BB9"/>
    <w:rsid w:val="00133C89"/>
    <w:rsid w:val="001350A9"/>
    <w:rsid w:val="00135E9A"/>
    <w:rsid w:val="00136974"/>
    <w:rsid w:val="001412D1"/>
    <w:rsid w:val="00141DED"/>
    <w:rsid w:val="00143CA6"/>
    <w:rsid w:val="00144561"/>
    <w:rsid w:val="00146693"/>
    <w:rsid w:val="00146F70"/>
    <w:rsid w:val="00147B47"/>
    <w:rsid w:val="001505E3"/>
    <w:rsid w:val="0015248A"/>
    <w:rsid w:val="00152F16"/>
    <w:rsid w:val="00156C1A"/>
    <w:rsid w:val="00157AC1"/>
    <w:rsid w:val="00160FD7"/>
    <w:rsid w:val="00161B9E"/>
    <w:rsid w:val="00163407"/>
    <w:rsid w:val="00163EC1"/>
    <w:rsid w:val="00164985"/>
    <w:rsid w:val="00164DD0"/>
    <w:rsid w:val="00165695"/>
    <w:rsid w:val="00165927"/>
    <w:rsid w:val="00165EE1"/>
    <w:rsid w:val="00167517"/>
    <w:rsid w:val="00170D24"/>
    <w:rsid w:val="00170F82"/>
    <w:rsid w:val="001734AB"/>
    <w:rsid w:val="00173DDB"/>
    <w:rsid w:val="00174B7F"/>
    <w:rsid w:val="001753C5"/>
    <w:rsid w:val="00176097"/>
    <w:rsid w:val="001765B8"/>
    <w:rsid w:val="001808CA"/>
    <w:rsid w:val="001834A2"/>
    <w:rsid w:val="0018513E"/>
    <w:rsid w:val="00185649"/>
    <w:rsid w:val="00185A57"/>
    <w:rsid w:val="00185F50"/>
    <w:rsid w:val="00187280"/>
    <w:rsid w:val="001908CA"/>
    <w:rsid w:val="0019154A"/>
    <w:rsid w:val="00191D5F"/>
    <w:rsid w:val="00191E44"/>
    <w:rsid w:val="00193D52"/>
    <w:rsid w:val="00194314"/>
    <w:rsid w:val="001B0353"/>
    <w:rsid w:val="001B11C2"/>
    <w:rsid w:val="001B29DE"/>
    <w:rsid w:val="001B3967"/>
    <w:rsid w:val="001B4886"/>
    <w:rsid w:val="001B49FF"/>
    <w:rsid w:val="001B50AE"/>
    <w:rsid w:val="001B6108"/>
    <w:rsid w:val="001B6B95"/>
    <w:rsid w:val="001B7D33"/>
    <w:rsid w:val="001C6BFC"/>
    <w:rsid w:val="001C7DC3"/>
    <w:rsid w:val="001D0650"/>
    <w:rsid w:val="001D53AD"/>
    <w:rsid w:val="001D682E"/>
    <w:rsid w:val="001D6ABD"/>
    <w:rsid w:val="001E004A"/>
    <w:rsid w:val="001E0784"/>
    <w:rsid w:val="001E0F60"/>
    <w:rsid w:val="001E13F6"/>
    <w:rsid w:val="001E207C"/>
    <w:rsid w:val="001E20E2"/>
    <w:rsid w:val="001E35FF"/>
    <w:rsid w:val="001E3BA5"/>
    <w:rsid w:val="001E48C5"/>
    <w:rsid w:val="001E5274"/>
    <w:rsid w:val="001F0195"/>
    <w:rsid w:val="001F01AA"/>
    <w:rsid w:val="001F103B"/>
    <w:rsid w:val="001F296E"/>
    <w:rsid w:val="001F38A1"/>
    <w:rsid w:val="001F4F83"/>
    <w:rsid w:val="001F52EF"/>
    <w:rsid w:val="001F5302"/>
    <w:rsid w:val="001F6683"/>
    <w:rsid w:val="001F697D"/>
    <w:rsid w:val="001F73DA"/>
    <w:rsid w:val="002001AD"/>
    <w:rsid w:val="002020D2"/>
    <w:rsid w:val="00202537"/>
    <w:rsid w:val="00202B48"/>
    <w:rsid w:val="00202CA8"/>
    <w:rsid w:val="00203637"/>
    <w:rsid w:val="002036B9"/>
    <w:rsid w:val="002037E4"/>
    <w:rsid w:val="00203E3A"/>
    <w:rsid w:val="00203E43"/>
    <w:rsid w:val="00204A0A"/>
    <w:rsid w:val="00205BB7"/>
    <w:rsid w:val="002064D3"/>
    <w:rsid w:val="00206570"/>
    <w:rsid w:val="00206914"/>
    <w:rsid w:val="0020797B"/>
    <w:rsid w:val="002117B4"/>
    <w:rsid w:val="00212EC2"/>
    <w:rsid w:val="00213B74"/>
    <w:rsid w:val="00214F04"/>
    <w:rsid w:val="00215785"/>
    <w:rsid w:val="00215A9B"/>
    <w:rsid w:val="00216460"/>
    <w:rsid w:val="00216F92"/>
    <w:rsid w:val="00217B79"/>
    <w:rsid w:val="002213D9"/>
    <w:rsid w:val="0022287C"/>
    <w:rsid w:val="00224E33"/>
    <w:rsid w:val="002251D4"/>
    <w:rsid w:val="00226C1C"/>
    <w:rsid w:val="00230676"/>
    <w:rsid w:val="00232A80"/>
    <w:rsid w:val="002347E3"/>
    <w:rsid w:val="002349E8"/>
    <w:rsid w:val="00234F4C"/>
    <w:rsid w:val="00235102"/>
    <w:rsid w:val="00236F61"/>
    <w:rsid w:val="002412FD"/>
    <w:rsid w:val="00241A85"/>
    <w:rsid w:val="00242583"/>
    <w:rsid w:val="002426EC"/>
    <w:rsid w:val="002432E3"/>
    <w:rsid w:val="00244F03"/>
    <w:rsid w:val="00245A92"/>
    <w:rsid w:val="00246ECA"/>
    <w:rsid w:val="0025003A"/>
    <w:rsid w:val="0025090D"/>
    <w:rsid w:val="00251970"/>
    <w:rsid w:val="00251C98"/>
    <w:rsid w:val="00251C9A"/>
    <w:rsid w:val="002571B1"/>
    <w:rsid w:val="00257992"/>
    <w:rsid w:val="00257EDC"/>
    <w:rsid w:val="002653CC"/>
    <w:rsid w:val="00265DEE"/>
    <w:rsid w:val="00265E87"/>
    <w:rsid w:val="00266C16"/>
    <w:rsid w:val="00266D4F"/>
    <w:rsid w:val="00267F88"/>
    <w:rsid w:val="00270321"/>
    <w:rsid w:val="00270471"/>
    <w:rsid w:val="0027275B"/>
    <w:rsid w:val="00273438"/>
    <w:rsid w:val="00273836"/>
    <w:rsid w:val="002744E9"/>
    <w:rsid w:val="00274DA7"/>
    <w:rsid w:val="00275593"/>
    <w:rsid w:val="002757CC"/>
    <w:rsid w:val="00276C65"/>
    <w:rsid w:val="00277590"/>
    <w:rsid w:val="002779CA"/>
    <w:rsid w:val="00277F2A"/>
    <w:rsid w:val="00277F5F"/>
    <w:rsid w:val="00280090"/>
    <w:rsid w:val="0028184F"/>
    <w:rsid w:val="00282269"/>
    <w:rsid w:val="002872F2"/>
    <w:rsid w:val="00291315"/>
    <w:rsid w:val="00292AA2"/>
    <w:rsid w:val="00292AB4"/>
    <w:rsid w:val="002947C5"/>
    <w:rsid w:val="00296A68"/>
    <w:rsid w:val="002A0CC4"/>
    <w:rsid w:val="002A14F4"/>
    <w:rsid w:val="002A1A6C"/>
    <w:rsid w:val="002A2298"/>
    <w:rsid w:val="002A2F42"/>
    <w:rsid w:val="002A30F3"/>
    <w:rsid w:val="002A607D"/>
    <w:rsid w:val="002A6202"/>
    <w:rsid w:val="002A69E4"/>
    <w:rsid w:val="002A7005"/>
    <w:rsid w:val="002B1959"/>
    <w:rsid w:val="002B1A6F"/>
    <w:rsid w:val="002B1BC4"/>
    <w:rsid w:val="002B331A"/>
    <w:rsid w:val="002B5FAD"/>
    <w:rsid w:val="002B60F5"/>
    <w:rsid w:val="002C0683"/>
    <w:rsid w:val="002C0737"/>
    <w:rsid w:val="002C1454"/>
    <w:rsid w:val="002C1A77"/>
    <w:rsid w:val="002C1F5C"/>
    <w:rsid w:val="002C3B74"/>
    <w:rsid w:val="002C409B"/>
    <w:rsid w:val="002C49B5"/>
    <w:rsid w:val="002C4FB4"/>
    <w:rsid w:val="002C6ED2"/>
    <w:rsid w:val="002D109D"/>
    <w:rsid w:val="002D2D73"/>
    <w:rsid w:val="002D2E02"/>
    <w:rsid w:val="002D323E"/>
    <w:rsid w:val="002D73AC"/>
    <w:rsid w:val="002E13C7"/>
    <w:rsid w:val="002E16B0"/>
    <w:rsid w:val="002E213C"/>
    <w:rsid w:val="002E42EA"/>
    <w:rsid w:val="002E766D"/>
    <w:rsid w:val="002F10C2"/>
    <w:rsid w:val="002F1668"/>
    <w:rsid w:val="002F17B7"/>
    <w:rsid w:val="002F26FD"/>
    <w:rsid w:val="002F4C36"/>
    <w:rsid w:val="002F6257"/>
    <w:rsid w:val="002F7EB0"/>
    <w:rsid w:val="00300A9E"/>
    <w:rsid w:val="003047D3"/>
    <w:rsid w:val="00304940"/>
    <w:rsid w:val="00304D35"/>
    <w:rsid w:val="00304EB1"/>
    <w:rsid w:val="003062E9"/>
    <w:rsid w:val="00307312"/>
    <w:rsid w:val="00307479"/>
    <w:rsid w:val="003124BE"/>
    <w:rsid w:val="00312542"/>
    <w:rsid w:val="00312D1C"/>
    <w:rsid w:val="00312D25"/>
    <w:rsid w:val="00314D61"/>
    <w:rsid w:val="00315A3E"/>
    <w:rsid w:val="0031610B"/>
    <w:rsid w:val="00316882"/>
    <w:rsid w:val="00316905"/>
    <w:rsid w:val="003203F5"/>
    <w:rsid w:val="00321C1C"/>
    <w:rsid w:val="0032283E"/>
    <w:rsid w:val="00322D0B"/>
    <w:rsid w:val="00322DD5"/>
    <w:rsid w:val="0032411E"/>
    <w:rsid w:val="003243BC"/>
    <w:rsid w:val="00324540"/>
    <w:rsid w:val="00326469"/>
    <w:rsid w:val="00326FA5"/>
    <w:rsid w:val="003309E4"/>
    <w:rsid w:val="003342F2"/>
    <w:rsid w:val="00334B81"/>
    <w:rsid w:val="003379DD"/>
    <w:rsid w:val="0034098F"/>
    <w:rsid w:val="00340B89"/>
    <w:rsid w:val="00341595"/>
    <w:rsid w:val="00341C3B"/>
    <w:rsid w:val="003448EC"/>
    <w:rsid w:val="00344C64"/>
    <w:rsid w:val="00345658"/>
    <w:rsid w:val="0034599A"/>
    <w:rsid w:val="00347C1A"/>
    <w:rsid w:val="0035092F"/>
    <w:rsid w:val="00352A60"/>
    <w:rsid w:val="00352B91"/>
    <w:rsid w:val="00352EC4"/>
    <w:rsid w:val="003570A0"/>
    <w:rsid w:val="003572FC"/>
    <w:rsid w:val="003576D2"/>
    <w:rsid w:val="003617CF"/>
    <w:rsid w:val="00361830"/>
    <w:rsid w:val="00361C6F"/>
    <w:rsid w:val="00362FE1"/>
    <w:rsid w:val="003632CC"/>
    <w:rsid w:val="003635FA"/>
    <w:rsid w:val="00363B18"/>
    <w:rsid w:val="00365525"/>
    <w:rsid w:val="003658A7"/>
    <w:rsid w:val="00365951"/>
    <w:rsid w:val="00365A2C"/>
    <w:rsid w:val="00365B7C"/>
    <w:rsid w:val="00366074"/>
    <w:rsid w:val="0036648C"/>
    <w:rsid w:val="00366636"/>
    <w:rsid w:val="00366AFE"/>
    <w:rsid w:val="00366D01"/>
    <w:rsid w:val="003670BA"/>
    <w:rsid w:val="00370988"/>
    <w:rsid w:val="00370D46"/>
    <w:rsid w:val="003716CF"/>
    <w:rsid w:val="003736B4"/>
    <w:rsid w:val="0037748E"/>
    <w:rsid w:val="003808C0"/>
    <w:rsid w:val="00380DE4"/>
    <w:rsid w:val="00381AC2"/>
    <w:rsid w:val="003838BB"/>
    <w:rsid w:val="003838EA"/>
    <w:rsid w:val="00383D87"/>
    <w:rsid w:val="00384DB2"/>
    <w:rsid w:val="00384E2F"/>
    <w:rsid w:val="0038656A"/>
    <w:rsid w:val="00386BAC"/>
    <w:rsid w:val="003902AB"/>
    <w:rsid w:val="003905DF"/>
    <w:rsid w:val="00391D98"/>
    <w:rsid w:val="00394A1B"/>
    <w:rsid w:val="00394AAD"/>
    <w:rsid w:val="00395B58"/>
    <w:rsid w:val="00396292"/>
    <w:rsid w:val="00396FAC"/>
    <w:rsid w:val="003972F0"/>
    <w:rsid w:val="00397871"/>
    <w:rsid w:val="003A086C"/>
    <w:rsid w:val="003A2DAD"/>
    <w:rsid w:val="003A5340"/>
    <w:rsid w:val="003A5BA5"/>
    <w:rsid w:val="003A5FE1"/>
    <w:rsid w:val="003A6B21"/>
    <w:rsid w:val="003B4102"/>
    <w:rsid w:val="003B775E"/>
    <w:rsid w:val="003B7E38"/>
    <w:rsid w:val="003C1E36"/>
    <w:rsid w:val="003C2A52"/>
    <w:rsid w:val="003C2D69"/>
    <w:rsid w:val="003C6671"/>
    <w:rsid w:val="003C7296"/>
    <w:rsid w:val="003C7805"/>
    <w:rsid w:val="003D1F18"/>
    <w:rsid w:val="003D2C17"/>
    <w:rsid w:val="003D32F1"/>
    <w:rsid w:val="003D37D3"/>
    <w:rsid w:val="003D3C9D"/>
    <w:rsid w:val="003D6E3A"/>
    <w:rsid w:val="003E31E8"/>
    <w:rsid w:val="003E376D"/>
    <w:rsid w:val="003E41C0"/>
    <w:rsid w:val="003E4D99"/>
    <w:rsid w:val="003E5819"/>
    <w:rsid w:val="003E6834"/>
    <w:rsid w:val="003E6855"/>
    <w:rsid w:val="003E688B"/>
    <w:rsid w:val="003E6B40"/>
    <w:rsid w:val="003E70BF"/>
    <w:rsid w:val="003F1B77"/>
    <w:rsid w:val="003F21EC"/>
    <w:rsid w:val="003F293D"/>
    <w:rsid w:val="003F3A15"/>
    <w:rsid w:val="003F7067"/>
    <w:rsid w:val="003F7E7C"/>
    <w:rsid w:val="003F7F82"/>
    <w:rsid w:val="00400A9C"/>
    <w:rsid w:val="0040145A"/>
    <w:rsid w:val="00401FC3"/>
    <w:rsid w:val="00402E54"/>
    <w:rsid w:val="0040315B"/>
    <w:rsid w:val="00403D01"/>
    <w:rsid w:val="0040539D"/>
    <w:rsid w:val="004062A4"/>
    <w:rsid w:val="00406957"/>
    <w:rsid w:val="004078B6"/>
    <w:rsid w:val="00411761"/>
    <w:rsid w:val="00412966"/>
    <w:rsid w:val="00412B2E"/>
    <w:rsid w:val="004138E3"/>
    <w:rsid w:val="00420C19"/>
    <w:rsid w:val="0042362C"/>
    <w:rsid w:val="004242DD"/>
    <w:rsid w:val="00426334"/>
    <w:rsid w:val="00426C4F"/>
    <w:rsid w:val="0043090E"/>
    <w:rsid w:val="00431355"/>
    <w:rsid w:val="0043193D"/>
    <w:rsid w:val="004322D3"/>
    <w:rsid w:val="0043421B"/>
    <w:rsid w:val="0043443B"/>
    <w:rsid w:val="00434BA7"/>
    <w:rsid w:val="00437715"/>
    <w:rsid w:val="004378EA"/>
    <w:rsid w:val="00440450"/>
    <w:rsid w:val="00441E5E"/>
    <w:rsid w:val="00442EFE"/>
    <w:rsid w:val="00443BE8"/>
    <w:rsid w:val="004442FB"/>
    <w:rsid w:val="0044485F"/>
    <w:rsid w:val="00444EA8"/>
    <w:rsid w:val="00444F19"/>
    <w:rsid w:val="00446030"/>
    <w:rsid w:val="00446278"/>
    <w:rsid w:val="004465AC"/>
    <w:rsid w:val="00446E46"/>
    <w:rsid w:val="00447E69"/>
    <w:rsid w:val="00450B89"/>
    <w:rsid w:val="00450C56"/>
    <w:rsid w:val="00450E28"/>
    <w:rsid w:val="004516EF"/>
    <w:rsid w:val="004526C5"/>
    <w:rsid w:val="00452AE7"/>
    <w:rsid w:val="004536BF"/>
    <w:rsid w:val="00454297"/>
    <w:rsid w:val="00454298"/>
    <w:rsid w:val="00455DBD"/>
    <w:rsid w:val="004566C1"/>
    <w:rsid w:val="00460A78"/>
    <w:rsid w:val="00462472"/>
    <w:rsid w:val="004637F5"/>
    <w:rsid w:val="00464EED"/>
    <w:rsid w:val="00465049"/>
    <w:rsid w:val="00465277"/>
    <w:rsid w:val="00465999"/>
    <w:rsid w:val="00467AAA"/>
    <w:rsid w:val="00467B8F"/>
    <w:rsid w:val="0047125B"/>
    <w:rsid w:val="00474AC6"/>
    <w:rsid w:val="0047512E"/>
    <w:rsid w:val="00476838"/>
    <w:rsid w:val="00476F9B"/>
    <w:rsid w:val="00481A23"/>
    <w:rsid w:val="00484CD9"/>
    <w:rsid w:val="00487CA0"/>
    <w:rsid w:val="00487F67"/>
    <w:rsid w:val="004911B6"/>
    <w:rsid w:val="0049147F"/>
    <w:rsid w:val="00491642"/>
    <w:rsid w:val="00493541"/>
    <w:rsid w:val="00493DAD"/>
    <w:rsid w:val="00493FD5"/>
    <w:rsid w:val="004958A3"/>
    <w:rsid w:val="00495D88"/>
    <w:rsid w:val="00495E35"/>
    <w:rsid w:val="00497BE1"/>
    <w:rsid w:val="004A0B2B"/>
    <w:rsid w:val="004A1236"/>
    <w:rsid w:val="004A194A"/>
    <w:rsid w:val="004A1E9E"/>
    <w:rsid w:val="004A26F0"/>
    <w:rsid w:val="004A28D3"/>
    <w:rsid w:val="004A338C"/>
    <w:rsid w:val="004A3759"/>
    <w:rsid w:val="004A3987"/>
    <w:rsid w:val="004A49E9"/>
    <w:rsid w:val="004A5E8F"/>
    <w:rsid w:val="004A5FFF"/>
    <w:rsid w:val="004A60EE"/>
    <w:rsid w:val="004A6849"/>
    <w:rsid w:val="004A7540"/>
    <w:rsid w:val="004B2F11"/>
    <w:rsid w:val="004B31D2"/>
    <w:rsid w:val="004B5C81"/>
    <w:rsid w:val="004B731A"/>
    <w:rsid w:val="004C0C09"/>
    <w:rsid w:val="004C1C58"/>
    <w:rsid w:val="004C29C4"/>
    <w:rsid w:val="004C4E86"/>
    <w:rsid w:val="004C5437"/>
    <w:rsid w:val="004C6584"/>
    <w:rsid w:val="004C6C2D"/>
    <w:rsid w:val="004C6D06"/>
    <w:rsid w:val="004C702B"/>
    <w:rsid w:val="004C7159"/>
    <w:rsid w:val="004C76C8"/>
    <w:rsid w:val="004D048F"/>
    <w:rsid w:val="004D0AA3"/>
    <w:rsid w:val="004D131C"/>
    <w:rsid w:val="004D2542"/>
    <w:rsid w:val="004D3878"/>
    <w:rsid w:val="004D3ED3"/>
    <w:rsid w:val="004D5A73"/>
    <w:rsid w:val="004D61B9"/>
    <w:rsid w:val="004D6A2E"/>
    <w:rsid w:val="004D6AF0"/>
    <w:rsid w:val="004D6EAC"/>
    <w:rsid w:val="004E091C"/>
    <w:rsid w:val="004E0A41"/>
    <w:rsid w:val="004E13BF"/>
    <w:rsid w:val="004E22D1"/>
    <w:rsid w:val="004E2584"/>
    <w:rsid w:val="004E3B6D"/>
    <w:rsid w:val="004E56B0"/>
    <w:rsid w:val="004E59E8"/>
    <w:rsid w:val="004E5BFC"/>
    <w:rsid w:val="004E6EE0"/>
    <w:rsid w:val="004E7170"/>
    <w:rsid w:val="004F33CA"/>
    <w:rsid w:val="004F40A4"/>
    <w:rsid w:val="004F44F6"/>
    <w:rsid w:val="004F4BEE"/>
    <w:rsid w:val="004F5A56"/>
    <w:rsid w:val="004F6311"/>
    <w:rsid w:val="004F6926"/>
    <w:rsid w:val="00501A6E"/>
    <w:rsid w:val="0050272E"/>
    <w:rsid w:val="00504A12"/>
    <w:rsid w:val="00505E8D"/>
    <w:rsid w:val="005071BD"/>
    <w:rsid w:val="00507EAE"/>
    <w:rsid w:val="00510130"/>
    <w:rsid w:val="00510162"/>
    <w:rsid w:val="00510ACC"/>
    <w:rsid w:val="00511146"/>
    <w:rsid w:val="0051180B"/>
    <w:rsid w:val="005124F6"/>
    <w:rsid w:val="00512611"/>
    <w:rsid w:val="00512BA9"/>
    <w:rsid w:val="00515DFF"/>
    <w:rsid w:val="00517682"/>
    <w:rsid w:val="005212F8"/>
    <w:rsid w:val="0052340C"/>
    <w:rsid w:val="005246F0"/>
    <w:rsid w:val="005251CB"/>
    <w:rsid w:val="0053100A"/>
    <w:rsid w:val="00532CB4"/>
    <w:rsid w:val="005364BC"/>
    <w:rsid w:val="00536E19"/>
    <w:rsid w:val="0053762A"/>
    <w:rsid w:val="00537AA6"/>
    <w:rsid w:val="00537D99"/>
    <w:rsid w:val="00537FF6"/>
    <w:rsid w:val="00543DCA"/>
    <w:rsid w:val="005448CF"/>
    <w:rsid w:val="00544B5A"/>
    <w:rsid w:val="00544DD6"/>
    <w:rsid w:val="00545BBE"/>
    <w:rsid w:val="0055303B"/>
    <w:rsid w:val="00554F80"/>
    <w:rsid w:val="0055686B"/>
    <w:rsid w:val="005611F2"/>
    <w:rsid w:val="00566333"/>
    <w:rsid w:val="0056701D"/>
    <w:rsid w:val="005678E2"/>
    <w:rsid w:val="005702BA"/>
    <w:rsid w:val="00570B43"/>
    <w:rsid w:val="0057389F"/>
    <w:rsid w:val="0057408F"/>
    <w:rsid w:val="00576E01"/>
    <w:rsid w:val="0057716F"/>
    <w:rsid w:val="005778B3"/>
    <w:rsid w:val="00580739"/>
    <w:rsid w:val="00581083"/>
    <w:rsid w:val="00581089"/>
    <w:rsid w:val="00581D30"/>
    <w:rsid w:val="00581DCB"/>
    <w:rsid w:val="0058380E"/>
    <w:rsid w:val="0058389D"/>
    <w:rsid w:val="00583985"/>
    <w:rsid w:val="005857CD"/>
    <w:rsid w:val="00585C2D"/>
    <w:rsid w:val="0058682A"/>
    <w:rsid w:val="00586C9D"/>
    <w:rsid w:val="00590253"/>
    <w:rsid w:val="005903FD"/>
    <w:rsid w:val="00590DC3"/>
    <w:rsid w:val="0059350C"/>
    <w:rsid w:val="005938F0"/>
    <w:rsid w:val="00593AB4"/>
    <w:rsid w:val="005943CE"/>
    <w:rsid w:val="00595709"/>
    <w:rsid w:val="00597625"/>
    <w:rsid w:val="005976B1"/>
    <w:rsid w:val="005A065A"/>
    <w:rsid w:val="005A0F78"/>
    <w:rsid w:val="005A10B4"/>
    <w:rsid w:val="005A1206"/>
    <w:rsid w:val="005A2EBF"/>
    <w:rsid w:val="005A3ADC"/>
    <w:rsid w:val="005A4C78"/>
    <w:rsid w:val="005A6905"/>
    <w:rsid w:val="005A6AD3"/>
    <w:rsid w:val="005A77DA"/>
    <w:rsid w:val="005B04E8"/>
    <w:rsid w:val="005B0A2E"/>
    <w:rsid w:val="005B214C"/>
    <w:rsid w:val="005B251A"/>
    <w:rsid w:val="005B3F64"/>
    <w:rsid w:val="005B47FF"/>
    <w:rsid w:val="005B5904"/>
    <w:rsid w:val="005B6343"/>
    <w:rsid w:val="005C042C"/>
    <w:rsid w:val="005C0E3D"/>
    <w:rsid w:val="005C19CF"/>
    <w:rsid w:val="005C3B29"/>
    <w:rsid w:val="005C4325"/>
    <w:rsid w:val="005C4FB9"/>
    <w:rsid w:val="005C5E1B"/>
    <w:rsid w:val="005C638C"/>
    <w:rsid w:val="005D3463"/>
    <w:rsid w:val="005D443B"/>
    <w:rsid w:val="005D6E41"/>
    <w:rsid w:val="005E0D46"/>
    <w:rsid w:val="005E10E3"/>
    <w:rsid w:val="005E1370"/>
    <w:rsid w:val="005E21A9"/>
    <w:rsid w:val="005E34FE"/>
    <w:rsid w:val="005E4E27"/>
    <w:rsid w:val="005E5678"/>
    <w:rsid w:val="005E6978"/>
    <w:rsid w:val="005E6AA4"/>
    <w:rsid w:val="005E6B2F"/>
    <w:rsid w:val="005F2CE7"/>
    <w:rsid w:val="005F4BE9"/>
    <w:rsid w:val="005F606C"/>
    <w:rsid w:val="005F69A5"/>
    <w:rsid w:val="005F6FA0"/>
    <w:rsid w:val="005F7044"/>
    <w:rsid w:val="005F7063"/>
    <w:rsid w:val="00600530"/>
    <w:rsid w:val="00601103"/>
    <w:rsid w:val="00601A54"/>
    <w:rsid w:val="00603C7C"/>
    <w:rsid w:val="006046DB"/>
    <w:rsid w:val="0060473C"/>
    <w:rsid w:val="00604974"/>
    <w:rsid w:val="00605FAA"/>
    <w:rsid w:val="00606D8B"/>
    <w:rsid w:val="0060700E"/>
    <w:rsid w:val="006077D1"/>
    <w:rsid w:val="0061087A"/>
    <w:rsid w:val="0061091B"/>
    <w:rsid w:val="00612271"/>
    <w:rsid w:val="006130AE"/>
    <w:rsid w:val="00614209"/>
    <w:rsid w:val="00615B04"/>
    <w:rsid w:val="0061642B"/>
    <w:rsid w:val="0061659C"/>
    <w:rsid w:val="0061720E"/>
    <w:rsid w:val="0061725A"/>
    <w:rsid w:val="00617F14"/>
    <w:rsid w:val="006211ED"/>
    <w:rsid w:val="00621B23"/>
    <w:rsid w:val="00622511"/>
    <w:rsid w:val="006229F1"/>
    <w:rsid w:val="00623F4D"/>
    <w:rsid w:val="00624DE4"/>
    <w:rsid w:val="006260D6"/>
    <w:rsid w:val="006302AB"/>
    <w:rsid w:val="00631402"/>
    <w:rsid w:val="006322D6"/>
    <w:rsid w:val="00632C56"/>
    <w:rsid w:val="00632FF7"/>
    <w:rsid w:val="00633D3C"/>
    <w:rsid w:val="0063533A"/>
    <w:rsid w:val="00635B34"/>
    <w:rsid w:val="00635EAA"/>
    <w:rsid w:val="00636658"/>
    <w:rsid w:val="00636EDE"/>
    <w:rsid w:val="0063745D"/>
    <w:rsid w:val="00640D6D"/>
    <w:rsid w:val="00641972"/>
    <w:rsid w:val="0064271A"/>
    <w:rsid w:val="006460A8"/>
    <w:rsid w:val="006479AD"/>
    <w:rsid w:val="0065012B"/>
    <w:rsid w:val="00650BD3"/>
    <w:rsid w:val="00651068"/>
    <w:rsid w:val="00651C54"/>
    <w:rsid w:val="006646AD"/>
    <w:rsid w:val="0066675C"/>
    <w:rsid w:val="00667810"/>
    <w:rsid w:val="00670279"/>
    <w:rsid w:val="006702D7"/>
    <w:rsid w:val="006719C6"/>
    <w:rsid w:val="0067214F"/>
    <w:rsid w:val="00672961"/>
    <w:rsid w:val="0067444C"/>
    <w:rsid w:val="0067506B"/>
    <w:rsid w:val="0067557B"/>
    <w:rsid w:val="0067577D"/>
    <w:rsid w:val="00675B7B"/>
    <w:rsid w:val="00675FDB"/>
    <w:rsid w:val="00676E05"/>
    <w:rsid w:val="00677C61"/>
    <w:rsid w:val="00680618"/>
    <w:rsid w:val="00680C53"/>
    <w:rsid w:val="00682749"/>
    <w:rsid w:val="00686340"/>
    <w:rsid w:val="0068695A"/>
    <w:rsid w:val="00687B26"/>
    <w:rsid w:val="0069155B"/>
    <w:rsid w:val="00691E24"/>
    <w:rsid w:val="00692153"/>
    <w:rsid w:val="006936A7"/>
    <w:rsid w:val="0069382E"/>
    <w:rsid w:val="00693DB4"/>
    <w:rsid w:val="00694ABA"/>
    <w:rsid w:val="0069658C"/>
    <w:rsid w:val="006974BD"/>
    <w:rsid w:val="006A0079"/>
    <w:rsid w:val="006A0096"/>
    <w:rsid w:val="006A02C5"/>
    <w:rsid w:val="006A0B17"/>
    <w:rsid w:val="006A1DA8"/>
    <w:rsid w:val="006A2710"/>
    <w:rsid w:val="006A2AAF"/>
    <w:rsid w:val="006A3121"/>
    <w:rsid w:val="006A48AA"/>
    <w:rsid w:val="006A4DC2"/>
    <w:rsid w:val="006A69F1"/>
    <w:rsid w:val="006A70CD"/>
    <w:rsid w:val="006B2A88"/>
    <w:rsid w:val="006B2AA1"/>
    <w:rsid w:val="006B2F5B"/>
    <w:rsid w:val="006B3C94"/>
    <w:rsid w:val="006B4284"/>
    <w:rsid w:val="006B6AA7"/>
    <w:rsid w:val="006C071C"/>
    <w:rsid w:val="006C49EC"/>
    <w:rsid w:val="006C593C"/>
    <w:rsid w:val="006D349D"/>
    <w:rsid w:val="006D542E"/>
    <w:rsid w:val="006D5893"/>
    <w:rsid w:val="006D5C3F"/>
    <w:rsid w:val="006D6064"/>
    <w:rsid w:val="006D66C5"/>
    <w:rsid w:val="006D7232"/>
    <w:rsid w:val="006E532E"/>
    <w:rsid w:val="006F09AA"/>
    <w:rsid w:val="006F22E9"/>
    <w:rsid w:val="006F258C"/>
    <w:rsid w:val="006F2B64"/>
    <w:rsid w:val="006F41D8"/>
    <w:rsid w:val="006F4248"/>
    <w:rsid w:val="006F43EB"/>
    <w:rsid w:val="006F483D"/>
    <w:rsid w:val="006F73DB"/>
    <w:rsid w:val="00701466"/>
    <w:rsid w:val="00701EB4"/>
    <w:rsid w:val="00702A6B"/>
    <w:rsid w:val="00702C7C"/>
    <w:rsid w:val="00702E8D"/>
    <w:rsid w:val="007052D3"/>
    <w:rsid w:val="0070623D"/>
    <w:rsid w:val="007122BE"/>
    <w:rsid w:val="00713199"/>
    <w:rsid w:val="007131D9"/>
    <w:rsid w:val="007133FB"/>
    <w:rsid w:val="00716B67"/>
    <w:rsid w:val="00720F5C"/>
    <w:rsid w:val="00721007"/>
    <w:rsid w:val="007213C1"/>
    <w:rsid w:val="00722489"/>
    <w:rsid w:val="007226B2"/>
    <w:rsid w:val="007241C6"/>
    <w:rsid w:val="00724894"/>
    <w:rsid w:val="00730D71"/>
    <w:rsid w:val="00732A3B"/>
    <w:rsid w:val="00733571"/>
    <w:rsid w:val="00733696"/>
    <w:rsid w:val="0073411B"/>
    <w:rsid w:val="0073671A"/>
    <w:rsid w:val="00736CAB"/>
    <w:rsid w:val="00737839"/>
    <w:rsid w:val="00740CF7"/>
    <w:rsid w:val="007412CB"/>
    <w:rsid w:val="00743A63"/>
    <w:rsid w:val="007530BB"/>
    <w:rsid w:val="0075495A"/>
    <w:rsid w:val="00756B1A"/>
    <w:rsid w:val="00761993"/>
    <w:rsid w:val="00763B5A"/>
    <w:rsid w:val="00763D3D"/>
    <w:rsid w:val="00764383"/>
    <w:rsid w:val="007644EE"/>
    <w:rsid w:val="00765668"/>
    <w:rsid w:val="00765AA1"/>
    <w:rsid w:val="00765AE2"/>
    <w:rsid w:val="00766D52"/>
    <w:rsid w:val="007708C7"/>
    <w:rsid w:val="00771610"/>
    <w:rsid w:val="00773749"/>
    <w:rsid w:val="00775247"/>
    <w:rsid w:val="007767DC"/>
    <w:rsid w:val="007775D0"/>
    <w:rsid w:val="007815E4"/>
    <w:rsid w:val="00782345"/>
    <w:rsid w:val="007827F2"/>
    <w:rsid w:val="00784B68"/>
    <w:rsid w:val="00784BBF"/>
    <w:rsid w:val="007859A2"/>
    <w:rsid w:val="0078651B"/>
    <w:rsid w:val="00787CEF"/>
    <w:rsid w:val="007905DF"/>
    <w:rsid w:val="007917D5"/>
    <w:rsid w:val="00791A59"/>
    <w:rsid w:val="007943AD"/>
    <w:rsid w:val="007A02C3"/>
    <w:rsid w:val="007A0576"/>
    <w:rsid w:val="007A2509"/>
    <w:rsid w:val="007A26E9"/>
    <w:rsid w:val="007A2724"/>
    <w:rsid w:val="007A27C2"/>
    <w:rsid w:val="007A319C"/>
    <w:rsid w:val="007A40B2"/>
    <w:rsid w:val="007A4336"/>
    <w:rsid w:val="007A450A"/>
    <w:rsid w:val="007A5C6C"/>
    <w:rsid w:val="007B1E2E"/>
    <w:rsid w:val="007B53B6"/>
    <w:rsid w:val="007B5A63"/>
    <w:rsid w:val="007B690C"/>
    <w:rsid w:val="007B6941"/>
    <w:rsid w:val="007B79C7"/>
    <w:rsid w:val="007C136F"/>
    <w:rsid w:val="007C13C3"/>
    <w:rsid w:val="007C2587"/>
    <w:rsid w:val="007C70A3"/>
    <w:rsid w:val="007D0033"/>
    <w:rsid w:val="007D165C"/>
    <w:rsid w:val="007D172D"/>
    <w:rsid w:val="007D4B06"/>
    <w:rsid w:val="007D5194"/>
    <w:rsid w:val="007D71F8"/>
    <w:rsid w:val="007D77F8"/>
    <w:rsid w:val="007E051F"/>
    <w:rsid w:val="007E2347"/>
    <w:rsid w:val="007E3BEA"/>
    <w:rsid w:val="007E67E0"/>
    <w:rsid w:val="007E73C1"/>
    <w:rsid w:val="007E764C"/>
    <w:rsid w:val="007E764F"/>
    <w:rsid w:val="007F4E94"/>
    <w:rsid w:val="007F6E3A"/>
    <w:rsid w:val="00801516"/>
    <w:rsid w:val="00801C16"/>
    <w:rsid w:val="00803FB5"/>
    <w:rsid w:val="00804634"/>
    <w:rsid w:val="00804665"/>
    <w:rsid w:val="0080468D"/>
    <w:rsid w:val="00804856"/>
    <w:rsid w:val="008066DD"/>
    <w:rsid w:val="00806D66"/>
    <w:rsid w:val="00811277"/>
    <w:rsid w:val="00811651"/>
    <w:rsid w:val="0081347D"/>
    <w:rsid w:val="0081501F"/>
    <w:rsid w:val="00815419"/>
    <w:rsid w:val="0081564D"/>
    <w:rsid w:val="00815A20"/>
    <w:rsid w:val="008169F1"/>
    <w:rsid w:val="00822867"/>
    <w:rsid w:val="00822930"/>
    <w:rsid w:val="00823458"/>
    <w:rsid w:val="0082389C"/>
    <w:rsid w:val="008243DB"/>
    <w:rsid w:val="00825A57"/>
    <w:rsid w:val="00826A52"/>
    <w:rsid w:val="0082737C"/>
    <w:rsid w:val="00832A35"/>
    <w:rsid w:val="00835BB5"/>
    <w:rsid w:val="00837390"/>
    <w:rsid w:val="00840DB6"/>
    <w:rsid w:val="00842646"/>
    <w:rsid w:val="0084389C"/>
    <w:rsid w:val="00845903"/>
    <w:rsid w:val="00846956"/>
    <w:rsid w:val="0084701D"/>
    <w:rsid w:val="00847234"/>
    <w:rsid w:val="00850354"/>
    <w:rsid w:val="00850FD9"/>
    <w:rsid w:val="0085108D"/>
    <w:rsid w:val="00851112"/>
    <w:rsid w:val="00851138"/>
    <w:rsid w:val="0085334A"/>
    <w:rsid w:val="00854717"/>
    <w:rsid w:val="00855A28"/>
    <w:rsid w:val="008575CF"/>
    <w:rsid w:val="008578AE"/>
    <w:rsid w:val="00857EF2"/>
    <w:rsid w:val="00861A24"/>
    <w:rsid w:val="00862837"/>
    <w:rsid w:val="00863204"/>
    <w:rsid w:val="008634A0"/>
    <w:rsid w:val="0086445B"/>
    <w:rsid w:val="00864D99"/>
    <w:rsid w:val="008652F7"/>
    <w:rsid w:val="0086583B"/>
    <w:rsid w:val="00866629"/>
    <w:rsid w:val="00866B68"/>
    <w:rsid w:val="00867088"/>
    <w:rsid w:val="00867D8E"/>
    <w:rsid w:val="00870059"/>
    <w:rsid w:val="00871D51"/>
    <w:rsid w:val="008724FB"/>
    <w:rsid w:val="00872EEE"/>
    <w:rsid w:val="00872F41"/>
    <w:rsid w:val="00874F41"/>
    <w:rsid w:val="00876644"/>
    <w:rsid w:val="00876CCB"/>
    <w:rsid w:val="00877320"/>
    <w:rsid w:val="00880363"/>
    <w:rsid w:val="008807C6"/>
    <w:rsid w:val="00880AD6"/>
    <w:rsid w:val="00880D7B"/>
    <w:rsid w:val="00880FEC"/>
    <w:rsid w:val="0088227F"/>
    <w:rsid w:val="0088458C"/>
    <w:rsid w:val="00885387"/>
    <w:rsid w:val="00886E62"/>
    <w:rsid w:val="00887161"/>
    <w:rsid w:val="00887372"/>
    <w:rsid w:val="008901F2"/>
    <w:rsid w:val="00890ACF"/>
    <w:rsid w:val="00892093"/>
    <w:rsid w:val="008936C4"/>
    <w:rsid w:val="00893C0F"/>
    <w:rsid w:val="00894023"/>
    <w:rsid w:val="00895240"/>
    <w:rsid w:val="0089525D"/>
    <w:rsid w:val="00895CE0"/>
    <w:rsid w:val="00897393"/>
    <w:rsid w:val="00897904"/>
    <w:rsid w:val="008A0A6C"/>
    <w:rsid w:val="008A100E"/>
    <w:rsid w:val="008A121C"/>
    <w:rsid w:val="008A13BF"/>
    <w:rsid w:val="008A2929"/>
    <w:rsid w:val="008A3154"/>
    <w:rsid w:val="008A3456"/>
    <w:rsid w:val="008A44A4"/>
    <w:rsid w:val="008A593D"/>
    <w:rsid w:val="008A5F1F"/>
    <w:rsid w:val="008A6442"/>
    <w:rsid w:val="008A6716"/>
    <w:rsid w:val="008A6892"/>
    <w:rsid w:val="008A7DA7"/>
    <w:rsid w:val="008B1820"/>
    <w:rsid w:val="008B3AD4"/>
    <w:rsid w:val="008B6160"/>
    <w:rsid w:val="008B7041"/>
    <w:rsid w:val="008C18CA"/>
    <w:rsid w:val="008C3058"/>
    <w:rsid w:val="008C322F"/>
    <w:rsid w:val="008C3F97"/>
    <w:rsid w:val="008C46B8"/>
    <w:rsid w:val="008C53DD"/>
    <w:rsid w:val="008C5896"/>
    <w:rsid w:val="008C66C4"/>
    <w:rsid w:val="008C68AF"/>
    <w:rsid w:val="008C7B07"/>
    <w:rsid w:val="008D03B1"/>
    <w:rsid w:val="008D0491"/>
    <w:rsid w:val="008D2E12"/>
    <w:rsid w:val="008D2EC9"/>
    <w:rsid w:val="008D4190"/>
    <w:rsid w:val="008D5100"/>
    <w:rsid w:val="008D5AF7"/>
    <w:rsid w:val="008D62A4"/>
    <w:rsid w:val="008D6ED5"/>
    <w:rsid w:val="008E0E45"/>
    <w:rsid w:val="008E1809"/>
    <w:rsid w:val="008E2769"/>
    <w:rsid w:val="008E3198"/>
    <w:rsid w:val="008E4258"/>
    <w:rsid w:val="008E4598"/>
    <w:rsid w:val="008E47A2"/>
    <w:rsid w:val="008E5020"/>
    <w:rsid w:val="008E72C0"/>
    <w:rsid w:val="008E7539"/>
    <w:rsid w:val="008E7CDC"/>
    <w:rsid w:val="008F0CA6"/>
    <w:rsid w:val="008F27D2"/>
    <w:rsid w:val="00901D72"/>
    <w:rsid w:val="009024AD"/>
    <w:rsid w:val="00903B10"/>
    <w:rsid w:val="0090414B"/>
    <w:rsid w:val="009049C5"/>
    <w:rsid w:val="00905700"/>
    <w:rsid w:val="00906EDE"/>
    <w:rsid w:val="00907D2F"/>
    <w:rsid w:val="00915745"/>
    <w:rsid w:val="009157DB"/>
    <w:rsid w:val="00915849"/>
    <w:rsid w:val="00915904"/>
    <w:rsid w:val="009176F3"/>
    <w:rsid w:val="00917E29"/>
    <w:rsid w:val="00921742"/>
    <w:rsid w:val="009218DC"/>
    <w:rsid w:val="00921DA0"/>
    <w:rsid w:val="00921FA8"/>
    <w:rsid w:val="009225DB"/>
    <w:rsid w:val="00923550"/>
    <w:rsid w:val="00925B49"/>
    <w:rsid w:val="00925C07"/>
    <w:rsid w:val="009274E9"/>
    <w:rsid w:val="00927836"/>
    <w:rsid w:val="009279CD"/>
    <w:rsid w:val="00930DCB"/>
    <w:rsid w:val="009311AD"/>
    <w:rsid w:val="00931C1C"/>
    <w:rsid w:val="00932DFA"/>
    <w:rsid w:val="009335EE"/>
    <w:rsid w:val="009340DB"/>
    <w:rsid w:val="00935AA5"/>
    <w:rsid w:val="00935D1B"/>
    <w:rsid w:val="00936416"/>
    <w:rsid w:val="00937480"/>
    <w:rsid w:val="00937CFF"/>
    <w:rsid w:val="00937DF8"/>
    <w:rsid w:val="00940E30"/>
    <w:rsid w:val="009415D3"/>
    <w:rsid w:val="00942FFC"/>
    <w:rsid w:val="00945048"/>
    <w:rsid w:val="00945206"/>
    <w:rsid w:val="00946950"/>
    <w:rsid w:val="00946C35"/>
    <w:rsid w:val="00947935"/>
    <w:rsid w:val="00947AA7"/>
    <w:rsid w:val="0095075D"/>
    <w:rsid w:val="00950F52"/>
    <w:rsid w:val="00951C0B"/>
    <w:rsid w:val="00951DA6"/>
    <w:rsid w:val="0095218B"/>
    <w:rsid w:val="009546D4"/>
    <w:rsid w:val="00955134"/>
    <w:rsid w:val="009556BA"/>
    <w:rsid w:val="009561ED"/>
    <w:rsid w:val="009561FA"/>
    <w:rsid w:val="00956D89"/>
    <w:rsid w:val="00961141"/>
    <w:rsid w:val="00961509"/>
    <w:rsid w:val="00962FC5"/>
    <w:rsid w:val="009631E2"/>
    <w:rsid w:val="00963816"/>
    <w:rsid w:val="00963EF8"/>
    <w:rsid w:val="00966E93"/>
    <w:rsid w:val="00967409"/>
    <w:rsid w:val="00970829"/>
    <w:rsid w:val="009719CF"/>
    <w:rsid w:val="00972578"/>
    <w:rsid w:val="0097442C"/>
    <w:rsid w:val="00975090"/>
    <w:rsid w:val="009754D7"/>
    <w:rsid w:val="009776B3"/>
    <w:rsid w:val="00977CBA"/>
    <w:rsid w:val="00977D80"/>
    <w:rsid w:val="009818B9"/>
    <w:rsid w:val="00981CA3"/>
    <w:rsid w:val="009831C9"/>
    <w:rsid w:val="00984A6B"/>
    <w:rsid w:val="009853F1"/>
    <w:rsid w:val="00985C89"/>
    <w:rsid w:val="00986518"/>
    <w:rsid w:val="009909CA"/>
    <w:rsid w:val="00993837"/>
    <w:rsid w:val="0099421E"/>
    <w:rsid w:val="00995816"/>
    <w:rsid w:val="00995E85"/>
    <w:rsid w:val="009973FF"/>
    <w:rsid w:val="00997A6B"/>
    <w:rsid w:val="009A1E97"/>
    <w:rsid w:val="009A4802"/>
    <w:rsid w:val="009B0BF2"/>
    <w:rsid w:val="009B295E"/>
    <w:rsid w:val="009B2B36"/>
    <w:rsid w:val="009B2BFB"/>
    <w:rsid w:val="009B4B29"/>
    <w:rsid w:val="009B5F21"/>
    <w:rsid w:val="009B760B"/>
    <w:rsid w:val="009B784C"/>
    <w:rsid w:val="009C043B"/>
    <w:rsid w:val="009C2B67"/>
    <w:rsid w:val="009C33C4"/>
    <w:rsid w:val="009C3BC0"/>
    <w:rsid w:val="009C4D0E"/>
    <w:rsid w:val="009C5016"/>
    <w:rsid w:val="009C6E7C"/>
    <w:rsid w:val="009D2826"/>
    <w:rsid w:val="009D2CE6"/>
    <w:rsid w:val="009D3D45"/>
    <w:rsid w:val="009D3ECA"/>
    <w:rsid w:val="009D4015"/>
    <w:rsid w:val="009D455B"/>
    <w:rsid w:val="009D4D4E"/>
    <w:rsid w:val="009D5463"/>
    <w:rsid w:val="009D68E0"/>
    <w:rsid w:val="009D6D5C"/>
    <w:rsid w:val="009D7BEE"/>
    <w:rsid w:val="009D7C32"/>
    <w:rsid w:val="009E2738"/>
    <w:rsid w:val="009E2DD5"/>
    <w:rsid w:val="009E4492"/>
    <w:rsid w:val="009E619E"/>
    <w:rsid w:val="009E7069"/>
    <w:rsid w:val="009F1563"/>
    <w:rsid w:val="009F4BC2"/>
    <w:rsid w:val="009F51AD"/>
    <w:rsid w:val="009F51FF"/>
    <w:rsid w:val="009F551A"/>
    <w:rsid w:val="009F58A1"/>
    <w:rsid w:val="009F6E56"/>
    <w:rsid w:val="00A00808"/>
    <w:rsid w:val="00A03271"/>
    <w:rsid w:val="00A03555"/>
    <w:rsid w:val="00A0518D"/>
    <w:rsid w:val="00A06A71"/>
    <w:rsid w:val="00A12685"/>
    <w:rsid w:val="00A12A1E"/>
    <w:rsid w:val="00A13B58"/>
    <w:rsid w:val="00A14499"/>
    <w:rsid w:val="00A151DC"/>
    <w:rsid w:val="00A15286"/>
    <w:rsid w:val="00A1670B"/>
    <w:rsid w:val="00A168BB"/>
    <w:rsid w:val="00A179D6"/>
    <w:rsid w:val="00A17A9C"/>
    <w:rsid w:val="00A24706"/>
    <w:rsid w:val="00A251D2"/>
    <w:rsid w:val="00A27C8D"/>
    <w:rsid w:val="00A27E59"/>
    <w:rsid w:val="00A3065A"/>
    <w:rsid w:val="00A309EB"/>
    <w:rsid w:val="00A3358C"/>
    <w:rsid w:val="00A33A5D"/>
    <w:rsid w:val="00A3403E"/>
    <w:rsid w:val="00A34303"/>
    <w:rsid w:val="00A35F6A"/>
    <w:rsid w:val="00A37406"/>
    <w:rsid w:val="00A377C5"/>
    <w:rsid w:val="00A412AF"/>
    <w:rsid w:val="00A4217D"/>
    <w:rsid w:val="00A43D14"/>
    <w:rsid w:val="00A4512B"/>
    <w:rsid w:val="00A4554C"/>
    <w:rsid w:val="00A46158"/>
    <w:rsid w:val="00A46E6E"/>
    <w:rsid w:val="00A47EDC"/>
    <w:rsid w:val="00A500D4"/>
    <w:rsid w:val="00A50CFE"/>
    <w:rsid w:val="00A51C5C"/>
    <w:rsid w:val="00A52979"/>
    <w:rsid w:val="00A54580"/>
    <w:rsid w:val="00A55852"/>
    <w:rsid w:val="00A56292"/>
    <w:rsid w:val="00A56C5F"/>
    <w:rsid w:val="00A60031"/>
    <w:rsid w:val="00A61635"/>
    <w:rsid w:val="00A617DE"/>
    <w:rsid w:val="00A633CE"/>
    <w:rsid w:val="00A65193"/>
    <w:rsid w:val="00A659E2"/>
    <w:rsid w:val="00A6605F"/>
    <w:rsid w:val="00A663DF"/>
    <w:rsid w:val="00A67850"/>
    <w:rsid w:val="00A70F8A"/>
    <w:rsid w:val="00A71E3A"/>
    <w:rsid w:val="00A71F3F"/>
    <w:rsid w:val="00A72941"/>
    <w:rsid w:val="00A74259"/>
    <w:rsid w:val="00A75F26"/>
    <w:rsid w:val="00A80B2C"/>
    <w:rsid w:val="00A82A48"/>
    <w:rsid w:val="00A8344F"/>
    <w:rsid w:val="00A8596C"/>
    <w:rsid w:val="00A86394"/>
    <w:rsid w:val="00A917EC"/>
    <w:rsid w:val="00A93B6F"/>
    <w:rsid w:val="00A94220"/>
    <w:rsid w:val="00A94579"/>
    <w:rsid w:val="00A9471F"/>
    <w:rsid w:val="00A9491C"/>
    <w:rsid w:val="00A96A4F"/>
    <w:rsid w:val="00AA147E"/>
    <w:rsid w:val="00AA2891"/>
    <w:rsid w:val="00AA4B14"/>
    <w:rsid w:val="00AA5A2A"/>
    <w:rsid w:val="00AA61BA"/>
    <w:rsid w:val="00AA7B50"/>
    <w:rsid w:val="00AB13C1"/>
    <w:rsid w:val="00AB35BF"/>
    <w:rsid w:val="00AB6BF6"/>
    <w:rsid w:val="00AB6EE3"/>
    <w:rsid w:val="00AC1B76"/>
    <w:rsid w:val="00AC1E90"/>
    <w:rsid w:val="00AC2D3E"/>
    <w:rsid w:val="00AC42D3"/>
    <w:rsid w:val="00AC5667"/>
    <w:rsid w:val="00AC581D"/>
    <w:rsid w:val="00AC6600"/>
    <w:rsid w:val="00AC6E57"/>
    <w:rsid w:val="00AD11A1"/>
    <w:rsid w:val="00AD16B8"/>
    <w:rsid w:val="00AD1B9A"/>
    <w:rsid w:val="00AD27D6"/>
    <w:rsid w:val="00AD3FF0"/>
    <w:rsid w:val="00AD44DA"/>
    <w:rsid w:val="00AD4FE9"/>
    <w:rsid w:val="00AD5C2A"/>
    <w:rsid w:val="00AE0995"/>
    <w:rsid w:val="00AE2145"/>
    <w:rsid w:val="00AE3566"/>
    <w:rsid w:val="00AE3B6A"/>
    <w:rsid w:val="00AE4FB4"/>
    <w:rsid w:val="00AE6F45"/>
    <w:rsid w:val="00AF0CF9"/>
    <w:rsid w:val="00AF1B05"/>
    <w:rsid w:val="00AF2DBE"/>
    <w:rsid w:val="00AF2FD1"/>
    <w:rsid w:val="00AF5AC3"/>
    <w:rsid w:val="00AF713E"/>
    <w:rsid w:val="00AF74FE"/>
    <w:rsid w:val="00AF7C64"/>
    <w:rsid w:val="00B0105A"/>
    <w:rsid w:val="00B04BE8"/>
    <w:rsid w:val="00B04EFD"/>
    <w:rsid w:val="00B05BD4"/>
    <w:rsid w:val="00B06D63"/>
    <w:rsid w:val="00B11EEB"/>
    <w:rsid w:val="00B12516"/>
    <w:rsid w:val="00B15461"/>
    <w:rsid w:val="00B154A8"/>
    <w:rsid w:val="00B15767"/>
    <w:rsid w:val="00B16C38"/>
    <w:rsid w:val="00B17D1D"/>
    <w:rsid w:val="00B202F2"/>
    <w:rsid w:val="00B21498"/>
    <w:rsid w:val="00B23533"/>
    <w:rsid w:val="00B2382E"/>
    <w:rsid w:val="00B23B1F"/>
    <w:rsid w:val="00B24705"/>
    <w:rsid w:val="00B27380"/>
    <w:rsid w:val="00B27521"/>
    <w:rsid w:val="00B300EC"/>
    <w:rsid w:val="00B35076"/>
    <w:rsid w:val="00B35C10"/>
    <w:rsid w:val="00B35E0E"/>
    <w:rsid w:val="00B36342"/>
    <w:rsid w:val="00B368F8"/>
    <w:rsid w:val="00B37632"/>
    <w:rsid w:val="00B407F1"/>
    <w:rsid w:val="00B40F13"/>
    <w:rsid w:val="00B4162B"/>
    <w:rsid w:val="00B431E7"/>
    <w:rsid w:val="00B44816"/>
    <w:rsid w:val="00B45669"/>
    <w:rsid w:val="00B45AC4"/>
    <w:rsid w:val="00B45C96"/>
    <w:rsid w:val="00B45E71"/>
    <w:rsid w:val="00B4641C"/>
    <w:rsid w:val="00B509DB"/>
    <w:rsid w:val="00B5156E"/>
    <w:rsid w:val="00B515F0"/>
    <w:rsid w:val="00B51D4F"/>
    <w:rsid w:val="00B52A26"/>
    <w:rsid w:val="00B54075"/>
    <w:rsid w:val="00B55411"/>
    <w:rsid w:val="00B55F19"/>
    <w:rsid w:val="00B562B0"/>
    <w:rsid w:val="00B57BBD"/>
    <w:rsid w:val="00B57CE5"/>
    <w:rsid w:val="00B61BEC"/>
    <w:rsid w:val="00B62B0F"/>
    <w:rsid w:val="00B63409"/>
    <w:rsid w:val="00B67011"/>
    <w:rsid w:val="00B67A29"/>
    <w:rsid w:val="00B67EA0"/>
    <w:rsid w:val="00B738FD"/>
    <w:rsid w:val="00B743A9"/>
    <w:rsid w:val="00B761D9"/>
    <w:rsid w:val="00B76B31"/>
    <w:rsid w:val="00B82745"/>
    <w:rsid w:val="00B843D3"/>
    <w:rsid w:val="00B8452A"/>
    <w:rsid w:val="00B847B7"/>
    <w:rsid w:val="00B863AC"/>
    <w:rsid w:val="00B87927"/>
    <w:rsid w:val="00B87C25"/>
    <w:rsid w:val="00B90272"/>
    <w:rsid w:val="00B906CF"/>
    <w:rsid w:val="00B90C57"/>
    <w:rsid w:val="00B90E53"/>
    <w:rsid w:val="00B91769"/>
    <w:rsid w:val="00B92F60"/>
    <w:rsid w:val="00B9323C"/>
    <w:rsid w:val="00B941C4"/>
    <w:rsid w:val="00B964C5"/>
    <w:rsid w:val="00BA05E5"/>
    <w:rsid w:val="00BA1B48"/>
    <w:rsid w:val="00BA2105"/>
    <w:rsid w:val="00BA22FA"/>
    <w:rsid w:val="00BA25B5"/>
    <w:rsid w:val="00BA378B"/>
    <w:rsid w:val="00BA3CD9"/>
    <w:rsid w:val="00BA48E2"/>
    <w:rsid w:val="00BA5DED"/>
    <w:rsid w:val="00BB1A28"/>
    <w:rsid w:val="00BB3EF1"/>
    <w:rsid w:val="00BB71BD"/>
    <w:rsid w:val="00BC3DD5"/>
    <w:rsid w:val="00BC5765"/>
    <w:rsid w:val="00BC6AC7"/>
    <w:rsid w:val="00BC6D0B"/>
    <w:rsid w:val="00BC6E1B"/>
    <w:rsid w:val="00BC724B"/>
    <w:rsid w:val="00BC72C0"/>
    <w:rsid w:val="00BD0727"/>
    <w:rsid w:val="00BD0E5C"/>
    <w:rsid w:val="00BD16C2"/>
    <w:rsid w:val="00BD289D"/>
    <w:rsid w:val="00BD3AA5"/>
    <w:rsid w:val="00BD5194"/>
    <w:rsid w:val="00BD79AD"/>
    <w:rsid w:val="00BD7F57"/>
    <w:rsid w:val="00BE118B"/>
    <w:rsid w:val="00BE3B83"/>
    <w:rsid w:val="00BE47FD"/>
    <w:rsid w:val="00BE60A6"/>
    <w:rsid w:val="00BE7937"/>
    <w:rsid w:val="00BF7558"/>
    <w:rsid w:val="00C0040A"/>
    <w:rsid w:val="00C01162"/>
    <w:rsid w:val="00C028EF"/>
    <w:rsid w:val="00C03931"/>
    <w:rsid w:val="00C03D20"/>
    <w:rsid w:val="00C0420C"/>
    <w:rsid w:val="00C04F65"/>
    <w:rsid w:val="00C06568"/>
    <w:rsid w:val="00C0716C"/>
    <w:rsid w:val="00C07D8D"/>
    <w:rsid w:val="00C102A9"/>
    <w:rsid w:val="00C13352"/>
    <w:rsid w:val="00C13E55"/>
    <w:rsid w:val="00C1450D"/>
    <w:rsid w:val="00C159A1"/>
    <w:rsid w:val="00C22A7D"/>
    <w:rsid w:val="00C23A02"/>
    <w:rsid w:val="00C25425"/>
    <w:rsid w:val="00C2545D"/>
    <w:rsid w:val="00C26809"/>
    <w:rsid w:val="00C26CDF"/>
    <w:rsid w:val="00C26DAF"/>
    <w:rsid w:val="00C278DA"/>
    <w:rsid w:val="00C27E40"/>
    <w:rsid w:val="00C308D3"/>
    <w:rsid w:val="00C3144A"/>
    <w:rsid w:val="00C33412"/>
    <w:rsid w:val="00C34BA8"/>
    <w:rsid w:val="00C34D50"/>
    <w:rsid w:val="00C37A59"/>
    <w:rsid w:val="00C40353"/>
    <w:rsid w:val="00C40982"/>
    <w:rsid w:val="00C425D0"/>
    <w:rsid w:val="00C45D26"/>
    <w:rsid w:val="00C46161"/>
    <w:rsid w:val="00C46CA0"/>
    <w:rsid w:val="00C4711B"/>
    <w:rsid w:val="00C47E7B"/>
    <w:rsid w:val="00C502A7"/>
    <w:rsid w:val="00C51AF0"/>
    <w:rsid w:val="00C51DEB"/>
    <w:rsid w:val="00C52162"/>
    <w:rsid w:val="00C52653"/>
    <w:rsid w:val="00C542E5"/>
    <w:rsid w:val="00C54AA4"/>
    <w:rsid w:val="00C57CE8"/>
    <w:rsid w:val="00C61CF5"/>
    <w:rsid w:val="00C62AC5"/>
    <w:rsid w:val="00C62BF6"/>
    <w:rsid w:val="00C6343C"/>
    <w:rsid w:val="00C67987"/>
    <w:rsid w:val="00C67E5A"/>
    <w:rsid w:val="00C71CAB"/>
    <w:rsid w:val="00C730D5"/>
    <w:rsid w:val="00C73AB4"/>
    <w:rsid w:val="00C761FE"/>
    <w:rsid w:val="00C76664"/>
    <w:rsid w:val="00C767BF"/>
    <w:rsid w:val="00C77403"/>
    <w:rsid w:val="00C77B61"/>
    <w:rsid w:val="00C800C7"/>
    <w:rsid w:val="00C80A70"/>
    <w:rsid w:val="00C8143B"/>
    <w:rsid w:val="00C82EC9"/>
    <w:rsid w:val="00C84338"/>
    <w:rsid w:val="00C872E2"/>
    <w:rsid w:val="00C93A07"/>
    <w:rsid w:val="00C93AF8"/>
    <w:rsid w:val="00C93E44"/>
    <w:rsid w:val="00C95021"/>
    <w:rsid w:val="00C97D47"/>
    <w:rsid w:val="00CA005A"/>
    <w:rsid w:val="00CA0C08"/>
    <w:rsid w:val="00CA3700"/>
    <w:rsid w:val="00CA495D"/>
    <w:rsid w:val="00CA4DFB"/>
    <w:rsid w:val="00CA4ECA"/>
    <w:rsid w:val="00CA5182"/>
    <w:rsid w:val="00CA5E46"/>
    <w:rsid w:val="00CA6F84"/>
    <w:rsid w:val="00CA7798"/>
    <w:rsid w:val="00CA798D"/>
    <w:rsid w:val="00CA7F39"/>
    <w:rsid w:val="00CB2A8B"/>
    <w:rsid w:val="00CB31A1"/>
    <w:rsid w:val="00CB3C60"/>
    <w:rsid w:val="00CB3FAF"/>
    <w:rsid w:val="00CB6371"/>
    <w:rsid w:val="00CC13DB"/>
    <w:rsid w:val="00CC4101"/>
    <w:rsid w:val="00CC4714"/>
    <w:rsid w:val="00CC52AE"/>
    <w:rsid w:val="00CC5C06"/>
    <w:rsid w:val="00CC5DAF"/>
    <w:rsid w:val="00CC63C2"/>
    <w:rsid w:val="00CC75AF"/>
    <w:rsid w:val="00CC7BDB"/>
    <w:rsid w:val="00CD0A0A"/>
    <w:rsid w:val="00CD2A13"/>
    <w:rsid w:val="00CD3989"/>
    <w:rsid w:val="00CD5791"/>
    <w:rsid w:val="00CD5A86"/>
    <w:rsid w:val="00CD5FBE"/>
    <w:rsid w:val="00CD67DB"/>
    <w:rsid w:val="00CD6C81"/>
    <w:rsid w:val="00CD7182"/>
    <w:rsid w:val="00CD7E50"/>
    <w:rsid w:val="00CD7EC7"/>
    <w:rsid w:val="00CD7FA1"/>
    <w:rsid w:val="00CE1EE3"/>
    <w:rsid w:val="00CE23B3"/>
    <w:rsid w:val="00CE2EEC"/>
    <w:rsid w:val="00CE47E6"/>
    <w:rsid w:val="00CE51BC"/>
    <w:rsid w:val="00CF0CF1"/>
    <w:rsid w:val="00CF2D0B"/>
    <w:rsid w:val="00CF3329"/>
    <w:rsid w:val="00CF3C34"/>
    <w:rsid w:val="00CF5267"/>
    <w:rsid w:val="00CF563C"/>
    <w:rsid w:val="00CF6CD7"/>
    <w:rsid w:val="00CF7547"/>
    <w:rsid w:val="00CF78AB"/>
    <w:rsid w:val="00D0025A"/>
    <w:rsid w:val="00D03892"/>
    <w:rsid w:val="00D04701"/>
    <w:rsid w:val="00D06613"/>
    <w:rsid w:val="00D103ED"/>
    <w:rsid w:val="00D105BE"/>
    <w:rsid w:val="00D1064D"/>
    <w:rsid w:val="00D10AB8"/>
    <w:rsid w:val="00D10BC9"/>
    <w:rsid w:val="00D11D26"/>
    <w:rsid w:val="00D13315"/>
    <w:rsid w:val="00D16A72"/>
    <w:rsid w:val="00D16A8E"/>
    <w:rsid w:val="00D178DE"/>
    <w:rsid w:val="00D21462"/>
    <w:rsid w:val="00D21AB1"/>
    <w:rsid w:val="00D22C3E"/>
    <w:rsid w:val="00D27089"/>
    <w:rsid w:val="00D27F2E"/>
    <w:rsid w:val="00D31D6A"/>
    <w:rsid w:val="00D3333B"/>
    <w:rsid w:val="00D3488B"/>
    <w:rsid w:val="00D3612A"/>
    <w:rsid w:val="00D36800"/>
    <w:rsid w:val="00D40453"/>
    <w:rsid w:val="00D41272"/>
    <w:rsid w:val="00D435F7"/>
    <w:rsid w:val="00D47BA5"/>
    <w:rsid w:val="00D50F4E"/>
    <w:rsid w:val="00D525A6"/>
    <w:rsid w:val="00D527A8"/>
    <w:rsid w:val="00D53276"/>
    <w:rsid w:val="00D532DD"/>
    <w:rsid w:val="00D53910"/>
    <w:rsid w:val="00D54F03"/>
    <w:rsid w:val="00D564DD"/>
    <w:rsid w:val="00D56C71"/>
    <w:rsid w:val="00D61BFD"/>
    <w:rsid w:val="00D630EC"/>
    <w:rsid w:val="00D6405A"/>
    <w:rsid w:val="00D6511B"/>
    <w:rsid w:val="00D66271"/>
    <w:rsid w:val="00D66D81"/>
    <w:rsid w:val="00D67821"/>
    <w:rsid w:val="00D70303"/>
    <w:rsid w:val="00D70795"/>
    <w:rsid w:val="00D7167F"/>
    <w:rsid w:val="00D71F58"/>
    <w:rsid w:val="00D72815"/>
    <w:rsid w:val="00D72A0B"/>
    <w:rsid w:val="00D753D5"/>
    <w:rsid w:val="00D756CD"/>
    <w:rsid w:val="00D75F3F"/>
    <w:rsid w:val="00D76697"/>
    <w:rsid w:val="00D81AF2"/>
    <w:rsid w:val="00D81DD3"/>
    <w:rsid w:val="00D86B97"/>
    <w:rsid w:val="00D87CD7"/>
    <w:rsid w:val="00D90945"/>
    <w:rsid w:val="00D91FB2"/>
    <w:rsid w:val="00D930AA"/>
    <w:rsid w:val="00D95BB6"/>
    <w:rsid w:val="00D96E43"/>
    <w:rsid w:val="00DA0B54"/>
    <w:rsid w:val="00DA3C82"/>
    <w:rsid w:val="00DA5B7F"/>
    <w:rsid w:val="00DB0933"/>
    <w:rsid w:val="00DB163E"/>
    <w:rsid w:val="00DB2612"/>
    <w:rsid w:val="00DB3243"/>
    <w:rsid w:val="00DB3F92"/>
    <w:rsid w:val="00DB43FB"/>
    <w:rsid w:val="00DB47BF"/>
    <w:rsid w:val="00DB4E50"/>
    <w:rsid w:val="00DB6009"/>
    <w:rsid w:val="00DB7580"/>
    <w:rsid w:val="00DB7FD0"/>
    <w:rsid w:val="00DC0073"/>
    <w:rsid w:val="00DC09CE"/>
    <w:rsid w:val="00DC102B"/>
    <w:rsid w:val="00DC4CE8"/>
    <w:rsid w:val="00DC4D9B"/>
    <w:rsid w:val="00DC7207"/>
    <w:rsid w:val="00DD0149"/>
    <w:rsid w:val="00DD1212"/>
    <w:rsid w:val="00DD25C4"/>
    <w:rsid w:val="00DD34D5"/>
    <w:rsid w:val="00DD61E4"/>
    <w:rsid w:val="00DE495C"/>
    <w:rsid w:val="00DE504D"/>
    <w:rsid w:val="00DE5A4E"/>
    <w:rsid w:val="00DE7F77"/>
    <w:rsid w:val="00DF017D"/>
    <w:rsid w:val="00DF03B1"/>
    <w:rsid w:val="00DF1549"/>
    <w:rsid w:val="00DF1561"/>
    <w:rsid w:val="00DF18D6"/>
    <w:rsid w:val="00DF22B3"/>
    <w:rsid w:val="00DF2DB3"/>
    <w:rsid w:val="00DF33C0"/>
    <w:rsid w:val="00DF37C1"/>
    <w:rsid w:val="00DF48D6"/>
    <w:rsid w:val="00DF6764"/>
    <w:rsid w:val="00DF7B8D"/>
    <w:rsid w:val="00DF7BF0"/>
    <w:rsid w:val="00E03FBB"/>
    <w:rsid w:val="00E0474C"/>
    <w:rsid w:val="00E06561"/>
    <w:rsid w:val="00E06B0D"/>
    <w:rsid w:val="00E1222B"/>
    <w:rsid w:val="00E127DA"/>
    <w:rsid w:val="00E12996"/>
    <w:rsid w:val="00E13457"/>
    <w:rsid w:val="00E162C2"/>
    <w:rsid w:val="00E173F5"/>
    <w:rsid w:val="00E17575"/>
    <w:rsid w:val="00E20569"/>
    <w:rsid w:val="00E22A82"/>
    <w:rsid w:val="00E23A91"/>
    <w:rsid w:val="00E253C3"/>
    <w:rsid w:val="00E25742"/>
    <w:rsid w:val="00E26E53"/>
    <w:rsid w:val="00E31924"/>
    <w:rsid w:val="00E31950"/>
    <w:rsid w:val="00E326A6"/>
    <w:rsid w:val="00E3353C"/>
    <w:rsid w:val="00E34C98"/>
    <w:rsid w:val="00E35B8D"/>
    <w:rsid w:val="00E37CF9"/>
    <w:rsid w:val="00E4021B"/>
    <w:rsid w:val="00E42994"/>
    <w:rsid w:val="00E44D9E"/>
    <w:rsid w:val="00E45840"/>
    <w:rsid w:val="00E463BD"/>
    <w:rsid w:val="00E53413"/>
    <w:rsid w:val="00E53C6C"/>
    <w:rsid w:val="00E549B0"/>
    <w:rsid w:val="00E54DC0"/>
    <w:rsid w:val="00E55470"/>
    <w:rsid w:val="00E5657E"/>
    <w:rsid w:val="00E61597"/>
    <w:rsid w:val="00E6302E"/>
    <w:rsid w:val="00E6369D"/>
    <w:rsid w:val="00E64630"/>
    <w:rsid w:val="00E646F5"/>
    <w:rsid w:val="00E66D67"/>
    <w:rsid w:val="00E71B17"/>
    <w:rsid w:val="00E73B63"/>
    <w:rsid w:val="00E73DD8"/>
    <w:rsid w:val="00E74256"/>
    <w:rsid w:val="00E75361"/>
    <w:rsid w:val="00E755C7"/>
    <w:rsid w:val="00E75D84"/>
    <w:rsid w:val="00E76841"/>
    <w:rsid w:val="00E8162E"/>
    <w:rsid w:val="00E824DB"/>
    <w:rsid w:val="00E82C55"/>
    <w:rsid w:val="00E8441F"/>
    <w:rsid w:val="00E84586"/>
    <w:rsid w:val="00E84A66"/>
    <w:rsid w:val="00E84B45"/>
    <w:rsid w:val="00E852F8"/>
    <w:rsid w:val="00E87E8C"/>
    <w:rsid w:val="00E911B6"/>
    <w:rsid w:val="00E92077"/>
    <w:rsid w:val="00E96A7C"/>
    <w:rsid w:val="00E9702C"/>
    <w:rsid w:val="00E97233"/>
    <w:rsid w:val="00EA05CC"/>
    <w:rsid w:val="00EA0B07"/>
    <w:rsid w:val="00EA1B3C"/>
    <w:rsid w:val="00EA2F2B"/>
    <w:rsid w:val="00EA4EB8"/>
    <w:rsid w:val="00EB0E90"/>
    <w:rsid w:val="00EB106F"/>
    <w:rsid w:val="00EB3ED9"/>
    <w:rsid w:val="00EB4A1E"/>
    <w:rsid w:val="00EB5D76"/>
    <w:rsid w:val="00EB62E3"/>
    <w:rsid w:val="00EB69D3"/>
    <w:rsid w:val="00EB7D2F"/>
    <w:rsid w:val="00EC418A"/>
    <w:rsid w:val="00EC4710"/>
    <w:rsid w:val="00EC7D2D"/>
    <w:rsid w:val="00ED092C"/>
    <w:rsid w:val="00ED1357"/>
    <w:rsid w:val="00ED21F9"/>
    <w:rsid w:val="00ED2810"/>
    <w:rsid w:val="00ED3835"/>
    <w:rsid w:val="00ED5B56"/>
    <w:rsid w:val="00ED6F7A"/>
    <w:rsid w:val="00EE0E99"/>
    <w:rsid w:val="00EE4279"/>
    <w:rsid w:val="00EE4314"/>
    <w:rsid w:val="00EE4424"/>
    <w:rsid w:val="00EE44A0"/>
    <w:rsid w:val="00EF02AD"/>
    <w:rsid w:val="00EF1D93"/>
    <w:rsid w:val="00EF27C6"/>
    <w:rsid w:val="00EF3F38"/>
    <w:rsid w:val="00EF444C"/>
    <w:rsid w:val="00EF4637"/>
    <w:rsid w:val="00EF4BD1"/>
    <w:rsid w:val="00EF66A8"/>
    <w:rsid w:val="00F041F2"/>
    <w:rsid w:val="00F0549A"/>
    <w:rsid w:val="00F06238"/>
    <w:rsid w:val="00F064F2"/>
    <w:rsid w:val="00F06971"/>
    <w:rsid w:val="00F07BC8"/>
    <w:rsid w:val="00F109D5"/>
    <w:rsid w:val="00F111C1"/>
    <w:rsid w:val="00F11E74"/>
    <w:rsid w:val="00F12F2F"/>
    <w:rsid w:val="00F14535"/>
    <w:rsid w:val="00F1598D"/>
    <w:rsid w:val="00F216DD"/>
    <w:rsid w:val="00F228E0"/>
    <w:rsid w:val="00F23FED"/>
    <w:rsid w:val="00F24864"/>
    <w:rsid w:val="00F24A3B"/>
    <w:rsid w:val="00F265A8"/>
    <w:rsid w:val="00F267DB"/>
    <w:rsid w:val="00F271BC"/>
    <w:rsid w:val="00F30780"/>
    <w:rsid w:val="00F31792"/>
    <w:rsid w:val="00F3396B"/>
    <w:rsid w:val="00F343A9"/>
    <w:rsid w:val="00F34802"/>
    <w:rsid w:val="00F36C08"/>
    <w:rsid w:val="00F36E4C"/>
    <w:rsid w:val="00F40BCD"/>
    <w:rsid w:val="00F42E64"/>
    <w:rsid w:val="00F430DF"/>
    <w:rsid w:val="00F4553E"/>
    <w:rsid w:val="00F46B50"/>
    <w:rsid w:val="00F50F23"/>
    <w:rsid w:val="00F52D70"/>
    <w:rsid w:val="00F563EE"/>
    <w:rsid w:val="00F665BE"/>
    <w:rsid w:val="00F7008B"/>
    <w:rsid w:val="00F706C5"/>
    <w:rsid w:val="00F7084E"/>
    <w:rsid w:val="00F71872"/>
    <w:rsid w:val="00F71D39"/>
    <w:rsid w:val="00F7296F"/>
    <w:rsid w:val="00F72BE9"/>
    <w:rsid w:val="00F805ED"/>
    <w:rsid w:val="00F809F6"/>
    <w:rsid w:val="00F81553"/>
    <w:rsid w:val="00F82C3C"/>
    <w:rsid w:val="00F82F75"/>
    <w:rsid w:val="00F90CED"/>
    <w:rsid w:val="00F94878"/>
    <w:rsid w:val="00F95BD2"/>
    <w:rsid w:val="00F96B46"/>
    <w:rsid w:val="00F96CA4"/>
    <w:rsid w:val="00F9749A"/>
    <w:rsid w:val="00F975CA"/>
    <w:rsid w:val="00FA1975"/>
    <w:rsid w:val="00FA3363"/>
    <w:rsid w:val="00FA5B76"/>
    <w:rsid w:val="00FA61C3"/>
    <w:rsid w:val="00FA65E4"/>
    <w:rsid w:val="00FA7240"/>
    <w:rsid w:val="00FA7D05"/>
    <w:rsid w:val="00FB0016"/>
    <w:rsid w:val="00FB069C"/>
    <w:rsid w:val="00FB15BE"/>
    <w:rsid w:val="00FB1E68"/>
    <w:rsid w:val="00FB204B"/>
    <w:rsid w:val="00FB4406"/>
    <w:rsid w:val="00FB4F28"/>
    <w:rsid w:val="00FB5490"/>
    <w:rsid w:val="00FB5506"/>
    <w:rsid w:val="00FB65FC"/>
    <w:rsid w:val="00FB6641"/>
    <w:rsid w:val="00FB6B06"/>
    <w:rsid w:val="00FC09B3"/>
    <w:rsid w:val="00FC1B69"/>
    <w:rsid w:val="00FC220E"/>
    <w:rsid w:val="00FC290C"/>
    <w:rsid w:val="00FC3398"/>
    <w:rsid w:val="00FC4BD2"/>
    <w:rsid w:val="00FC638B"/>
    <w:rsid w:val="00FC7D28"/>
    <w:rsid w:val="00FD0976"/>
    <w:rsid w:val="00FD3760"/>
    <w:rsid w:val="00FD3896"/>
    <w:rsid w:val="00FD495A"/>
    <w:rsid w:val="00FD4B2E"/>
    <w:rsid w:val="00FD4DEE"/>
    <w:rsid w:val="00FD7450"/>
    <w:rsid w:val="00FD7CBB"/>
    <w:rsid w:val="00FE0B19"/>
    <w:rsid w:val="00FE0ECD"/>
    <w:rsid w:val="00FE1F4F"/>
    <w:rsid w:val="00FE2F49"/>
    <w:rsid w:val="00FE60AC"/>
    <w:rsid w:val="00FE693C"/>
    <w:rsid w:val="00FE7A6C"/>
    <w:rsid w:val="00FE7D77"/>
    <w:rsid w:val="00FF1A38"/>
    <w:rsid w:val="00FF1E0F"/>
    <w:rsid w:val="00FF3117"/>
    <w:rsid w:val="00FF3773"/>
    <w:rsid w:val="00FF38BA"/>
    <w:rsid w:val="00FF586A"/>
    <w:rsid w:val="00FF6011"/>
    <w:rsid w:val="00FF6D18"/>
    <w:rsid w:val="00FF70E1"/>
    <w:rsid w:val="00FF7E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B32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eastAsia="zh-CN"/>
    </w:rPr>
  </w:style>
  <w:style w:type="paragraph" w:styleId="Heading1">
    <w:name w:val="heading 1"/>
    <w:basedOn w:val="Normal"/>
    <w:next w:val="Normal"/>
    <w:link w:val="Heading1Char"/>
    <w:qFormat/>
    <w:rsid w:val="004D0AA3"/>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4">
    <w:name w:val="heading 4"/>
    <w:basedOn w:val="Normal"/>
    <w:next w:val="Normal"/>
    <w:qFormat/>
    <w:rsid w:val="00D03892"/>
    <w:pPr>
      <w:keepNext/>
      <w:ind w:left="720" w:hanging="720"/>
      <w:outlineLvl w:val="3"/>
    </w:pPr>
    <w:rPr>
      <w:rFonts w:ascii=".VnTime" w:eastAsia="Times New Roman" w:hAnsi=".VnTime"/>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A00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A0096"/>
    <w:pPr>
      <w:spacing w:after="160" w:line="240" w:lineRule="exact"/>
    </w:pPr>
    <w:rPr>
      <w:rFonts w:ascii="Arial" w:eastAsia="Times New Roman" w:hAnsi="Arial" w:cs="Arial"/>
      <w:sz w:val="24"/>
      <w:szCs w:val="24"/>
      <w:lang w:eastAsia="en-US"/>
    </w:rPr>
  </w:style>
  <w:style w:type="paragraph" w:styleId="BodyText">
    <w:name w:val="Body Text"/>
    <w:basedOn w:val="Normal"/>
    <w:rsid w:val="00FB0016"/>
    <w:pPr>
      <w:tabs>
        <w:tab w:val="left" w:pos="720"/>
      </w:tabs>
    </w:pPr>
    <w:rPr>
      <w:rFonts w:eastAsia="Times New Roman"/>
      <w:szCs w:val="24"/>
      <w:lang w:eastAsia="en-US"/>
    </w:rPr>
  </w:style>
  <w:style w:type="paragraph" w:styleId="Footer">
    <w:name w:val="footer"/>
    <w:basedOn w:val="Normal"/>
    <w:link w:val="FooterChar"/>
    <w:uiPriority w:val="99"/>
    <w:rsid w:val="005D443B"/>
    <w:pPr>
      <w:tabs>
        <w:tab w:val="center" w:pos="4320"/>
        <w:tab w:val="right" w:pos="8640"/>
      </w:tabs>
    </w:pPr>
  </w:style>
  <w:style w:type="character" w:styleId="PageNumber">
    <w:name w:val="page number"/>
    <w:basedOn w:val="DefaultParagraphFont"/>
    <w:rsid w:val="005D443B"/>
  </w:style>
  <w:style w:type="paragraph" w:styleId="BodyText2">
    <w:name w:val="Body Text 2"/>
    <w:basedOn w:val="Normal"/>
    <w:rsid w:val="00B843D3"/>
    <w:pPr>
      <w:spacing w:after="120" w:line="480" w:lineRule="auto"/>
    </w:pPr>
    <w:rPr>
      <w:rFonts w:eastAsia="Times New Roman"/>
      <w:sz w:val="24"/>
      <w:szCs w:val="24"/>
      <w:lang w:eastAsia="en-US"/>
    </w:rPr>
  </w:style>
  <w:style w:type="paragraph" w:customStyle="1" w:styleId="1">
    <w:name w:val="1"/>
    <w:basedOn w:val="Normal"/>
    <w:autoRedefine/>
    <w:rsid w:val="007F6E3A"/>
    <w:pPr>
      <w:spacing w:after="160" w:line="240" w:lineRule="exact"/>
      <w:ind w:firstLine="567"/>
    </w:pPr>
    <w:rPr>
      <w:rFonts w:ascii="Verdana" w:eastAsia="Times New Roman" w:hAnsi="Verdana" w:cs="Verdana"/>
      <w:sz w:val="20"/>
      <w:szCs w:val="20"/>
      <w:lang w:eastAsia="en-US"/>
    </w:rPr>
  </w:style>
  <w:style w:type="paragraph" w:styleId="Header">
    <w:name w:val="header"/>
    <w:basedOn w:val="Normal"/>
    <w:link w:val="HeaderChar"/>
    <w:uiPriority w:val="99"/>
    <w:rsid w:val="00426334"/>
    <w:pPr>
      <w:tabs>
        <w:tab w:val="center" w:pos="4320"/>
        <w:tab w:val="right" w:pos="8640"/>
      </w:tabs>
    </w:pPr>
  </w:style>
  <w:style w:type="paragraph" w:customStyle="1" w:styleId="Char1">
    <w:name w:val="Char1"/>
    <w:basedOn w:val="Normal"/>
    <w:semiHidden/>
    <w:rsid w:val="00D6405A"/>
    <w:pPr>
      <w:spacing w:after="160" w:line="240" w:lineRule="exact"/>
    </w:pPr>
    <w:rPr>
      <w:rFonts w:ascii="Arial" w:eastAsia="Times New Roman" w:hAnsi="Arial" w:cs="Arial"/>
      <w:sz w:val="24"/>
      <w:szCs w:val="24"/>
      <w:lang w:eastAsia="en-US"/>
    </w:rPr>
  </w:style>
  <w:style w:type="paragraph" w:styleId="BalloonText">
    <w:name w:val="Balloon Text"/>
    <w:basedOn w:val="Normal"/>
    <w:link w:val="BalloonTextChar"/>
    <w:rsid w:val="00631402"/>
    <w:rPr>
      <w:rFonts w:ascii="Segoe UI" w:hAnsi="Segoe UI" w:cs="Segoe UI"/>
      <w:sz w:val="18"/>
      <w:szCs w:val="18"/>
    </w:rPr>
  </w:style>
  <w:style w:type="character" w:customStyle="1" w:styleId="BalloonTextChar">
    <w:name w:val="Balloon Text Char"/>
    <w:link w:val="BalloonText"/>
    <w:rsid w:val="00631402"/>
    <w:rPr>
      <w:rFonts w:ascii="Segoe UI" w:hAnsi="Segoe UI" w:cs="Segoe UI"/>
      <w:sz w:val="18"/>
      <w:szCs w:val="18"/>
      <w:lang w:eastAsia="zh-CN"/>
    </w:rPr>
  </w:style>
  <w:style w:type="character" w:styleId="PlaceholderText">
    <w:name w:val="Placeholder Text"/>
    <w:basedOn w:val="DefaultParagraphFont"/>
    <w:uiPriority w:val="99"/>
    <w:semiHidden/>
    <w:rsid w:val="00FC220E"/>
    <w:rPr>
      <w:color w:val="808080"/>
    </w:rPr>
  </w:style>
  <w:style w:type="paragraph" w:styleId="ListParagraph">
    <w:name w:val="List Paragraph"/>
    <w:basedOn w:val="Normal"/>
    <w:link w:val="ListParagraphChar"/>
    <w:uiPriority w:val="34"/>
    <w:qFormat/>
    <w:rsid w:val="002B1BC4"/>
    <w:pPr>
      <w:ind w:left="720"/>
      <w:contextualSpacing/>
    </w:pPr>
  </w:style>
  <w:style w:type="paragraph" w:styleId="NormalWeb">
    <w:name w:val="Normal (Web)"/>
    <w:basedOn w:val="Normal"/>
    <w:uiPriority w:val="99"/>
    <w:unhideWhenUsed/>
    <w:rsid w:val="002349E8"/>
    <w:pPr>
      <w:spacing w:before="100" w:beforeAutospacing="1" w:after="100" w:afterAutospacing="1"/>
    </w:pPr>
    <w:rPr>
      <w:rFonts w:eastAsia="Times New Roman"/>
      <w:sz w:val="24"/>
      <w:szCs w:val="24"/>
      <w:lang w:eastAsia="en-US"/>
    </w:rPr>
  </w:style>
  <w:style w:type="character" w:customStyle="1" w:styleId="Vnbnnidung">
    <w:name w:val="Văn bản nội dung_"/>
    <w:basedOn w:val="DefaultParagraphFont"/>
    <w:link w:val="Vnbnnidung0"/>
    <w:locked/>
    <w:rsid w:val="00147B47"/>
    <w:rPr>
      <w:rFonts w:ascii="Segoe UI" w:eastAsia="Segoe UI" w:hAnsi="Segoe UI" w:cs="Segoe UI"/>
      <w:color w:val="2B2B2C"/>
    </w:rPr>
  </w:style>
  <w:style w:type="paragraph" w:customStyle="1" w:styleId="Vnbnnidung0">
    <w:name w:val="Văn bản nội dung"/>
    <w:basedOn w:val="Normal"/>
    <w:link w:val="Vnbnnidung"/>
    <w:rsid w:val="00147B47"/>
    <w:pPr>
      <w:widowControl w:val="0"/>
      <w:spacing w:after="60" w:line="276" w:lineRule="auto"/>
    </w:pPr>
    <w:rPr>
      <w:rFonts w:ascii="Segoe UI" w:eastAsia="Segoe UI" w:hAnsi="Segoe UI" w:cs="Segoe UI"/>
      <w:color w:val="2B2B2C"/>
      <w:sz w:val="20"/>
      <w:szCs w:val="20"/>
      <w:lang w:eastAsia="en-US"/>
    </w:rPr>
  </w:style>
  <w:style w:type="character" w:customStyle="1" w:styleId="Heading1Char">
    <w:name w:val="Heading 1 Char"/>
    <w:basedOn w:val="DefaultParagraphFont"/>
    <w:link w:val="Heading1"/>
    <w:rsid w:val="004D0AA3"/>
    <w:rPr>
      <w:rFonts w:asciiTheme="majorHAnsi" w:eastAsiaTheme="majorEastAsia" w:hAnsiTheme="majorHAnsi" w:cstheme="majorBidi"/>
      <w:color w:val="2F5496" w:themeColor="accent1" w:themeShade="BF"/>
      <w:sz w:val="32"/>
      <w:szCs w:val="32"/>
      <w:lang w:eastAsia="zh-CN"/>
    </w:rPr>
  </w:style>
  <w:style w:type="character" w:styleId="Strong">
    <w:name w:val="Strong"/>
    <w:basedOn w:val="DefaultParagraphFont"/>
    <w:uiPriority w:val="22"/>
    <w:qFormat/>
    <w:rsid w:val="003F7E7C"/>
    <w:rPr>
      <w:b/>
      <w:bCs/>
    </w:rPr>
  </w:style>
  <w:style w:type="character" w:customStyle="1" w:styleId="sc-bdumwk">
    <w:name w:val="sc-bdumwk"/>
    <w:basedOn w:val="DefaultParagraphFont"/>
    <w:rsid w:val="003F7E7C"/>
  </w:style>
  <w:style w:type="character" w:customStyle="1" w:styleId="FooterChar">
    <w:name w:val="Footer Char"/>
    <w:basedOn w:val="DefaultParagraphFont"/>
    <w:link w:val="Footer"/>
    <w:uiPriority w:val="99"/>
    <w:rsid w:val="00CF0CF1"/>
    <w:rPr>
      <w:sz w:val="28"/>
      <w:szCs w:val="28"/>
      <w:lang w:eastAsia="zh-CN"/>
    </w:rPr>
  </w:style>
  <w:style w:type="character" w:customStyle="1" w:styleId="ListParagraphChar">
    <w:name w:val="List Paragraph Char"/>
    <w:basedOn w:val="DefaultParagraphFont"/>
    <w:link w:val="ListParagraph"/>
    <w:uiPriority w:val="34"/>
    <w:qFormat/>
    <w:locked/>
    <w:rsid w:val="00977D80"/>
    <w:rPr>
      <w:sz w:val="28"/>
      <w:szCs w:val="28"/>
      <w:lang w:eastAsia="zh-CN"/>
    </w:rPr>
  </w:style>
  <w:style w:type="character" w:customStyle="1" w:styleId="HeaderChar">
    <w:name w:val="Header Char"/>
    <w:basedOn w:val="DefaultParagraphFont"/>
    <w:link w:val="Header"/>
    <w:uiPriority w:val="99"/>
    <w:rsid w:val="007D0033"/>
    <w:rPr>
      <w:sz w:val="28"/>
      <w:szCs w:val="28"/>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eastAsia="zh-CN"/>
    </w:rPr>
  </w:style>
  <w:style w:type="paragraph" w:styleId="Heading1">
    <w:name w:val="heading 1"/>
    <w:basedOn w:val="Normal"/>
    <w:next w:val="Normal"/>
    <w:link w:val="Heading1Char"/>
    <w:qFormat/>
    <w:rsid w:val="004D0AA3"/>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4">
    <w:name w:val="heading 4"/>
    <w:basedOn w:val="Normal"/>
    <w:next w:val="Normal"/>
    <w:qFormat/>
    <w:rsid w:val="00D03892"/>
    <w:pPr>
      <w:keepNext/>
      <w:ind w:left="720" w:hanging="720"/>
      <w:outlineLvl w:val="3"/>
    </w:pPr>
    <w:rPr>
      <w:rFonts w:ascii=".VnTime" w:eastAsia="Times New Roman" w:hAnsi=".VnTime"/>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A00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A0096"/>
    <w:pPr>
      <w:spacing w:after="160" w:line="240" w:lineRule="exact"/>
    </w:pPr>
    <w:rPr>
      <w:rFonts w:ascii="Arial" w:eastAsia="Times New Roman" w:hAnsi="Arial" w:cs="Arial"/>
      <w:sz w:val="24"/>
      <w:szCs w:val="24"/>
      <w:lang w:eastAsia="en-US"/>
    </w:rPr>
  </w:style>
  <w:style w:type="paragraph" w:styleId="BodyText">
    <w:name w:val="Body Text"/>
    <w:basedOn w:val="Normal"/>
    <w:rsid w:val="00FB0016"/>
    <w:pPr>
      <w:tabs>
        <w:tab w:val="left" w:pos="720"/>
      </w:tabs>
    </w:pPr>
    <w:rPr>
      <w:rFonts w:eastAsia="Times New Roman"/>
      <w:szCs w:val="24"/>
      <w:lang w:eastAsia="en-US"/>
    </w:rPr>
  </w:style>
  <w:style w:type="paragraph" w:styleId="Footer">
    <w:name w:val="footer"/>
    <w:basedOn w:val="Normal"/>
    <w:link w:val="FooterChar"/>
    <w:uiPriority w:val="99"/>
    <w:rsid w:val="005D443B"/>
    <w:pPr>
      <w:tabs>
        <w:tab w:val="center" w:pos="4320"/>
        <w:tab w:val="right" w:pos="8640"/>
      </w:tabs>
    </w:pPr>
  </w:style>
  <w:style w:type="character" w:styleId="PageNumber">
    <w:name w:val="page number"/>
    <w:basedOn w:val="DefaultParagraphFont"/>
    <w:rsid w:val="005D443B"/>
  </w:style>
  <w:style w:type="paragraph" w:styleId="BodyText2">
    <w:name w:val="Body Text 2"/>
    <w:basedOn w:val="Normal"/>
    <w:rsid w:val="00B843D3"/>
    <w:pPr>
      <w:spacing w:after="120" w:line="480" w:lineRule="auto"/>
    </w:pPr>
    <w:rPr>
      <w:rFonts w:eastAsia="Times New Roman"/>
      <w:sz w:val="24"/>
      <w:szCs w:val="24"/>
      <w:lang w:eastAsia="en-US"/>
    </w:rPr>
  </w:style>
  <w:style w:type="paragraph" w:customStyle="1" w:styleId="1">
    <w:name w:val="1"/>
    <w:basedOn w:val="Normal"/>
    <w:autoRedefine/>
    <w:rsid w:val="007F6E3A"/>
    <w:pPr>
      <w:spacing w:after="160" w:line="240" w:lineRule="exact"/>
      <w:ind w:firstLine="567"/>
    </w:pPr>
    <w:rPr>
      <w:rFonts w:ascii="Verdana" w:eastAsia="Times New Roman" w:hAnsi="Verdana" w:cs="Verdana"/>
      <w:sz w:val="20"/>
      <w:szCs w:val="20"/>
      <w:lang w:eastAsia="en-US"/>
    </w:rPr>
  </w:style>
  <w:style w:type="paragraph" w:styleId="Header">
    <w:name w:val="header"/>
    <w:basedOn w:val="Normal"/>
    <w:link w:val="HeaderChar"/>
    <w:uiPriority w:val="99"/>
    <w:rsid w:val="00426334"/>
    <w:pPr>
      <w:tabs>
        <w:tab w:val="center" w:pos="4320"/>
        <w:tab w:val="right" w:pos="8640"/>
      </w:tabs>
    </w:pPr>
  </w:style>
  <w:style w:type="paragraph" w:customStyle="1" w:styleId="Char1">
    <w:name w:val="Char1"/>
    <w:basedOn w:val="Normal"/>
    <w:semiHidden/>
    <w:rsid w:val="00D6405A"/>
    <w:pPr>
      <w:spacing w:after="160" w:line="240" w:lineRule="exact"/>
    </w:pPr>
    <w:rPr>
      <w:rFonts w:ascii="Arial" w:eastAsia="Times New Roman" w:hAnsi="Arial" w:cs="Arial"/>
      <w:sz w:val="24"/>
      <w:szCs w:val="24"/>
      <w:lang w:eastAsia="en-US"/>
    </w:rPr>
  </w:style>
  <w:style w:type="paragraph" w:styleId="BalloonText">
    <w:name w:val="Balloon Text"/>
    <w:basedOn w:val="Normal"/>
    <w:link w:val="BalloonTextChar"/>
    <w:rsid w:val="00631402"/>
    <w:rPr>
      <w:rFonts w:ascii="Segoe UI" w:hAnsi="Segoe UI" w:cs="Segoe UI"/>
      <w:sz w:val="18"/>
      <w:szCs w:val="18"/>
    </w:rPr>
  </w:style>
  <w:style w:type="character" w:customStyle="1" w:styleId="BalloonTextChar">
    <w:name w:val="Balloon Text Char"/>
    <w:link w:val="BalloonText"/>
    <w:rsid w:val="00631402"/>
    <w:rPr>
      <w:rFonts w:ascii="Segoe UI" w:hAnsi="Segoe UI" w:cs="Segoe UI"/>
      <w:sz w:val="18"/>
      <w:szCs w:val="18"/>
      <w:lang w:eastAsia="zh-CN"/>
    </w:rPr>
  </w:style>
  <w:style w:type="character" w:styleId="PlaceholderText">
    <w:name w:val="Placeholder Text"/>
    <w:basedOn w:val="DefaultParagraphFont"/>
    <w:uiPriority w:val="99"/>
    <w:semiHidden/>
    <w:rsid w:val="00FC220E"/>
    <w:rPr>
      <w:color w:val="808080"/>
    </w:rPr>
  </w:style>
  <w:style w:type="paragraph" w:styleId="ListParagraph">
    <w:name w:val="List Paragraph"/>
    <w:basedOn w:val="Normal"/>
    <w:link w:val="ListParagraphChar"/>
    <w:uiPriority w:val="34"/>
    <w:qFormat/>
    <w:rsid w:val="002B1BC4"/>
    <w:pPr>
      <w:ind w:left="720"/>
      <w:contextualSpacing/>
    </w:pPr>
  </w:style>
  <w:style w:type="paragraph" w:styleId="NormalWeb">
    <w:name w:val="Normal (Web)"/>
    <w:basedOn w:val="Normal"/>
    <w:uiPriority w:val="99"/>
    <w:unhideWhenUsed/>
    <w:rsid w:val="002349E8"/>
    <w:pPr>
      <w:spacing w:before="100" w:beforeAutospacing="1" w:after="100" w:afterAutospacing="1"/>
    </w:pPr>
    <w:rPr>
      <w:rFonts w:eastAsia="Times New Roman"/>
      <w:sz w:val="24"/>
      <w:szCs w:val="24"/>
      <w:lang w:eastAsia="en-US"/>
    </w:rPr>
  </w:style>
  <w:style w:type="character" w:customStyle="1" w:styleId="Vnbnnidung">
    <w:name w:val="Văn bản nội dung_"/>
    <w:basedOn w:val="DefaultParagraphFont"/>
    <w:link w:val="Vnbnnidung0"/>
    <w:locked/>
    <w:rsid w:val="00147B47"/>
    <w:rPr>
      <w:rFonts w:ascii="Segoe UI" w:eastAsia="Segoe UI" w:hAnsi="Segoe UI" w:cs="Segoe UI"/>
      <w:color w:val="2B2B2C"/>
    </w:rPr>
  </w:style>
  <w:style w:type="paragraph" w:customStyle="1" w:styleId="Vnbnnidung0">
    <w:name w:val="Văn bản nội dung"/>
    <w:basedOn w:val="Normal"/>
    <w:link w:val="Vnbnnidung"/>
    <w:rsid w:val="00147B47"/>
    <w:pPr>
      <w:widowControl w:val="0"/>
      <w:spacing w:after="60" w:line="276" w:lineRule="auto"/>
    </w:pPr>
    <w:rPr>
      <w:rFonts w:ascii="Segoe UI" w:eastAsia="Segoe UI" w:hAnsi="Segoe UI" w:cs="Segoe UI"/>
      <w:color w:val="2B2B2C"/>
      <w:sz w:val="20"/>
      <w:szCs w:val="20"/>
      <w:lang w:eastAsia="en-US"/>
    </w:rPr>
  </w:style>
  <w:style w:type="character" w:customStyle="1" w:styleId="Heading1Char">
    <w:name w:val="Heading 1 Char"/>
    <w:basedOn w:val="DefaultParagraphFont"/>
    <w:link w:val="Heading1"/>
    <w:rsid w:val="004D0AA3"/>
    <w:rPr>
      <w:rFonts w:asciiTheme="majorHAnsi" w:eastAsiaTheme="majorEastAsia" w:hAnsiTheme="majorHAnsi" w:cstheme="majorBidi"/>
      <w:color w:val="2F5496" w:themeColor="accent1" w:themeShade="BF"/>
      <w:sz w:val="32"/>
      <w:szCs w:val="32"/>
      <w:lang w:eastAsia="zh-CN"/>
    </w:rPr>
  </w:style>
  <w:style w:type="character" w:styleId="Strong">
    <w:name w:val="Strong"/>
    <w:basedOn w:val="DefaultParagraphFont"/>
    <w:uiPriority w:val="22"/>
    <w:qFormat/>
    <w:rsid w:val="003F7E7C"/>
    <w:rPr>
      <w:b/>
      <w:bCs/>
    </w:rPr>
  </w:style>
  <w:style w:type="character" w:customStyle="1" w:styleId="sc-bdumwk">
    <w:name w:val="sc-bdumwk"/>
    <w:basedOn w:val="DefaultParagraphFont"/>
    <w:rsid w:val="003F7E7C"/>
  </w:style>
  <w:style w:type="character" w:customStyle="1" w:styleId="FooterChar">
    <w:name w:val="Footer Char"/>
    <w:basedOn w:val="DefaultParagraphFont"/>
    <w:link w:val="Footer"/>
    <w:uiPriority w:val="99"/>
    <w:rsid w:val="00CF0CF1"/>
    <w:rPr>
      <w:sz w:val="28"/>
      <w:szCs w:val="28"/>
      <w:lang w:eastAsia="zh-CN"/>
    </w:rPr>
  </w:style>
  <w:style w:type="character" w:customStyle="1" w:styleId="ListParagraphChar">
    <w:name w:val="List Paragraph Char"/>
    <w:basedOn w:val="DefaultParagraphFont"/>
    <w:link w:val="ListParagraph"/>
    <w:uiPriority w:val="34"/>
    <w:qFormat/>
    <w:locked/>
    <w:rsid w:val="00977D80"/>
    <w:rPr>
      <w:sz w:val="28"/>
      <w:szCs w:val="28"/>
      <w:lang w:eastAsia="zh-CN"/>
    </w:rPr>
  </w:style>
  <w:style w:type="character" w:customStyle="1" w:styleId="HeaderChar">
    <w:name w:val="Header Char"/>
    <w:basedOn w:val="DefaultParagraphFont"/>
    <w:link w:val="Header"/>
    <w:uiPriority w:val="99"/>
    <w:rsid w:val="007D0033"/>
    <w:rPr>
      <w:sz w:val="28"/>
      <w:szCs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747805">
      <w:bodyDiv w:val="1"/>
      <w:marLeft w:val="0"/>
      <w:marRight w:val="0"/>
      <w:marTop w:val="0"/>
      <w:marBottom w:val="0"/>
      <w:divBdr>
        <w:top w:val="none" w:sz="0" w:space="0" w:color="auto"/>
        <w:left w:val="none" w:sz="0" w:space="0" w:color="auto"/>
        <w:bottom w:val="none" w:sz="0" w:space="0" w:color="auto"/>
        <w:right w:val="none" w:sz="0" w:space="0" w:color="auto"/>
      </w:divBdr>
    </w:div>
    <w:div w:id="535389829">
      <w:bodyDiv w:val="1"/>
      <w:marLeft w:val="0"/>
      <w:marRight w:val="0"/>
      <w:marTop w:val="0"/>
      <w:marBottom w:val="0"/>
      <w:divBdr>
        <w:top w:val="none" w:sz="0" w:space="0" w:color="auto"/>
        <w:left w:val="none" w:sz="0" w:space="0" w:color="auto"/>
        <w:bottom w:val="none" w:sz="0" w:space="0" w:color="auto"/>
        <w:right w:val="none" w:sz="0" w:space="0" w:color="auto"/>
      </w:divBdr>
      <w:divsChild>
        <w:div w:id="633607433">
          <w:marLeft w:val="0"/>
          <w:marRight w:val="0"/>
          <w:marTop w:val="0"/>
          <w:marBottom w:val="0"/>
          <w:divBdr>
            <w:top w:val="none" w:sz="0" w:space="0" w:color="auto"/>
            <w:left w:val="none" w:sz="0" w:space="0" w:color="auto"/>
            <w:bottom w:val="none" w:sz="0" w:space="0" w:color="auto"/>
            <w:right w:val="none" w:sz="0" w:space="0" w:color="auto"/>
          </w:divBdr>
          <w:divsChild>
            <w:div w:id="1552351977">
              <w:marLeft w:val="0"/>
              <w:marRight w:val="0"/>
              <w:marTop w:val="0"/>
              <w:marBottom w:val="0"/>
              <w:divBdr>
                <w:top w:val="none" w:sz="0" w:space="0" w:color="auto"/>
                <w:left w:val="none" w:sz="0" w:space="0" w:color="auto"/>
                <w:bottom w:val="none" w:sz="0" w:space="0" w:color="auto"/>
                <w:right w:val="none" w:sz="0" w:space="0" w:color="auto"/>
              </w:divBdr>
              <w:divsChild>
                <w:div w:id="13003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978161">
          <w:marLeft w:val="0"/>
          <w:marRight w:val="0"/>
          <w:marTop w:val="0"/>
          <w:marBottom w:val="0"/>
          <w:divBdr>
            <w:top w:val="none" w:sz="0" w:space="0" w:color="auto"/>
            <w:left w:val="none" w:sz="0" w:space="0" w:color="auto"/>
            <w:bottom w:val="none" w:sz="0" w:space="0" w:color="auto"/>
            <w:right w:val="none" w:sz="0" w:space="0" w:color="auto"/>
          </w:divBdr>
          <w:divsChild>
            <w:div w:id="2032143022">
              <w:marLeft w:val="0"/>
              <w:marRight w:val="0"/>
              <w:marTop w:val="0"/>
              <w:marBottom w:val="0"/>
              <w:divBdr>
                <w:top w:val="none" w:sz="0" w:space="0" w:color="auto"/>
                <w:left w:val="none" w:sz="0" w:space="0" w:color="auto"/>
                <w:bottom w:val="none" w:sz="0" w:space="0" w:color="auto"/>
                <w:right w:val="none" w:sz="0" w:space="0" w:color="auto"/>
              </w:divBdr>
            </w:div>
            <w:div w:id="34821231">
              <w:marLeft w:val="0"/>
              <w:marRight w:val="0"/>
              <w:marTop w:val="0"/>
              <w:marBottom w:val="0"/>
              <w:divBdr>
                <w:top w:val="none" w:sz="0" w:space="0" w:color="auto"/>
                <w:left w:val="none" w:sz="0" w:space="0" w:color="auto"/>
                <w:bottom w:val="none" w:sz="0" w:space="0" w:color="auto"/>
                <w:right w:val="none" w:sz="0" w:space="0" w:color="auto"/>
              </w:divBdr>
              <w:divsChild>
                <w:div w:id="1013414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5595746">
          <w:marLeft w:val="0"/>
          <w:marRight w:val="0"/>
          <w:marTop w:val="0"/>
          <w:marBottom w:val="0"/>
          <w:divBdr>
            <w:top w:val="none" w:sz="0" w:space="0" w:color="auto"/>
            <w:left w:val="none" w:sz="0" w:space="0" w:color="auto"/>
            <w:bottom w:val="none" w:sz="0" w:space="0" w:color="auto"/>
            <w:right w:val="none" w:sz="0" w:space="0" w:color="auto"/>
          </w:divBdr>
          <w:divsChild>
            <w:div w:id="651104948">
              <w:marLeft w:val="0"/>
              <w:marRight w:val="0"/>
              <w:marTop w:val="0"/>
              <w:marBottom w:val="0"/>
              <w:divBdr>
                <w:top w:val="none" w:sz="0" w:space="0" w:color="auto"/>
                <w:left w:val="none" w:sz="0" w:space="0" w:color="auto"/>
                <w:bottom w:val="none" w:sz="0" w:space="0" w:color="auto"/>
                <w:right w:val="none" w:sz="0" w:space="0" w:color="auto"/>
              </w:divBdr>
            </w:div>
            <w:div w:id="286475087">
              <w:marLeft w:val="0"/>
              <w:marRight w:val="0"/>
              <w:marTop w:val="0"/>
              <w:marBottom w:val="0"/>
              <w:divBdr>
                <w:top w:val="none" w:sz="0" w:space="0" w:color="auto"/>
                <w:left w:val="none" w:sz="0" w:space="0" w:color="auto"/>
                <w:bottom w:val="none" w:sz="0" w:space="0" w:color="auto"/>
                <w:right w:val="none" w:sz="0" w:space="0" w:color="auto"/>
              </w:divBdr>
              <w:divsChild>
                <w:div w:id="397869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011502">
          <w:marLeft w:val="0"/>
          <w:marRight w:val="0"/>
          <w:marTop w:val="0"/>
          <w:marBottom w:val="0"/>
          <w:divBdr>
            <w:top w:val="none" w:sz="0" w:space="0" w:color="auto"/>
            <w:left w:val="none" w:sz="0" w:space="0" w:color="auto"/>
            <w:bottom w:val="none" w:sz="0" w:space="0" w:color="auto"/>
            <w:right w:val="none" w:sz="0" w:space="0" w:color="auto"/>
          </w:divBdr>
          <w:divsChild>
            <w:div w:id="189950409">
              <w:marLeft w:val="0"/>
              <w:marRight w:val="0"/>
              <w:marTop w:val="0"/>
              <w:marBottom w:val="0"/>
              <w:divBdr>
                <w:top w:val="none" w:sz="0" w:space="0" w:color="auto"/>
                <w:left w:val="none" w:sz="0" w:space="0" w:color="auto"/>
                <w:bottom w:val="none" w:sz="0" w:space="0" w:color="auto"/>
                <w:right w:val="none" w:sz="0" w:space="0" w:color="auto"/>
              </w:divBdr>
            </w:div>
            <w:div w:id="1580210101">
              <w:marLeft w:val="0"/>
              <w:marRight w:val="0"/>
              <w:marTop w:val="0"/>
              <w:marBottom w:val="0"/>
              <w:divBdr>
                <w:top w:val="none" w:sz="0" w:space="0" w:color="auto"/>
                <w:left w:val="none" w:sz="0" w:space="0" w:color="auto"/>
                <w:bottom w:val="none" w:sz="0" w:space="0" w:color="auto"/>
                <w:right w:val="none" w:sz="0" w:space="0" w:color="auto"/>
              </w:divBdr>
              <w:divsChild>
                <w:div w:id="1785926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465800">
          <w:marLeft w:val="0"/>
          <w:marRight w:val="0"/>
          <w:marTop w:val="0"/>
          <w:marBottom w:val="0"/>
          <w:divBdr>
            <w:top w:val="none" w:sz="0" w:space="0" w:color="auto"/>
            <w:left w:val="none" w:sz="0" w:space="0" w:color="auto"/>
            <w:bottom w:val="none" w:sz="0" w:space="0" w:color="auto"/>
            <w:right w:val="none" w:sz="0" w:space="0" w:color="auto"/>
          </w:divBdr>
          <w:divsChild>
            <w:div w:id="1657341133">
              <w:marLeft w:val="0"/>
              <w:marRight w:val="0"/>
              <w:marTop w:val="0"/>
              <w:marBottom w:val="0"/>
              <w:divBdr>
                <w:top w:val="none" w:sz="0" w:space="0" w:color="auto"/>
                <w:left w:val="none" w:sz="0" w:space="0" w:color="auto"/>
                <w:bottom w:val="none" w:sz="0" w:space="0" w:color="auto"/>
                <w:right w:val="none" w:sz="0" w:space="0" w:color="auto"/>
              </w:divBdr>
            </w:div>
            <w:div w:id="1928534856">
              <w:marLeft w:val="0"/>
              <w:marRight w:val="0"/>
              <w:marTop w:val="0"/>
              <w:marBottom w:val="0"/>
              <w:divBdr>
                <w:top w:val="none" w:sz="0" w:space="0" w:color="auto"/>
                <w:left w:val="none" w:sz="0" w:space="0" w:color="auto"/>
                <w:bottom w:val="none" w:sz="0" w:space="0" w:color="auto"/>
                <w:right w:val="none" w:sz="0" w:space="0" w:color="auto"/>
              </w:divBdr>
              <w:divsChild>
                <w:div w:id="115607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7017353">
      <w:bodyDiv w:val="1"/>
      <w:marLeft w:val="0"/>
      <w:marRight w:val="0"/>
      <w:marTop w:val="0"/>
      <w:marBottom w:val="0"/>
      <w:divBdr>
        <w:top w:val="none" w:sz="0" w:space="0" w:color="auto"/>
        <w:left w:val="none" w:sz="0" w:space="0" w:color="auto"/>
        <w:bottom w:val="none" w:sz="0" w:space="0" w:color="auto"/>
        <w:right w:val="none" w:sz="0" w:space="0" w:color="auto"/>
      </w:divBdr>
      <w:divsChild>
        <w:div w:id="1674645818">
          <w:marLeft w:val="0"/>
          <w:marRight w:val="0"/>
          <w:marTop w:val="0"/>
          <w:marBottom w:val="0"/>
          <w:divBdr>
            <w:top w:val="none" w:sz="0" w:space="0" w:color="auto"/>
            <w:left w:val="none" w:sz="0" w:space="0" w:color="auto"/>
            <w:bottom w:val="none" w:sz="0" w:space="0" w:color="auto"/>
            <w:right w:val="none" w:sz="0" w:space="0" w:color="auto"/>
          </w:divBdr>
          <w:divsChild>
            <w:div w:id="1650984526">
              <w:marLeft w:val="0"/>
              <w:marRight w:val="0"/>
              <w:marTop w:val="0"/>
              <w:marBottom w:val="0"/>
              <w:divBdr>
                <w:top w:val="none" w:sz="0" w:space="0" w:color="auto"/>
                <w:left w:val="none" w:sz="0" w:space="0" w:color="auto"/>
                <w:bottom w:val="none" w:sz="0" w:space="0" w:color="auto"/>
                <w:right w:val="none" w:sz="0" w:space="0" w:color="auto"/>
              </w:divBdr>
              <w:divsChild>
                <w:div w:id="1796289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2373029">
          <w:marLeft w:val="0"/>
          <w:marRight w:val="0"/>
          <w:marTop w:val="0"/>
          <w:marBottom w:val="0"/>
          <w:divBdr>
            <w:top w:val="none" w:sz="0" w:space="0" w:color="auto"/>
            <w:left w:val="none" w:sz="0" w:space="0" w:color="auto"/>
            <w:bottom w:val="none" w:sz="0" w:space="0" w:color="auto"/>
            <w:right w:val="none" w:sz="0" w:space="0" w:color="auto"/>
          </w:divBdr>
          <w:divsChild>
            <w:div w:id="1725176181">
              <w:marLeft w:val="0"/>
              <w:marRight w:val="0"/>
              <w:marTop w:val="0"/>
              <w:marBottom w:val="0"/>
              <w:divBdr>
                <w:top w:val="none" w:sz="0" w:space="0" w:color="auto"/>
                <w:left w:val="none" w:sz="0" w:space="0" w:color="auto"/>
                <w:bottom w:val="none" w:sz="0" w:space="0" w:color="auto"/>
                <w:right w:val="none" w:sz="0" w:space="0" w:color="auto"/>
              </w:divBdr>
            </w:div>
            <w:div w:id="604578470">
              <w:marLeft w:val="0"/>
              <w:marRight w:val="0"/>
              <w:marTop w:val="0"/>
              <w:marBottom w:val="0"/>
              <w:divBdr>
                <w:top w:val="none" w:sz="0" w:space="0" w:color="auto"/>
                <w:left w:val="none" w:sz="0" w:space="0" w:color="auto"/>
                <w:bottom w:val="none" w:sz="0" w:space="0" w:color="auto"/>
                <w:right w:val="none" w:sz="0" w:space="0" w:color="auto"/>
              </w:divBdr>
              <w:divsChild>
                <w:div w:id="464085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585537">
          <w:marLeft w:val="0"/>
          <w:marRight w:val="0"/>
          <w:marTop w:val="0"/>
          <w:marBottom w:val="0"/>
          <w:divBdr>
            <w:top w:val="none" w:sz="0" w:space="0" w:color="auto"/>
            <w:left w:val="none" w:sz="0" w:space="0" w:color="auto"/>
            <w:bottom w:val="none" w:sz="0" w:space="0" w:color="auto"/>
            <w:right w:val="none" w:sz="0" w:space="0" w:color="auto"/>
          </w:divBdr>
          <w:divsChild>
            <w:div w:id="1225066558">
              <w:marLeft w:val="0"/>
              <w:marRight w:val="0"/>
              <w:marTop w:val="0"/>
              <w:marBottom w:val="0"/>
              <w:divBdr>
                <w:top w:val="none" w:sz="0" w:space="0" w:color="auto"/>
                <w:left w:val="none" w:sz="0" w:space="0" w:color="auto"/>
                <w:bottom w:val="none" w:sz="0" w:space="0" w:color="auto"/>
                <w:right w:val="none" w:sz="0" w:space="0" w:color="auto"/>
              </w:divBdr>
            </w:div>
            <w:div w:id="2084180240">
              <w:marLeft w:val="0"/>
              <w:marRight w:val="0"/>
              <w:marTop w:val="0"/>
              <w:marBottom w:val="0"/>
              <w:divBdr>
                <w:top w:val="none" w:sz="0" w:space="0" w:color="auto"/>
                <w:left w:val="none" w:sz="0" w:space="0" w:color="auto"/>
                <w:bottom w:val="none" w:sz="0" w:space="0" w:color="auto"/>
                <w:right w:val="none" w:sz="0" w:space="0" w:color="auto"/>
              </w:divBdr>
              <w:divsChild>
                <w:div w:id="1158695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452576">
          <w:marLeft w:val="0"/>
          <w:marRight w:val="0"/>
          <w:marTop w:val="0"/>
          <w:marBottom w:val="0"/>
          <w:divBdr>
            <w:top w:val="none" w:sz="0" w:space="0" w:color="auto"/>
            <w:left w:val="none" w:sz="0" w:space="0" w:color="auto"/>
            <w:bottom w:val="none" w:sz="0" w:space="0" w:color="auto"/>
            <w:right w:val="none" w:sz="0" w:space="0" w:color="auto"/>
          </w:divBdr>
          <w:divsChild>
            <w:div w:id="1704791879">
              <w:marLeft w:val="0"/>
              <w:marRight w:val="0"/>
              <w:marTop w:val="0"/>
              <w:marBottom w:val="0"/>
              <w:divBdr>
                <w:top w:val="none" w:sz="0" w:space="0" w:color="auto"/>
                <w:left w:val="none" w:sz="0" w:space="0" w:color="auto"/>
                <w:bottom w:val="none" w:sz="0" w:space="0" w:color="auto"/>
                <w:right w:val="none" w:sz="0" w:space="0" w:color="auto"/>
              </w:divBdr>
            </w:div>
            <w:div w:id="1956325865">
              <w:marLeft w:val="0"/>
              <w:marRight w:val="0"/>
              <w:marTop w:val="0"/>
              <w:marBottom w:val="0"/>
              <w:divBdr>
                <w:top w:val="none" w:sz="0" w:space="0" w:color="auto"/>
                <w:left w:val="none" w:sz="0" w:space="0" w:color="auto"/>
                <w:bottom w:val="none" w:sz="0" w:space="0" w:color="auto"/>
                <w:right w:val="none" w:sz="0" w:space="0" w:color="auto"/>
              </w:divBdr>
              <w:divsChild>
                <w:div w:id="701513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492638">
          <w:marLeft w:val="0"/>
          <w:marRight w:val="0"/>
          <w:marTop w:val="0"/>
          <w:marBottom w:val="0"/>
          <w:divBdr>
            <w:top w:val="none" w:sz="0" w:space="0" w:color="auto"/>
            <w:left w:val="none" w:sz="0" w:space="0" w:color="auto"/>
            <w:bottom w:val="none" w:sz="0" w:space="0" w:color="auto"/>
            <w:right w:val="none" w:sz="0" w:space="0" w:color="auto"/>
          </w:divBdr>
          <w:divsChild>
            <w:div w:id="1412194317">
              <w:marLeft w:val="0"/>
              <w:marRight w:val="0"/>
              <w:marTop w:val="0"/>
              <w:marBottom w:val="0"/>
              <w:divBdr>
                <w:top w:val="none" w:sz="0" w:space="0" w:color="auto"/>
                <w:left w:val="none" w:sz="0" w:space="0" w:color="auto"/>
                <w:bottom w:val="none" w:sz="0" w:space="0" w:color="auto"/>
                <w:right w:val="none" w:sz="0" w:space="0" w:color="auto"/>
              </w:divBdr>
            </w:div>
            <w:div w:id="887960772">
              <w:marLeft w:val="0"/>
              <w:marRight w:val="0"/>
              <w:marTop w:val="0"/>
              <w:marBottom w:val="0"/>
              <w:divBdr>
                <w:top w:val="none" w:sz="0" w:space="0" w:color="auto"/>
                <w:left w:val="none" w:sz="0" w:space="0" w:color="auto"/>
                <w:bottom w:val="none" w:sz="0" w:space="0" w:color="auto"/>
                <w:right w:val="none" w:sz="0" w:space="0" w:color="auto"/>
              </w:divBdr>
              <w:divsChild>
                <w:div w:id="1833139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9836754">
      <w:bodyDiv w:val="1"/>
      <w:marLeft w:val="0"/>
      <w:marRight w:val="0"/>
      <w:marTop w:val="0"/>
      <w:marBottom w:val="0"/>
      <w:divBdr>
        <w:top w:val="none" w:sz="0" w:space="0" w:color="auto"/>
        <w:left w:val="none" w:sz="0" w:space="0" w:color="auto"/>
        <w:bottom w:val="none" w:sz="0" w:space="0" w:color="auto"/>
        <w:right w:val="none" w:sz="0" w:space="0" w:color="auto"/>
      </w:divBdr>
    </w:div>
    <w:div w:id="1638484737">
      <w:bodyDiv w:val="1"/>
      <w:marLeft w:val="0"/>
      <w:marRight w:val="0"/>
      <w:marTop w:val="0"/>
      <w:marBottom w:val="0"/>
      <w:divBdr>
        <w:top w:val="none" w:sz="0" w:space="0" w:color="auto"/>
        <w:left w:val="none" w:sz="0" w:space="0" w:color="auto"/>
        <w:bottom w:val="none" w:sz="0" w:space="0" w:color="auto"/>
        <w:right w:val="none" w:sz="0" w:space="0" w:color="auto"/>
      </w:divBdr>
      <w:divsChild>
        <w:div w:id="947472300">
          <w:marLeft w:val="0"/>
          <w:marRight w:val="0"/>
          <w:marTop w:val="0"/>
          <w:marBottom w:val="0"/>
          <w:divBdr>
            <w:top w:val="none" w:sz="0" w:space="0" w:color="auto"/>
            <w:left w:val="none" w:sz="0" w:space="0" w:color="auto"/>
            <w:bottom w:val="none" w:sz="0" w:space="0" w:color="auto"/>
            <w:right w:val="none" w:sz="0" w:space="0" w:color="auto"/>
          </w:divBdr>
          <w:divsChild>
            <w:div w:id="1982540751">
              <w:marLeft w:val="0"/>
              <w:marRight w:val="0"/>
              <w:marTop w:val="0"/>
              <w:marBottom w:val="0"/>
              <w:divBdr>
                <w:top w:val="none" w:sz="0" w:space="0" w:color="auto"/>
                <w:left w:val="none" w:sz="0" w:space="0" w:color="auto"/>
                <w:bottom w:val="none" w:sz="0" w:space="0" w:color="auto"/>
                <w:right w:val="none" w:sz="0" w:space="0" w:color="auto"/>
              </w:divBdr>
            </w:div>
          </w:divsChild>
        </w:div>
        <w:div w:id="1027291962">
          <w:marLeft w:val="0"/>
          <w:marRight w:val="0"/>
          <w:marTop w:val="0"/>
          <w:marBottom w:val="0"/>
          <w:divBdr>
            <w:top w:val="none" w:sz="0" w:space="0" w:color="auto"/>
            <w:left w:val="none" w:sz="0" w:space="0" w:color="auto"/>
            <w:bottom w:val="none" w:sz="0" w:space="0" w:color="auto"/>
            <w:right w:val="none" w:sz="0" w:space="0" w:color="auto"/>
          </w:divBdr>
        </w:div>
        <w:div w:id="867597101">
          <w:marLeft w:val="0"/>
          <w:marRight w:val="0"/>
          <w:marTop w:val="0"/>
          <w:marBottom w:val="0"/>
          <w:divBdr>
            <w:top w:val="none" w:sz="0" w:space="0" w:color="auto"/>
            <w:left w:val="none" w:sz="0" w:space="0" w:color="auto"/>
            <w:bottom w:val="none" w:sz="0" w:space="0" w:color="auto"/>
            <w:right w:val="none" w:sz="0" w:space="0" w:color="auto"/>
          </w:divBdr>
          <w:divsChild>
            <w:div w:id="689915466">
              <w:marLeft w:val="0"/>
              <w:marRight w:val="0"/>
              <w:marTop w:val="0"/>
              <w:marBottom w:val="0"/>
              <w:divBdr>
                <w:top w:val="none" w:sz="0" w:space="0" w:color="auto"/>
                <w:left w:val="none" w:sz="0" w:space="0" w:color="auto"/>
                <w:bottom w:val="none" w:sz="0" w:space="0" w:color="auto"/>
                <w:right w:val="none" w:sz="0" w:space="0" w:color="auto"/>
              </w:divBdr>
            </w:div>
          </w:divsChild>
        </w:div>
        <w:div w:id="651448722">
          <w:marLeft w:val="0"/>
          <w:marRight w:val="0"/>
          <w:marTop w:val="0"/>
          <w:marBottom w:val="0"/>
          <w:divBdr>
            <w:top w:val="none" w:sz="0" w:space="0" w:color="auto"/>
            <w:left w:val="none" w:sz="0" w:space="0" w:color="auto"/>
            <w:bottom w:val="none" w:sz="0" w:space="0" w:color="auto"/>
            <w:right w:val="none" w:sz="0" w:space="0" w:color="auto"/>
          </w:divBdr>
        </w:div>
        <w:div w:id="1216043019">
          <w:marLeft w:val="0"/>
          <w:marRight w:val="0"/>
          <w:marTop w:val="0"/>
          <w:marBottom w:val="0"/>
          <w:divBdr>
            <w:top w:val="none" w:sz="0" w:space="0" w:color="auto"/>
            <w:left w:val="none" w:sz="0" w:space="0" w:color="auto"/>
            <w:bottom w:val="none" w:sz="0" w:space="0" w:color="auto"/>
            <w:right w:val="none" w:sz="0" w:space="0" w:color="auto"/>
          </w:divBdr>
          <w:divsChild>
            <w:div w:id="1771001123">
              <w:marLeft w:val="0"/>
              <w:marRight w:val="0"/>
              <w:marTop w:val="0"/>
              <w:marBottom w:val="0"/>
              <w:divBdr>
                <w:top w:val="none" w:sz="0" w:space="0" w:color="auto"/>
                <w:left w:val="none" w:sz="0" w:space="0" w:color="auto"/>
                <w:bottom w:val="none" w:sz="0" w:space="0" w:color="auto"/>
                <w:right w:val="none" w:sz="0" w:space="0" w:color="auto"/>
              </w:divBdr>
            </w:div>
          </w:divsChild>
        </w:div>
        <w:div w:id="1146775862">
          <w:marLeft w:val="0"/>
          <w:marRight w:val="0"/>
          <w:marTop w:val="0"/>
          <w:marBottom w:val="0"/>
          <w:divBdr>
            <w:top w:val="none" w:sz="0" w:space="0" w:color="auto"/>
            <w:left w:val="none" w:sz="0" w:space="0" w:color="auto"/>
            <w:bottom w:val="none" w:sz="0" w:space="0" w:color="auto"/>
            <w:right w:val="none" w:sz="0" w:space="0" w:color="auto"/>
          </w:divBdr>
        </w:div>
        <w:div w:id="774400437">
          <w:marLeft w:val="0"/>
          <w:marRight w:val="0"/>
          <w:marTop w:val="0"/>
          <w:marBottom w:val="0"/>
          <w:divBdr>
            <w:top w:val="none" w:sz="0" w:space="0" w:color="auto"/>
            <w:left w:val="none" w:sz="0" w:space="0" w:color="auto"/>
            <w:bottom w:val="none" w:sz="0" w:space="0" w:color="auto"/>
            <w:right w:val="none" w:sz="0" w:space="0" w:color="auto"/>
          </w:divBdr>
          <w:divsChild>
            <w:div w:id="1716463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127085">
      <w:bodyDiv w:val="1"/>
      <w:marLeft w:val="0"/>
      <w:marRight w:val="0"/>
      <w:marTop w:val="0"/>
      <w:marBottom w:val="0"/>
      <w:divBdr>
        <w:top w:val="none" w:sz="0" w:space="0" w:color="auto"/>
        <w:left w:val="none" w:sz="0" w:space="0" w:color="auto"/>
        <w:bottom w:val="none" w:sz="0" w:space="0" w:color="auto"/>
        <w:right w:val="none" w:sz="0" w:space="0" w:color="auto"/>
      </w:divBdr>
    </w:div>
    <w:div w:id="2076924714">
      <w:bodyDiv w:val="1"/>
      <w:marLeft w:val="0"/>
      <w:marRight w:val="0"/>
      <w:marTop w:val="0"/>
      <w:marBottom w:val="0"/>
      <w:divBdr>
        <w:top w:val="none" w:sz="0" w:space="0" w:color="auto"/>
        <w:left w:val="none" w:sz="0" w:space="0" w:color="auto"/>
        <w:bottom w:val="none" w:sz="0" w:space="0" w:color="auto"/>
        <w:right w:val="none" w:sz="0" w:space="0" w:color="auto"/>
      </w:divBdr>
      <w:divsChild>
        <w:div w:id="759528817">
          <w:marLeft w:val="0"/>
          <w:marRight w:val="0"/>
          <w:marTop w:val="0"/>
          <w:marBottom w:val="0"/>
          <w:divBdr>
            <w:top w:val="none" w:sz="0" w:space="0" w:color="auto"/>
            <w:left w:val="none" w:sz="0" w:space="0" w:color="auto"/>
            <w:bottom w:val="none" w:sz="0" w:space="0" w:color="auto"/>
            <w:right w:val="none" w:sz="0" w:space="0" w:color="auto"/>
          </w:divBdr>
        </w:div>
      </w:divsChild>
    </w:div>
    <w:div w:id="2091191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1.bin" Type="http://schemas.openxmlformats.org/officeDocument/2006/relationships/oleObject"/><Relationship Id="rId101" Target="media/image42.wmf" Type="http://schemas.openxmlformats.org/officeDocument/2006/relationships/image"/><Relationship Id="rId102" Target="embeddings/oleObject52.bin" Type="http://schemas.openxmlformats.org/officeDocument/2006/relationships/oleObject"/><Relationship Id="rId103" Target="media/image43.wmf" Type="http://schemas.openxmlformats.org/officeDocument/2006/relationships/image"/><Relationship Id="rId104" Target="embeddings/oleObject53.bin" Type="http://schemas.openxmlformats.org/officeDocument/2006/relationships/oleObject"/><Relationship Id="rId105" Target="media/image44.wmf" Type="http://schemas.openxmlformats.org/officeDocument/2006/relationships/image"/><Relationship Id="rId106" Target="embeddings/oleObject54.bin" Type="http://schemas.openxmlformats.org/officeDocument/2006/relationships/oleObject"/><Relationship Id="rId107" Target="media/image45.wmf" Type="http://schemas.openxmlformats.org/officeDocument/2006/relationships/image"/><Relationship Id="rId108" Target="embeddings/oleObject55.bin" Type="http://schemas.openxmlformats.org/officeDocument/2006/relationships/oleObject"/><Relationship Id="rId109" Target="media/image46.wmf" Type="http://schemas.openxmlformats.org/officeDocument/2006/relationships/image"/><Relationship Id="rId11" Target="media/image2.wmf" Type="http://schemas.openxmlformats.org/officeDocument/2006/relationships/image"/><Relationship Id="rId110" Target="embeddings/oleObject56.bin" Type="http://schemas.openxmlformats.org/officeDocument/2006/relationships/oleObject"/><Relationship Id="rId111" Target="media/image47.wmf" Type="http://schemas.openxmlformats.org/officeDocument/2006/relationships/image"/><Relationship Id="rId112" Target="embeddings/oleObject57.bin" Type="http://schemas.openxmlformats.org/officeDocument/2006/relationships/oleObject"/><Relationship Id="rId113" Target="embeddings/oleObject58.bin" Type="http://schemas.openxmlformats.org/officeDocument/2006/relationships/oleObject"/><Relationship Id="rId114" Target="media/image48.wmf" Type="http://schemas.openxmlformats.org/officeDocument/2006/relationships/image"/><Relationship Id="rId115" Target="embeddings/oleObject59.bin" Type="http://schemas.openxmlformats.org/officeDocument/2006/relationships/oleObject"/><Relationship Id="rId116" Target="media/image49.wmf" Type="http://schemas.openxmlformats.org/officeDocument/2006/relationships/image"/><Relationship Id="rId117" Target="embeddings/oleObject60.bin" Type="http://schemas.openxmlformats.org/officeDocument/2006/relationships/oleObject"/><Relationship Id="rId118" Target="media/image50.wmf" Type="http://schemas.openxmlformats.org/officeDocument/2006/relationships/image"/><Relationship Id="rId119" Target="embeddings/oleObject61.bin" Type="http://schemas.openxmlformats.org/officeDocument/2006/relationships/oleObject"/><Relationship Id="rId12" Target="embeddings/oleObject2.bin" Type="http://schemas.openxmlformats.org/officeDocument/2006/relationships/oleObject"/><Relationship Id="rId120" Target="embeddings/oleObject62.bin" Type="http://schemas.openxmlformats.org/officeDocument/2006/relationships/oleObject"/><Relationship Id="rId121" Target="embeddings/oleObject63.bin" Type="http://schemas.openxmlformats.org/officeDocument/2006/relationships/oleObject"/><Relationship Id="rId122" Target="embeddings/oleObject64.bin" Type="http://schemas.openxmlformats.org/officeDocument/2006/relationships/oleObject"/><Relationship Id="rId123" Target="embeddings/oleObject65.bin" Type="http://schemas.openxmlformats.org/officeDocument/2006/relationships/oleObject"/><Relationship Id="rId124" Target="media/image51.wmf" Type="http://schemas.openxmlformats.org/officeDocument/2006/relationships/image"/><Relationship Id="rId125" Target="embeddings/oleObject66.bin" Type="http://schemas.openxmlformats.org/officeDocument/2006/relationships/oleObject"/><Relationship Id="rId126" Target="media/image52.wmf" Type="http://schemas.openxmlformats.org/officeDocument/2006/relationships/image"/><Relationship Id="rId127" Target="embeddings/oleObject67.bin" Type="http://schemas.openxmlformats.org/officeDocument/2006/relationships/oleObject"/><Relationship Id="rId128" Target="embeddings/oleObject68.bin" Type="http://schemas.openxmlformats.org/officeDocument/2006/relationships/oleObject"/><Relationship Id="rId129" Target="embeddings/oleObject69.bin" Type="http://schemas.openxmlformats.org/officeDocument/2006/relationships/oleObject"/><Relationship Id="rId13" Target="media/image3.wmf" Type="http://schemas.openxmlformats.org/officeDocument/2006/relationships/image"/><Relationship Id="rId130" Target="embeddings/oleObject70.bin" Type="http://schemas.openxmlformats.org/officeDocument/2006/relationships/oleObject"/><Relationship Id="rId131" Target="embeddings/oleObject71.bin" Type="http://schemas.openxmlformats.org/officeDocument/2006/relationships/oleObject"/><Relationship Id="rId132" Target="media/image53.wmf" Type="http://schemas.openxmlformats.org/officeDocument/2006/relationships/image"/><Relationship Id="rId133" Target="embeddings/oleObject72.bin" Type="http://schemas.openxmlformats.org/officeDocument/2006/relationships/oleObject"/><Relationship Id="rId134" Target="media/image54.wmf" Type="http://schemas.openxmlformats.org/officeDocument/2006/relationships/image"/><Relationship Id="rId135" Target="embeddings/oleObject73.bin" Type="http://schemas.openxmlformats.org/officeDocument/2006/relationships/oleObject"/><Relationship Id="rId136" Target="embeddings/oleObject74.bin" Type="http://schemas.openxmlformats.org/officeDocument/2006/relationships/oleObject"/><Relationship Id="rId137" Target="embeddings/oleObject75.bin" Type="http://schemas.openxmlformats.org/officeDocument/2006/relationships/oleObject"/><Relationship Id="rId138" Target="embeddings/oleObject76.bin" Type="http://schemas.openxmlformats.org/officeDocument/2006/relationships/oleObject"/><Relationship Id="rId139" Target="media/image55.wmf" Type="http://schemas.openxmlformats.org/officeDocument/2006/relationships/image"/><Relationship Id="rId14" Target="embeddings/oleObject3.bin" Type="http://schemas.openxmlformats.org/officeDocument/2006/relationships/oleObject"/><Relationship Id="rId140" Target="embeddings/oleObject77.bin" Type="http://schemas.openxmlformats.org/officeDocument/2006/relationships/oleObject"/><Relationship Id="rId141" Target="media/image56.wmf" Type="http://schemas.openxmlformats.org/officeDocument/2006/relationships/image"/><Relationship Id="rId142" Target="embeddings/oleObject78.bin" Type="http://schemas.openxmlformats.org/officeDocument/2006/relationships/oleObject"/><Relationship Id="rId143" Target="media/image57.wmf" Type="http://schemas.openxmlformats.org/officeDocument/2006/relationships/image"/><Relationship Id="rId144" Target="embeddings/oleObject79.bin" Type="http://schemas.openxmlformats.org/officeDocument/2006/relationships/oleObject"/><Relationship Id="rId145" Target="embeddings/oleObject80.bin" Type="http://schemas.openxmlformats.org/officeDocument/2006/relationships/oleObject"/><Relationship Id="rId146" Target="media/image58.wmf" Type="http://schemas.openxmlformats.org/officeDocument/2006/relationships/image"/><Relationship Id="rId147" Target="embeddings/oleObject81.bin" Type="http://schemas.openxmlformats.org/officeDocument/2006/relationships/oleObject"/><Relationship Id="rId148" Target="media/image59.wmf" Type="http://schemas.openxmlformats.org/officeDocument/2006/relationships/image"/><Relationship Id="rId149" Target="embeddings/oleObject82.bin" Type="http://schemas.openxmlformats.org/officeDocument/2006/relationships/oleObject"/><Relationship Id="rId15" Target="media/image4.wmf" Type="http://schemas.openxmlformats.org/officeDocument/2006/relationships/image"/><Relationship Id="rId150" Target="header1.xml" Type="http://schemas.openxmlformats.org/officeDocument/2006/relationships/header"/><Relationship Id="rId151" Target="footer1.xml" Type="http://schemas.openxmlformats.org/officeDocument/2006/relationships/footer"/><Relationship Id="rId152" Target="fontTable.xml" Type="http://schemas.openxmlformats.org/officeDocument/2006/relationships/fontTable"/><Relationship Id="rId153" Target="theme/theme1.xml" Type="http://schemas.openxmlformats.org/officeDocument/2006/relationships/them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embeddings/oleObject13.bin" Type="http://schemas.openxmlformats.org/officeDocument/2006/relationships/oleObject"/><Relationship Id="rId34" Target="media/image13.wmf" Type="http://schemas.openxmlformats.org/officeDocument/2006/relationships/image"/><Relationship Id="rId35" Target="embeddings/oleObject14.bin" Type="http://schemas.openxmlformats.org/officeDocument/2006/relationships/oleObject"/><Relationship Id="rId36" Target="media/image14.wmf" Type="http://schemas.openxmlformats.org/officeDocument/2006/relationships/image"/><Relationship Id="rId37" Target="embeddings/oleObject15.bin" Type="http://schemas.openxmlformats.org/officeDocument/2006/relationships/oleObject"/><Relationship Id="rId38" Target="media/image15.wmf" Type="http://schemas.openxmlformats.org/officeDocument/2006/relationships/image"/><Relationship Id="rId39" Target="embeddings/oleObject16.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1" Target="embeddings/oleObject17.bin" Type="http://schemas.openxmlformats.org/officeDocument/2006/relationships/oleObject"/><Relationship Id="rId42" Target="embeddings/oleObject18.bin" Type="http://schemas.openxmlformats.org/officeDocument/2006/relationships/oleObject"/><Relationship Id="rId43" Target="media/image17.wmf" Type="http://schemas.openxmlformats.org/officeDocument/2006/relationships/image"/><Relationship Id="rId44" Target="embeddings/oleObject19.bin" Type="http://schemas.openxmlformats.org/officeDocument/2006/relationships/oleObject"/><Relationship Id="rId45" Target="media/image18.wmf" Type="http://schemas.openxmlformats.org/officeDocument/2006/relationships/image"/><Relationship Id="rId46" Target="embeddings/oleObject20.bin" Type="http://schemas.openxmlformats.org/officeDocument/2006/relationships/oleObject"/><Relationship Id="rId47" Target="media/image19.wmf" Type="http://schemas.openxmlformats.org/officeDocument/2006/relationships/image"/><Relationship Id="rId48" Target="embeddings/oleObject21.bin" Type="http://schemas.openxmlformats.org/officeDocument/2006/relationships/oleObject"/><Relationship Id="rId49" Target="media/image20.wmf" Type="http://schemas.openxmlformats.org/officeDocument/2006/relationships/image"/><Relationship Id="rId5" Target="settings.xml" Type="http://schemas.openxmlformats.org/officeDocument/2006/relationships/settings"/><Relationship Id="rId50" Target="embeddings/oleObject22.bin" Type="http://schemas.openxmlformats.org/officeDocument/2006/relationships/oleObject"/><Relationship Id="rId51" Target="media/image21.wmf" Type="http://schemas.openxmlformats.org/officeDocument/2006/relationships/image"/><Relationship Id="rId52" Target="embeddings/oleObject23.bin" Type="http://schemas.openxmlformats.org/officeDocument/2006/relationships/oleObject"/><Relationship Id="rId53" Target="media/image22.wmf" Type="http://schemas.openxmlformats.org/officeDocument/2006/relationships/image"/><Relationship Id="rId54" Target="embeddings/oleObject24.bin" Type="http://schemas.openxmlformats.org/officeDocument/2006/relationships/oleObject"/><Relationship Id="rId55" Target="media/image23.wmf" Type="http://schemas.openxmlformats.org/officeDocument/2006/relationships/image"/><Relationship Id="rId56" Target="embeddings/oleObject25.bin" Type="http://schemas.openxmlformats.org/officeDocument/2006/relationships/oleObject"/><Relationship Id="rId57" Target="media/image24.png" Type="http://schemas.openxmlformats.org/officeDocument/2006/relationships/image"/><Relationship Id="rId58" Target="media/image25.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embeddings/oleObject27.bin" Type="http://schemas.openxmlformats.org/officeDocument/2006/relationships/oleObject"/><Relationship Id="rId61" Target="media/image26.wmf" Type="http://schemas.openxmlformats.org/officeDocument/2006/relationships/image"/><Relationship Id="rId62" Target="embeddings/oleObject28.bin" Type="http://schemas.openxmlformats.org/officeDocument/2006/relationships/oleObject"/><Relationship Id="rId63" Target="media/image27.wmf" Type="http://schemas.openxmlformats.org/officeDocument/2006/relationships/image"/><Relationship Id="rId64" Target="embeddings/oleObject29.bin" Type="http://schemas.openxmlformats.org/officeDocument/2006/relationships/oleObject"/><Relationship Id="rId65" Target="embeddings/oleObject30.bin" Type="http://schemas.openxmlformats.org/officeDocument/2006/relationships/oleObject"/><Relationship Id="rId66" Target="embeddings/oleObject31.bin" Type="http://schemas.openxmlformats.org/officeDocument/2006/relationships/oleObject"/><Relationship Id="rId67" Target="media/image28.wmf" Type="http://schemas.openxmlformats.org/officeDocument/2006/relationships/image"/><Relationship Id="rId68" Target="embeddings/oleObject32.bin" Type="http://schemas.openxmlformats.org/officeDocument/2006/relationships/oleObject"/><Relationship Id="rId69" Target="media/image29.wmf" Type="http://schemas.openxmlformats.org/officeDocument/2006/relationships/image"/><Relationship Id="rId7" Target="footnotes.xml" Type="http://schemas.openxmlformats.org/officeDocument/2006/relationships/footnotes"/><Relationship Id="rId70" Target="embeddings/oleObject33.bin" Type="http://schemas.openxmlformats.org/officeDocument/2006/relationships/oleObject"/><Relationship Id="rId71" Target="media/image30.wmf" Type="http://schemas.openxmlformats.org/officeDocument/2006/relationships/image"/><Relationship Id="rId72" Target="embeddings/oleObject34.bin" Type="http://schemas.openxmlformats.org/officeDocument/2006/relationships/oleObject"/><Relationship Id="rId73" Target="media/image31.wmf" Type="http://schemas.openxmlformats.org/officeDocument/2006/relationships/image"/><Relationship Id="rId74" Target="embeddings/oleObject35.bin" Type="http://schemas.openxmlformats.org/officeDocument/2006/relationships/oleObject"/><Relationship Id="rId75" Target="embeddings/oleObject36.bin" Type="http://schemas.openxmlformats.org/officeDocument/2006/relationships/oleObject"/><Relationship Id="rId76" Target="embeddings/oleObject37.bin" Type="http://schemas.openxmlformats.org/officeDocument/2006/relationships/oleObject"/><Relationship Id="rId77" Target="embeddings/oleObject38.bin" Type="http://schemas.openxmlformats.org/officeDocument/2006/relationships/oleObject"/><Relationship Id="rId78" Target="media/image32.wmf" Type="http://schemas.openxmlformats.org/officeDocument/2006/relationships/image"/><Relationship Id="rId79" Target="embeddings/oleObject39.bin" Type="http://schemas.openxmlformats.org/officeDocument/2006/relationships/oleObject"/><Relationship Id="rId8" Target="endnotes.xml" Type="http://schemas.openxmlformats.org/officeDocument/2006/relationships/endnotes"/><Relationship Id="rId80" Target="embeddings/oleObject40.bin" Type="http://schemas.openxmlformats.org/officeDocument/2006/relationships/oleObject"/><Relationship Id="rId81" Target="embeddings/oleObject41.bin" Type="http://schemas.openxmlformats.org/officeDocument/2006/relationships/oleObject"/><Relationship Id="rId82" Target="media/image33.wmf" Type="http://schemas.openxmlformats.org/officeDocument/2006/relationships/image"/><Relationship Id="rId83" Target="embeddings/oleObject42.bin" Type="http://schemas.openxmlformats.org/officeDocument/2006/relationships/oleObject"/><Relationship Id="rId84" Target="media/image34.wmf" Type="http://schemas.openxmlformats.org/officeDocument/2006/relationships/image"/><Relationship Id="rId85" Target="embeddings/oleObject43.bin" Type="http://schemas.openxmlformats.org/officeDocument/2006/relationships/oleObject"/><Relationship Id="rId86" Target="media/image35.wmf" Type="http://schemas.openxmlformats.org/officeDocument/2006/relationships/image"/><Relationship Id="rId87" Target="embeddings/oleObject44.bin" Type="http://schemas.openxmlformats.org/officeDocument/2006/relationships/oleObject"/><Relationship Id="rId88" Target="media/image36.wmf" Type="http://schemas.openxmlformats.org/officeDocument/2006/relationships/image"/><Relationship Id="rId89" Target="embeddings/oleObject45.bin" Type="http://schemas.openxmlformats.org/officeDocument/2006/relationships/oleObject"/><Relationship Id="rId9" Target="media/image1.wmf" Type="http://schemas.openxmlformats.org/officeDocument/2006/relationships/image"/><Relationship Id="rId90" Target="media/image37.wmf" Type="http://schemas.openxmlformats.org/officeDocument/2006/relationships/image"/><Relationship Id="rId91" Target="embeddings/oleObject46.bin" Type="http://schemas.openxmlformats.org/officeDocument/2006/relationships/oleObject"/><Relationship Id="rId92" Target="embeddings/oleObject47.bin" Type="http://schemas.openxmlformats.org/officeDocument/2006/relationships/oleObject"/><Relationship Id="rId93" Target="media/image38.wmf" Type="http://schemas.openxmlformats.org/officeDocument/2006/relationships/image"/><Relationship Id="rId94" Target="embeddings/oleObject48.bin" Type="http://schemas.openxmlformats.org/officeDocument/2006/relationships/oleObject"/><Relationship Id="rId95" Target="media/image39.wmf" Type="http://schemas.openxmlformats.org/officeDocument/2006/relationships/image"/><Relationship Id="rId96" Target="embeddings/oleObject49.bin" Type="http://schemas.openxmlformats.org/officeDocument/2006/relationships/oleObject"/><Relationship Id="rId97" Target="media/image40.wmf" Type="http://schemas.openxmlformats.org/officeDocument/2006/relationships/image"/><Relationship Id="rId98" Target="embeddings/oleObject50.bin" Type="http://schemas.openxmlformats.org/officeDocument/2006/relationships/oleObject"/><Relationship Id="rId99" Target="media/image4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B99CB8-68DB-4D1D-A705-38D8FC7831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597</Words>
  <Characters>26204</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7T12:25:00Z</dcterms:created>
  <dc:creator>tailieu123.edu.vn</dc:creator>
  <dc:description>Đề chọn học sinh giỏi KHTN 9 TP Móng Cái 2024-2025 tham khảo có đáp án được soạn dưới dạng file word và PDF gồm 16 trang. Các bạn xem và tải về ở dưới.</dc:description>
  <dcterms:modified xsi:type="dcterms:W3CDTF">2025-03-17T12:25:00Z</dcterms:modified>
  <cp:revision>1</cp:revision>
  <dc:title>Đề Chọn Học Sinh Giỏi KHTN 9 TP Móng Cái 2024-2025 Tham Khảo Có Đáp Án</dc:title>
</cp:coreProperties>
</file>